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6" r:id="rId2"/>
    <p:sldId id="297" r:id="rId3"/>
    <p:sldId id="363" r:id="rId4"/>
    <p:sldId id="310" r:id="rId5"/>
    <p:sldId id="364" r:id="rId6"/>
    <p:sldId id="312" r:id="rId7"/>
    <p:sldId id="314" r:id="rId8"/>
    <p:sldId id="315" r:id="rId9"/>
    <p:sldId id="298" r:id="rId10"/>
    <p:sldId id="299" r:id="rId11"/>
    <p:sldId id="319" r:id="rId12"/>
    <p:sldId id="300" r:id="rId13"/>
    <p:sldId id="301" r:id="rId14"/>
    <p:sldId id="302" r:id="rId15"/>
    <p:sldId id="355" r:id="rId16"/>
    <p:sldId id="356" r:id="rId17"/>
    <p:sldId id="357" r:id="rId18"/>
    <p:sldId id="358" r:id="rId19"/>
    <p:sldId id="303" r:id="rId20"/>
    <p:sldId id="359" r:id="rId21"/>
    <p:sldId id="320" r:id="rId22"/>
    <p:sldId id="321" r:id="rId23"/>
    <p:sldId id="322" r:id="rId24"/>
    <p:sldId id="324" r:id="rId25"/>
    <p:sldId id="325" r:id="rId26"/>
    <p:sldId id="360" r:id="rId27"/>
    <p:sldId id="306" r:id="rId28"/>
    <p:sldId id="256" r:id="rId29"/>
    <p:sldId id="333" r:id="rId30"/>
    <p:sldId id="334" r:id="rId31"/>
    <p:sldId id="361" r:id="rId32"/>
    <p:sldId id="336" r:id="rId33"/>
    <p:sldId id="337" r:id="rId34"/>
    <p:sldId id="340" r:id="rId35"/>
    <p:sldId id="362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5" d="100"/>
          <a:sy n="65" d="100"/>
        </p:scale>
        <p:origin x="1545" y="5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18" Type="http://schemas.openxmlformats.org/officeDocument/2006/relationships/image" Target="../media/image129.wmf"/><Relationship Id="rId3" Type="http://schemas.openxmlformats.org/officeDocument/2006/relationships/image" Target="../media/image114.wmf"/><Relationship Id="rId21" Type="http://schemas.openxmlformats.org/officeDocument/2006/relationships/image" Target="../media/image132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17" Type="http://schemas.openxmlformats.org/officeDocument/2006/relationships/image" Target="../media/image128.wmf"/><Relationship Id="rId2" Type="http://schemas.openxmlformats.org/officeDocument/2006/relationships/image" Target="../media/image113.wmf"/><Relationship Id="rId16" Type="http://schemas.openxmlformats.org/officeDocument/2006/relationships/image" Target="../media/image127.wmf"/><Relationship Id="rId20" Type="http://schemas.openxmlformats.org/officeDocument/2006/relationships/image" Target="../media/image131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5" Type="http://schemas.openxmlformats.org/officeDocument/2006/relationships/image" Target="../media/image126.wmf"/><Relationship Id="rId10" Type="http://schemas.openxmlformats.org/officeDocument/2006/relationships/image" Target="../media/image121.wmf"/><Relationship Id="rId19" Type="http://schemas.openxmlformats.org/officeDocument/2006/relationships/image" Target="../media/image130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Relationship Id="rId14" Type="http://schemas.openxmlformats.org/officeDocument/2006/relationships/image" Target="../media/image1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e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8.e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emf"/><Relationship Id="rId5" Type="http://schemas.openxmlformats.org/officeDocument/2006/relationships/image" Target="../media/image151.wmf"/><Relationship Id="rId10" Type="http://schemas.openxmlformats.org/officeDocument/2006/relationships/image" Target="../media/image156.e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image" Target="../media/image172.emf"/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12" Type="http://schemas.openxmlformats.org/officeDocument/2006/relationships/image" Target="../media/image171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11" Type="http://schemas.openxmlformats.org/officeDocument/2006/relationships/image" Target="../media/image170.emf"/><Relationship Id="rId5" Type="http://schemas.openxmlformats.org/officeDocument/2006/relationships/image" Target="../media/image164.emf"/><Relationship Id="rId10" Type="http://schemas.openxmlformats.org/officeDocument/2006/relationships/image" Target="../media/image169.emf"/><Relationship Id="rId4" Type="http://schemas.openxmlformats.org/officeDocument/2006/relationships/image" Target="../media/image163.emf"/><Relationship Id="rId9" Type="http://schemas.openxmlformats.org/officeDocument/2006/relationships/image" Target="../media/image16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3" Type="http://schemas.openxmlformats.org/officeDocument/2006/relationships/image" Target="../media/image187.e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emf"/><Relationship Id="rId9" Type="http://schemas.openxmlformats.org/officeDocument/2006/relationships/image" Target="../media/image193.wmf"/><Relationship Id="rId14" Type="http://schemas.openxmlformats.org/officeDocument/2006/relationships/image" Target="../media/image19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emf"/><Relationship Id="rId7" Type="http://schemas.openxmlformats.org/officeDocument/2006/relationships/image" Target="../media/image205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6" Type="http://schemas.openxmlformats.org/officeDocument/2006/relationships/image" Target="../media/image204.w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4" Type="http://schemas.openxmlformats.org/officeDocument/2006/relationships/image" Target="../media/image21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3" Type="http://schemas.openxmlformats.org/officeDocument/2006/relationships/image" Target="../media/image221.emf"/><Relationship Id="rId7" Type="http://schemas.openxmlformats.org/officeDocument/2006/relationships/image" Target="../media/image225.emf"/><Relationship Id="rId12" Type="http://schemas.openxmlformats.org/officeDocument/2006/relationships/image" Target="../media/image230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11" Type="http://schemas.openxmlformats.org/officeDocument/2006/relationships/image" Target="../media/image229.emf"/><Relationship Id="rId5" Type="http://schemas.openxmlformats.org/officeDocument/2006/relationships/image" Target="../media/image223.emf"/><Relationship Id="rId10" Type="http://schemas.openxmlformats.org/officeDocument/2006/relationships/image" Target="../media/image228.emf"/><Relationship Id="rId4" Type="http://schemas.openxmlformats.org/officeDocument/2006/relationships/image" Target="../media/image222.emf"/><Relationship Id="rId9" Type="http://schemas.openxmlformats.org/officeDocument/2006/relationships/image" Target="../media/image227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emf"/><Relationship Id="rId7" Type="http://schemas.openxmlformats.org/officeDocument/2006/relationships/image" Target="../media/image237.emf"/><Relationship Id="rId12" Type="http://schemas.openxmlformats.org/officeDocument/2006/relationships/image" Target="../media/image242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emf"/><Relationship Id="rId11" Type="http://schemas.openxmlformats.org/officeDocument/2006/relationships/image" Target="../media/image241.wmf"/><Relationship Id="rId5" Type="http://schemas.openxmlformats.org/officeDocument/2006/relationships/image" Target="../media/image235.emf"/><Relationship Id="rId10" Type="http://schemas.openxmlformats.org/officeDocument/2006/relationships/image" Target="../media/image240.wmf"/><Relationship Id="rId4" Type="http://schemas.openxmlformats.org/officeDocument/2006/relationships/image" Target="../media/image234.emf"/><Relationship Id="rId9" Type="http://schemas.openxmlformats.org/officeDocument/2006/relationships/image" Target="../media/image2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Relationship Id="rId5" Type="http://schemas.openxmlformats.org/officeDocument/2006/relationships/image" Target="../media/image247.emf"/><Relationship Id="rId4" Type="http://schemas.openxmlformats.org/officeDocument/2006/relationships/image" Target="../media/image246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5" Type="http://schemas.openxmlformats.org/officeDocument/2006/relationships/image" Target="../media/image252.emf"/><Relationship Id="rId10" Type="http://schemas.openxmlformats.org/officeDocument/2006/relationships/image" Target="../media/image257.emf"/><Relationship Id="rId4" Type="http://schemas.openxmlformats.org/officeDocument/2006/relationships/image" Target="../media/image251.emf"/><Relationship Id="rId9" Type="http://schemas.openxmlformats.org/officeDocument/2006/relationships/image" Target="../media/image25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18" Type="http://schemas.openxmlformats.org/officeDocument/2006/relationships/image" Target="../media/image3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17" Type="http://schemas.openxmlformats.org/officeDocument/2006/relationships/image" Target="../media/image31.emf"/><Relationship Id="rId2" Type="http://schemas.openxmlformats.org/officeDocument/2006/relationships/image" Target="../media/image16.emf"/><Relationship Id="rId16" Type="http://schemas.openxmlformats.org/officeDocument/2006/relationships/image" Target="../media/image30.emf"/><Relationship Id="rId20" Type="http://schemas.openxmlformats.org/officeDocument/2006/relationships/image" Target="../media/image34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5" Type="http://schemas.openxmlformats.org/officeDocument/2006/relationships/image" Target="../media/image29.emf"/><Relationship Id="rId10" Type="http://schemas.openxmlformats.org/officeDocument/2006/relationships/image" Target="../media/image24.emf"/><Relationship Id="rId19" Type="http://schemas.openxmlformats.org/officeDocument/2006/relationships/image" Target="../media/image33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emf"/><Relationship Id="rId1" Type="http://schemas.openxmlformats.org/officeDocument/2006/relationships/image" Target="../media/image261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e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Relationship Id="rId5" Type="http://schemas.openxmlformats.org/officeDocument/2006/relationships/image" Target="../media/image267.emf"/><Relationship Id="rId4" Type="http://schemas.openxmlformats.org/officeDocument/2006/relationships/image" Target="../media/image26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21" Type="http://schemas.openxmlformats.org/officeDocument/2006/relationships/image" Target="../media/image56.e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5" Type="http://schemas.openxmlformats.org/officeDocument/2006/relationships/image" Target="../media/image60.e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e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24" Type="http://schemas.openxmlformats.org/officeDocument/2006/relationships/image" Target="../media/image59.e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23" Type="http://schemas.openxmlformats.org/officeDocument/2006/relationships/image" Target="../media/image58.emf"/><Relationship Id="rId10" Type="http://schemas.openxmlformats.org/officeDocument/2006/relationships/image" Target="../media/image45.wmf"/><Relationship Id="rId19" Type="http://schemas.openxmlformats.org/officeDocument/2006/relationships/image" Target="../media/image54.e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Relationship Id="rId22" Type="http://schemas.openxmlformats.org/officeDocument/2006/relationships/image" Target="../media/image5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10" Type="http://schemas.openxmlformats.org/officeDocument/2006/relationships/image" Target="../media/image70.wmf"/><Relationship Id="rId4" Type="http://schemas.openxmlformats.org/officeDocument/2006/relationships/image" Target="../media/image64.emf"/><Relationship Id="rId9" Type="http://schemas.openxmlformats.org/officeDocument/2006/relationships/image" Target="../media/image6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20-02-23T15:06:15.39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20-02-23T15:06:19.546"/>
    </inkml:context>
  </inkml:definitions>
  <inkml:trace contextRef="#ctx0" brushRef="#br0">13253 13650 0</inkml:trace>
  <inkml:trace contextRef="#ctx1" brushRef="#br0">24177 12687 0,'-2'-53'16,"2"53"0,0 0-16,0 0 15,0 0-15,5-82 16,28 24-1,-33 58-15,0 0 16,0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3728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1204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091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B8CD09-46A3-4D75-BCF9-166832BABB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B3ADAD-E924-4DB0-9B88-E70D915D79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712015-3612-4944-8B87-DE1A4EFCA0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0F29E-88A2-48A5-820D-7B7C504C36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08102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476F99-A814-449D-AD65-DB2D48069A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51453D-3EE2-4DAC-A199-26B461244D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0E1ABB7-BC20-4D2F-903A-1521E28881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F88EF-FE81-408D-AB41-E1EF98AA29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451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030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265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677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07015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985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443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012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5344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3EC63D-919C-4F70-AA5D-2F1680D233DE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0FF408-A17A-4332-9BE0-762B841970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382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6.jpeg"/><Relationship Id="rId18" Type="http://schemas.openxmlformats.org/officeDocument/2006/relationships/image" Target="../media/image7.jpeg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2.wmf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2.bin"/><Relationship Id="rId5" Type="http://schemas.openxmlformats.org/officeDocument/2006/relationships/audio" Target="../media/audio3.wav"/><Relationship Id="rId15" Type="http://schemas.openxmlformats.org/officeDocument/2006/relationships/image" Target="../media/image3.wmf"/><Relationship Id="rId10" Type="http://schemas.openxmlformats.org/officeDocument/2006/relationships/image" Target="../media/image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9.e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jpeg"/><Relationship Id="rId11" Type="http://schemas.openxmlformats.org/officeDocument/2006/relationships/oleObject" Target="../embeddings/oleObject82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5.wmf"/><Relationship Id="rId4" Type="http://schemas.openxmlformats.org/officeDocument/2006/relationships/audio" Target="../media/audio7.wav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audio" Target="../media/audio8.wav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2.e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8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6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3.jpeg"/><Relationship Id="rId3" Type="http://schemas.openxmlformats.org/officeDocument/2006/relationships/audio" Target="../media/audio5.wav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1.wmf"/><Relationship Id="rId17" Type="http://schemas.openxmlformats.org/officeDocument/2006/relationships/image" Target="../media/image103.emf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02.wmf"/><Relationship Id="rId10" Type="http://schemas.openxmlformats.org/officeDocument/2006/relationships/image" Target="../media/image100.wmf"/><Relationship Id="rId4" Type="http://schemas.openxmlformats.org/officeDocument/2006/relationships/audio" Target="../media/audio7.wav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04.bin"/><Relationship Id="rId3" Type="http://schemas.openxmlformats.org/officeDocument/2006/relationships/audio" Target="../media/audio7.wav"/><Relationship Id="rId21" Type="http://schemas.openxmlformats.org/officeDocument/2006/relationships/image" Target="../media/image109.wmf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1.jpeg"/><Relationship Id="rId11" Type="http://schemas.openxmlformats.org/officeDocument/2006/relationships/image" Target="../media/image6.jpeg"/><Relationship Id="rId5" Type="http://schemas.openxmlformats.org/officeDocument/2006/relationships/audio" Target="../media/audio4.wav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image" Target="../media/image104.wmf"/><Relationship Id="rId19" Type="http://schemas.openxmlformats.org/officeDocument/2006/relationships/image" Target="../media/image108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9" Type="http://schemas.openxmlformats.org/officeDocument/2006/relationships/oleObject" Target="../embeddings/oleObject124.bin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126.wmf"/><Relationship Id="rId42" Type="http://schemas.openxmlformats.org/officeDocument/2006/relationships/image" Target="../media/image130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38" Type="http://schemas.openxmlformats.org/officeDocument/2006/relationships/image" Target="../media/image128.wmf"/><Relationship Id="rId46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119.bin"/><Relationship Id="rId41" Type="http://schemas.openxmlformats.org/officeDocument/2006/relationships/oleObject" Target="../embeddings/oleObject12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21.wmf"/><Relationship Id="rId32" Type="http://schemas.openxmlformats.org/officeDocument/2006/relationships/image" Target="../media/image125.wmf"/><Relationship Id="rId37" Type="http://schemas.openxmlformats.org/officeDocument/2006/relationships/oleObject" Target="../embeddings/oleObject123.bin"/><Relationship Id="rId40" Type="http://schemas.openxmlformats.org/officeDocument/2006/relationships/image" Target="../media/image129.wmf"/><Relationship Id="rId45" Type="http://schemas.openxmlformats.org/officeDocument/2006/relationships/oleObject" Target="../embeddings/oleObject127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23.wmf"/><Relationship Id="rId36" Type="http://schemas.openxmlformats.org/officeDocument/2006/relationships/image" Target="../media/image127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4" Type="http://schemas.openxmlformats.org/officeDocument/2006/relationships/image" Target="../media/image131.wmf"/><Relationship Id="rId4" Type="http://schemas.openxmlformats.org/officeDocument/2006/relationships/audio" Target="../media/audio8.wav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24.wmf"/><Relationship Id="rId35" Type="http://schemas.openxmlformats.org/officeDocument/2006/relationships/oleObject" Target="../embeddings/oleObject122.bin"/><Relationship Id="rId43" Type="http://schemas.openxmlformats.org/officeDocument/2006/relationships/oleObject" Target="../embeddings/oleObject1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audio" Target="../media/audio5.wav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5.wmf"/><Relationship Id="rId5" Type="http://schemas.openxmlformats.org/officeDocument/2006/relationships/audio" Target="../media/audio8.wav"/><Relationship Id="rId10" Type="http://schemas.openxmlformats.org/officeDocument/2006/relationships/oleObject" Target="../embeddings/oleObject130.bin"/><Relationship Id="rId4" Type="http://schemas.openxmlformats.org/officeDocument/2006/relationships/audio" Target="../media/audio2.wav"/><Relationship Id="rId9" Type="http://schemas.openxmlformats.org/officeDocument/2006/relationships/image" Target="../media/image1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9.emf"/><Relationship Id="rId3" Type="http://schemas.openxmlformats.org/officeDocument/2006/relationships/audio" Target="../media/audio5.wav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8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33.bin"/><Relationship Id="rId4" Type="http://schemas.openxmlformats.org/officeDocument/2006/relationships/audio" Target="../media/audio8.wav"/><Relationship Id="rId9" Type="http://schemas.openxmlformats.org/officeDocument/2006/relationships/image" Target="../media/image1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43.wmf"/><Relationship Id="rId3" Type="http://schemas.openxmlformats.org/officeDocument/2006/relationships/audio" Target="../media/audio5.wav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42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37.bin"/><Relationship Id="rId4" Type="http://schemas.openxmlformats.org/officeDocument/2006/relationships/audio" Target="../media/audio8.wav"/><Relationship Id="rId9" Type="http://schemas.openxmlformats.org/officeDocument/2006/relationships/image" Target="../media/image14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image" Target="../media/image146.jpeg"/><Relationship Id="rId3" Type="http://schemas.openxmlformats.org/officeDocument/2006/relationships/audio" Target="../media/audio1.wav"/><Relationship Id="rId7" Type="http://schemas.openxmlformats.org/officeDocument/2006/relationships/image" Target="../media/image71.wmf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140.bin"/><Relationship Id="rId5" Type="http://schemas.openxmlformats.org/officeDocument/2006/relationships/audio" Target="../media/audio4.wav"/><Relationship Id="rId10" Type="http://schemas.openxmlformats.org/officeDocument/2006/relationships/image" Target="../media/image144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13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emf"/><Relationship Id="rId3" Type="http://schemas.openxmlformats.org/officeDocument/2006/relationships/audio" Target="../media/audio5.wav"/><Relationship Id="rId7" Type="http://schemas.openxmlformats.org/officeDocument/2006/relationships/image" Target="../media/image6.jpeg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7.wav"/><Relationship Id="rId11" Type="http://schemas.openxmlformats.org/officeDocument/2006/relationships/oleObject" Target="../embeddings/oleObject6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52.wmf"/><Relationship Id="rId26" Type="http://schemas.openxmlformats.org/officeDocument/2006/relationships/image" Target="../media/image156.e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33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18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55.wmf"/><Relationship Id="rId32" Type="http://schemas.openxmlformats.org/officeDocument/2006/relationships/image" Target="../media/image159.emf"/><Relationship Id="rId5" Type="http://schemas.openxmlformats.org/officeDocument/2006/relationships/audio" Target="../media/audio8.wav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57.emf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47.bin"/><Relationship Id="rId31" Type="http://schemas.openxmlformats.org/officeDocument/2006/relationships/oleObject" Target="../embeddings/oleObject153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5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65.emf"/><Relationship Id="rId26" Type="http://schemas.openxmlformats.org/officeDocument/2006/relationships/image" Target="../media/image169.emf"/><Relationship Id="rId3" Type="http://schemas.openxmlformats.org/officeDocument/2006/relationships/audio" Target="../media/audio9.wav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2.e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64.emf"/><Relationship Id="rId20" Type="http://schemas.openxmlformats.org/officeDocument/2006/relationships/image" Target="../media/image166.emf"/><Relationship Id="rId29" Type="http://schemas.openxmlformats.org/officeDocument/2006/relationships/oleObject" Target="../embeddings/oleObject165.bin"/><Relationship Id="rId1" Type="http://schemas.openxmlformats.org/officeDocument/2006/relationships/vmlDrawing" Target="../drawings/vmlDrawing19.v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68.emf"/><Relationship Id="rId32" Type="http://schemas.openxmlformats.org/officeDocument/2006/relationships/image" Target="../media/image172.emf"/><Relationship Id="rId5" Type="http://schemas.openxmlformats.org/officeDocument/2006/relationships/audio" Target="../media/audio8.wav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70.emf"/><Relationship Id="rId10" Type="http://schemas.openxmlformats.org/officeDocument/2006/relationships/image" Target="../media/image161.e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6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3.emf"/><Relationship Id="rId22" Type="http://schemas.openxmlformats.org/officeDocument/2006/relationships/image" Target="../media/image167.e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7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76.emf"/><Relationship Id="rId18" Type="http://schemas.openxmlformats.org/officeDocument/2006/relationships/oleObject" Target="../embeddings/oleObject173.bin"/><Relationship Id="rId3" Type="http://schemas.openxmlformats.org/officeDocument/2006/relationships/audio" Target="../media/audio5.wav"/><Relationship Id="rId7" Type="http://schemas.openxmlformats.org/officeDocument/2006/relationships/image" Target="../media/image173.e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7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2.bin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75.emf"/><Relationship Id="rId5" Type="http://schemas.openxmlformats.org/officeDocument/2006/relationships/audio" Target="../media/audio6.wav"/><Relationship Id="rId15" Type="http://schemas.openxmlformats.org/officeDocument/2006/relationships/image" Target="../media/image177.e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79.emf"/><Relationship Id="rId4" Type="http://schemas.openxmlformats.org/officeDocument/2006/relationships/audio" Target="../media/audio8.wav"/><Relationship Id="rId9" Type="http://schemas.openxmlformats.org/officeDocument/2006/relationships/image" Target="../media/image174.emf"/><Relationship Id="rId14" Type="http://schemas.openxmlformats.org/officeDocument/2006/relationships/oleObject" Target="../embeddings/oleObject17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77.bin"/><Relationship Id="rId3" Type="http://schemas.openxmlformats.org/officeDocument/2006/relationships/audio" Target="../media/audio5.wav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82.emf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emf"/><Relationship Id="rId1" Type="http://schemas.openxmlformats.org/officeDocument/2006/relationships/vmlDrawing" Target="../drawings/vmlDrawing21.vml"/><Relationship Id="rId6" Type="http://schemas.openxmlformats.org/officeDocument/2006/relationships/audio" Target="../media/audio8.wav"/><Relationship Id="rId11" Type="http://schemas.openxmlformats.org/officeDocument/2006/relationships/oleObject" Target="../embeddings/oleObject176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81.emf"/><Relationship Id="rId4" Type="http://schemas.openxmlformats.org/officeDocument/2006/relationships/audio" Target="../media/audio9.wav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8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182.bin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8.bin"/><Relationship Id="rId3" Type="http://schemas.openxmlformats.org/officeDocument/2006/relationships/audio" Target="../media/audio6.wav"/><Relationship Id="rId21" Type="http://schemas.openxmlformats.org/officeDocument/2006/relationships/image" Target="../media/image191.wmf"/><Relationship Id="rId34" Type="http://schemas.openxmlformats.org/officeDocument/2006/relationships/oleObject" Target="../embeddings/oleObject192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7.emf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33" Type="http://schemas.openxmlformats.org/officeDocument/2006/relationships/image" Target="../media/image1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29" Type="http://schemas.openxmlformats.org/officeDocument/2006/relationships/image" Target="../media/image195.wmf"/><Relationship Id="rId1" Type="http://schemas.openxmlformats.org/officeDocument/2006/relationships/vmlDrawing" Target="../drawings/vmlDrawing22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181.bin"/><Relationship Id="rId24" Type="http://schemas.openxmlformats.org/officeDocument/2006/relationships/oleObject" Target="../embeddings/oleObject187.bin"/><Relationship Id="rId32" Type="http://schemas.openxmlformats.org/officeDocument/2006/relationships/oleObject" Target="../embeddings/oleObject191.bin"/><Relationship Id="rId5" Type="http://schemas.openxmlformats.org/officeDocument/2006/relationships/audio" Target="../media/audio8.wav"/><Relationship Id="rId15" Type="http://schemas.openxmlformats.org/officeDocument/2006/relationships/image" Target="../media/image71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189.bin"/><Relationship Id="rId10" Type="http://schemas.openxmlformats.org/officeDocument/2006/relationships/image" Target="../media/image186.emf"/><Relationship Id="rId19" Type="http://schemas.openxmlformats.org/officeDocument/2006/relationships/image" Target="../media/image190.wmf"/><Relationship Id="rId31" Type="http://schemas.openxmlformats.org/officeDocument/2006/relationships/image" Target="../media/image196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8.emf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190.bin"/><Relationship Id="rId35" Type="http://schemas.openxmlformats.org/officeDocument/2006/relationships/image" Target="../media/image19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196.bin"/><Relationship Id="rId18" Type="http://schemas.openxmlformats.org/officeDocument/2006/relationships/oleObject" Target="../embeddings/oleObject198.bin"/><Relationship Id="rId3" Type="http://schemas.openxmlformats.org/officeDocument/2006/relationships/audio" Target="../media/audio5.wav"/><Relationship Id="rId21" Type="http://schemas.openxmlformats.org/officeDocument/2006/relationships/image" Target="../media/image205.emf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201.emf"/><Relationship Id="rId17" Type="http://schemas.openxmlformats.org/officeDocument/2006/relationships/image" Target="../media/image20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1" Type="http://schemas.openxmlformats.org/officeDocument/2006/relationships/vmlDrawing" Target="../drawings/vmlDrawing23.vml"/><Relationship Id="rId6" Type="http://schemas.openxmlformats.org/officeDocument/2006/relationships/audio" Target="../media/audio8.wav"/><Relationship Id="rId11" Type="http://schemas.openxmlformats.org/officeDocument/2006/relationships/oleObject" Target="../embeddings/oleObject195.bin"/><Relationship Id="rId5" Type="http://schemas.openxmlformats.org/officeDocument/2006/relationships/audio" Target="../media/audio2.wav"/><Relationship Id="rId15" Type="http://schemas.openxmlformats.org/officeDocument/2006/relationships/image" Target="../media/image71.wmf"/><Relationship Id="rId23" Type="http://schemas.openxmlformats.org/officeDocument/2006/relationships/image" Target="../media/image206.wmf"/><Relationship Id="rId10" Type="http://schemas.openxmlformats.org/officeDocument/2006/relationships/image" Target="../media/image200.emf"/><Relationship Id="rId19" Type="http://schemas.openxmlformats.org/officeDocument/2006/relationships/image" Target="../media/image204.wmf"/><Relationship Id="rId4" Type="http://schemas.openxmlformats.org/officeDocument/2006/relationships/audio" Target="../media/audio9.wav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202.emf"/><Relationship Id="rId22" Type="http://schemas.openxmlformats.org/officeDocument/2006/relationships/oleObject" Target="../embeddings/oleObject20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20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01.bin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jpeg"/><Relationship Id="rId11" Type="http://schemas.openxmlformats.org/officeDocument/2006/relationships/image" Target="../media/image208.wmf"/><Relationship Id="rId5" Type="http://schemas.openxmlformats.org/officeDocument/2006/relationships/audio" Target="../media/audio6.wav"/><Relationship Id="rId15" Type="http://schemas.openxmlformats.org/officeDocument/2006/relationships/image" Target="../media/image210.wmf"/><Relationship Id="rId10" Type="http://schemas.openxmlformats.org/officeDocument/2006/relationships/oleObject" Target="../embeddings/oleObject202.bin"/><Relationship Id="rId4" Type="http://schemas.openxmlformats.org/officeDocument/2006/relationships/audio" Target="../media/audio5.wav"/><Relationship Id="rId9" Type="http://schemas.openxmlformats.org/officeDocument/2006/relationships/image" Target="../media/image6.jpeg"/><Relationship Id="rId14" Type="http://schemas.openxmlformats.org/officeDocument/2006/relationships/oleObject" Target="../embeddings/oleObject20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5" Type="http://schemas.openxmlformats.org/officeDocument/2006/relationships/audio" Target="../media/audio8.wav"/><Relationship Id="rId4" Type="http://schemas.openxmlformats.org/officeDocument/2006/relationships/audio" Target="../media/audio6.wav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6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13.e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wmf"/><Relationship Id="rId20" Type="http://schemas.openxmlformats.org/officeDocument/2006/relationships/image" Target="../media/image218.jpeg"/><Relationship Id="rId1" Type="http://schemas.openxmlformats.org/officeDocument/2006/relationships/vmlDrawing" Target="../drawings/vmlDrawing25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207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212.emf"/><Relationship Id="rId19" Type="http://schemas.openxmlformats.org/officeDocument/2006/relationships/image" Target="../media/image217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223.e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" Type="http://schemas.openxmlformats.org/officeDocument/2006/relationships/audio" Target="../media/audio5.wav"/><Relationship Id="rId21" Type="http://schemas.openxmlformats.org/officeDocument/2006/relationships/image" Target="../media/image227.emf"/><Relationship Id="rId7" Type="http://schemas.openxmlformats.org/officeDocument/2006/relationships/image" Target="../media/image220.e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225.emf"/><Relationship Id="rId25" Type="http://schemas.openxmlformats.org/officeDocument/2006/relationships/image" Target="../media/image22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1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22.emf"/><Relationship Id="rId24" Type="http://schemas.openxmlformats.org/officeDocument/2006/relationships/oleObject" Target="../embeddings/oleObject221.bin"/><Relationship Id="rId5" Type="http://schemas.openxmlformats.org/officeDocument/2006/relationships/image" Target="../media/image219.emf"/><Relationship Id="rId15" Type="http://schemas.openxmlformats.org/officeDocument/2006/relationships/image" Target="../media/image224.emf"/><Relationship Id="rId23" Type="http://schemas.openxmlformats.org/officeDocument/2006/relationships/image" Target="../media/image228.e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226.e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21.emf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23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34.emf"/><Relationship Id="rId18" Type="http://schemas.openxmlformats.org/officeDocument/2006/relationships/oleObject" Target="../embeddings/oleObject229.bin"/><Relationship Id="rId26" Type="http://schemas.openxmlformats.org/officeDocument/2006/relationships/oleObject" Target="../embeddings/oleObject233.bin"/><Relationship Id="rId3" Type="http://schemas.openxmlformats.org/officeDocument/2006/relationships/audio" Target="../media/audio8.wav"/><Relationship Id="rId21" Type="http://schemas.openxmlformats.org/officeDocument/2006/relationships/image" Target="../media/image238.wmf"/><Relationship Id="rId7" Type="http://schemas.openxmlformats.org/officeDocument/2006/relationships/image" Target="../media/image231.e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36.emf"/><Relationship Id="rId25" Type="http://schemas.openxmlformats.org/officeDocument/2006/relationships/image" Target="../media/image24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29" Type="http://schemas.openxmlformats.org/officeDocument/2006/relationships/image" Target="../media/image242.e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33.emf"/><Relationship Id="rId24" Type="http://schemas.openxmlformats.org/officeDocument/2006/relationships/oleObject" Target="../embeddings/oleObject232.bin"/><Relationship Id="rId5" Type="http://schemas.openxmlformats.org/officeDocument/2006/relationships/audio" Target="../media/audio10.wav"/><Relationship Id="rId15" Type="http://schemas.openxmlformats.org/officeDocument/2006/relationships/image" Target="../media/image235.emf"/><Relationship Id="rId23" Type="http://schemas.openxmlformats.org/officeDocument/2006/relationships/image" Target="../media/image239.wmf"/><Relationship Id="rId28" Type="http://schemas.openxmlformats.org/officeDocument/2006/relationships/oleObject" Target="../embeddings/oleObject234.bin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237.emf"/><Relationship Id="rId4" Type="http://schemas.openxmlformats.org/officeDocument/2006/relationships/audio" Target="../media/audio2.wav"/><Relationship Id="rId9" Type="http://schemas.openxmlformats.org/officeDocument/2006/relationships/image" Target="../media/image232.emf"/><Relationship Id="rId14" Type="http://schemas.openxmlformats.org/officeDocument/2006/relationships/oleObject" Target="../embeddings/oleObject227.bin"/><Relationship Id="rId22" Type="http://schemas.openxmlformats.org/officeDocument/2006/relationships/oleObject" Target="../embeddings/oleObject231.bin"/><Relationship Id="rId27" Type="http://schemas.openxmlformats.org/officeDocument/2006/relationships/image" Target="../media/image24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13" Type="http://schemas.openxmlformats.org/officeDocument/2006/relationships/image" Target="../media/image83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image" Target="../media/image247.emf"/><Relationship Id="rId10" Type="http://schemas.openxmlformats.org/officeDocument/2006/relationships/image" Target="../media/image245.emf"/><Relationship Id="rId4" Type="http://schemas.openxmlformats.org/officeDocument/2006/relationships/audio" Target="../media/audio8.wav"/><Relationship Id="rId9" Type="http://schemas.openxmlformats.org/officeDocument/2006/relationships/oleObject" Target="../embeddings/oleObject237.bin"/><Relationship Id="rId14" Type="http://schemas.openxmlformats.org/officeDocument/2006/relationships/oleObject" Target="../embeddings/oleObject23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52.emf"/><Relationship Id="rId18" Type="http://schemas.openxmlformats.org/officeDocument/2006/relationships/oleObject" Target="../embeddings/oleObject247.bin"/><Relationship Id="rId3" Type="http://schemas.openxmlformats.org/officeDocument/2006/relationships/audio" Target="../media/audio5.wav"/><Relationship Id="rId21" Type="http://schemas.openxmlformats.org/officeDocument/2006/relationships/image" Target="../media/image256.emf"/><Relationship Id="rId7" Type="http://schemas.openxmlformats.org/officeDocument/2006/relationships/image" Target="../media/image249.emf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25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6.bin"/><Relationship Id="rId20" Type="http://schemas.openxmlformats.org/officeDocument/2006/relationships/oleObject" Target="../embeddings/oleObject248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51.emf"/><Relationship Id="rId5" Type="http://schemas.openxmlformats.org/officeDocument/2006/relationships/image" Target="../media/image248.emf"/><Relationship Id="rId15" Type="http://schemas.openxmlformats.org/officeDocument/2006/relationships/image" Target="../media/image253.emf"/><Relationship Id="rId23" Type="http://schemas.openxmlformats.org/officeDocument/2006/relationships/image" Target="../media/image257.emf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255.emf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50.emf"/><Relationship Id="rId14" Type="http://schemas.openxmlformats.org/officeDocument/2006/relationships/oleObject" Target="../embeddings/oleObject245.bin"/><Relationship Id="rId22" Type="http://schemas.openxmlformats.org/officeDocument/2006/relationships/oleObject" Target="../embeddings/oleObject24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8.emf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260.emf"/><Relationship Id="rId4" Type="http://schemas.openxmlformats.org/officeDocument/2006/relationships/audio" Target="../media/audio8.wav"/><Relationship Id="rId9" Type="http://schemas.openxmlformats.org/officeDocument/2006/relationships/oleObject" Target="../embeddings/oleObject25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3" Type="http://schemas.openxmlformats.org/officeDocument/2006/relationships/audio" Target="../media/audio5.wav"/><Relationship Id="rId7" Type="http://schemas.openxmlformats.org/officeDocument/2006/relationships/image" Target="../media/image26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53.bin"/><Relationship Id="rId5" Type="http://schemas.openxmlformats.org/officeDocument/2006/relationships/audio" Target="../media/audio6.wav"/><Relationship Id="rId4" Type="http://schemas.openxmlformats.org/officeDocument/2006/relationships/audio" Target="../media/audio2.wav"/><Relationship Id="rId9" Type="http://schemas.openxmlformats.org/officeDocument/2006/relationships/image" Target="../media/image26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13" Type="http://schemas.openxmlformats.org/officeDocument/2006/relationships/image" Target="../media/image83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3.e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5" Type="http://schemas.openxmlformats.org/officeDocument/2006/relationships/image" Target="../media/image267.emf"/><Relationship Id="rId10" Type="http://schemas.openxmlformats.org/officeDocument/2006/relationships/image" Target="../media/image265.emf"/><Relationship Id="rId4" Type="http://schemas.openxmlformats.org/officeDocument/2006/relationships/audio" Target="../media/audio8.wav"/><Relationship Id="rId9" Type="http://schemas.openxmlformats.org/officeDocument/2006/relationships/oleObject" Target="../embeddings/oleObject257.bin"/><Relationship Id="rId14" Type="http://schemas.openxmlformats.org/officeDocument/2006/relationships/oleObject" Target="../embeddings/oleObject25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emf"/><Relationship Id="rId26" Type="http://schemas.openxmlformats.org/officeDocument/2006/relationships/image" Target="../media/image24.emf"/><Relationship Id="rId39" Type="http://schemas.openxmlformats.org/officeDocument/2006/relationships/oleObject" Target="../embeddings/oleObject26.bin"/><Relationship Id="rId3" Type="http://schemas.openxmlformats.org/officeDocument/2006/relationships/audio" Target="../media/audio5.wav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8.emf"/><Relationship Id="rId42" Type="http://schemas.openxmlformats.org/officeDocument/2006/relationships/image" Target="../media/image32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30.emf"/><Relationship Id="rId46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20" Type="http://schemas.openxmlformats.org/officeDocument/2006/relationships/image" Target="../media/image21.emf"/><Relationship Id="rId29" Type="http://schemas.openxmlformats.org/officeDocument/2006/relationships/oleObject" Target="../embeddings/oleObject21.bin"/><Relationship Id="rId41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emf"/><Relationship Id="rId32" Type="http://schemas.openxmlformats.org/officeDocument/2006/relationships/image" Target="../media/image27.e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31.emf"/><Relationship Id="rId45" Type="http://schemas.openxmlformats.org/officeDocument/2006/relationships/oleObject" Target="../embeddings/oleObject29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5.emf"/><Relationship Id="rId36" Type="http://schemas.openxmlformats.org/officeDocument/2006/relationships/image" Target="../media/image29.emf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4" Type="http://schemas.openxmlformats.org/officeDocument/2006/relationships/image" Target="../media/image33.emf"/><Relationship Id="rId4" Type="http://schemas.openxmlformats.org/officeDocument/2006/relationships/audio" Target="../media/audio8.wav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emf"/><Relationship Id="rId22" Type="http://schemas.openxmlformats.org/officeDocument/2006/relationships/image" Target="../media/image22.e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6.emf"/><Relationship Id="rId35" Type="http://schemas.openxmlformats.org/officeDocument/2006/relationships/oleObject" Target="../embeddings/oleObject24.bin"/><Relationship Id="rId43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9" Type="http://schemas.openxmlformats.org/officeDocument/2006/relationships/oleObject" Target="../embeddings/oleObject49.bin"/><Relationship Id="rId21" Type="http://schemas.openxmlformats.org/officeDocument/2006/relationships/oleObject" Target="../embeddings/oleObject38.bin"/><Relationship Id="rId34" Type="http://schemas.openxmlformats.org/officeDocument/2006/relationships/oleObject" Target="../embeddings/oleObject45.bin"/><Relationship Id="rId42" Type="http://schemas.openxmlformats.org/officeDocument/2006/relationships/image" Target="../media/image52.wmf"/><Relationship Id="rId47" Type="http://schemas.openxmlformats.org/officeDocument/2006/relationships/oleObject" Target="../embeddings/oleObject53.bin"/><Relationship Id="rId50" Type="http://schemas.openxmlformats.org/officeDocument/2006/relationships/image" Target="../media/image56.emf"/><Relationship Id="rId55" Type="http://schemas.openxmlformats.org/officeDocument/2006/relationships/oleObject" Target="../embeddings/oleObject57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48.bin"/><Relationship Id="rId46" Type="http://schemas.openxmlformats.org/officeDocument/2006/relationships/image" Target="../media/image54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42.bin"/><Relationship Id="rId41" Type="http://schemas.openxmlformats.org/officeDocument/2006/relationships/oleObject" Target="../embeddings/oleObject50.bin"/><Relationship Id="rId54" Type="http://schemas.openxmlformats.org/officeDocument/2006/relationships/image" Target="../media/image5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5.wmf"/><Relationship Id="rId32" Type="http://schemas.openxmlformats.org/officeDocument/2006/relationships/oleObject" Target="../embeddings/oleObject44.bin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51.wmf"/><Relationship Id="rId45" Type="http://schemas.openxmlformats.org/officeDocument/2006/relationships/oleObject" Target="../embeddings/oleObject52.bin"/><Relationship Id="rId53" Type="http://schemas.openxmlformats.org/officeDocument/2006/relationships/oleObject" Target="../embeddings/oleObject56.bin"/><Relationship Id="rId58" Type="http://schemas.openxmlformats.org/officeDocument/2006/relationships/image" Target="../media/image60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7.wmf"/><Relationship Id="rId36" Type="http://schemas.openxmlformats.org/officeDocument/2006/relationships/oleObject" Target="../embeddings/oleObject46.bin"/><Relationship Id="rId49" Type="http://schemas.openxmlformats.org/officeDocument/2006/relationships/oleObject" Target="../embeddings/oleObject54.bin"/><Relationship Id="rId57" Type="http://schemas.openxmlformats.org/officeDocument/2006/relationships/oleObject" Target="../embeddings/oleObject58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7.bin"/><Relationship Id="rId31" Type="http://schemas.openxmlformats.org/officeDocument/2006/relationships/image" Target="../media/image48.wmf"/><Relationship Id="rId44" Type="http://schemas.openxmlformats.org/officeDocument/2006/relationships/image" Target="../media/image53.wmf"/><Relationship Id="rId52" Type="http://schemas.openxmlformats.org/officeDocument/2006/relationships/image" Target="../media/image57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1.bin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50.wmf"/><Relationship Id="rId43" Type="http://schemas.openxmlformats.org/officeDocument/2006/relationships/oleObject" Target="../embeddings/oleObject51.bin"/><Relationship Id="rId48" Type="http://schemas.openxmlformats.org/officeDocument/2006/relationships/image" Target="../media/image55.emf"/><Relationship Id="rId56" Type="http://schemas.openxmlformats.org/officeDocument/2006/relationships/image" Target="../media/image59.emf"/><Relationship Id="rId8" Type="http://schemas.openxmlformats.org/officeDocument/2006/relationships/image" Target="../media/image37.wmf"/><Relationship Id="rId51" Type="http://schemas.openxmlformats.org/officeDocument/2006/relationships/oleObject" Target="../embeddings/oleObject55.bin"/><Relationship Id="rId3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7.emf"/><Relationship Id="rId3" Type="http://schemas.openxmlformats.org/officeDocument/2006/relationships/audio" Target="../media/audio5.wav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65.bin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2.bin"/><Relationship Id="rId24" Type="http://schemas.openxmlformats.org/officeDocument/2006/relationships/oleObject" Target="../embeddings/oleObject68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69.wmf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66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emf"/><Relationship Id="rId22" Type="http://schemas.openxmlformats.org/officeDocument/2006/relationships/oleObject" Target="../embeddings/oleObject6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5.emf"/><Relationship Id="rId3" Type="http://schemas.openxmlformats.org/officeDocument/2006/relationships/audio" Target="../media/audio8.wav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4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71.bin"/><Relationship Id="rId4" Type="http://schemas.openxmlformats.org/officeDocument/2006/relationships/audio" Target="../media/audio6.wav"/><Relationship Id="rId9" Type="http://schemas.openxmlformats.org/officeDocument/2006/relationships/image" Target="../media/image73.emf"/><Relationship Id="rId14" Type="http://schemas.openxmlformats.org/officeDocument/2006/relationships/image" Target="../media/image7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8.wmf"/><Relationship Id="rId18" Type="http://schemas.openxmlformats.org/officeDocument/2006/relationships/image" Target="../media/image80.w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79.bin"/><Relationship Id="rId7" Type="http://schemas.openxmlformats.org/officeDocument/2006/relationships/audio" Target="../media/audio8.wav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7.vml"/><Relationship Id="rId6" Type="http://schemas.openxmlformats.org/officeDocument/2006/relationships/audio" Target="../media/audio6.wav"/><Relationship Id="rId11" Type="http://schemas.openxmlformats.org/officeDocument/2006/relationships/image" Target="../media/image77.wmf"/><Relationship Id="rId5" Type="http://schemas.openxmlformats.org/officeDocument/2006/relationships/audio" Target="../media/audio1.wav"/><Relationship Id="rId15" Type="http://schemas.openxmlformats.org/officeDocument/2006/relationships/oleObject" Target="../embeddings/oleObject76.bin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78.bin"/><Relationship Id="rId4" Type="http://schemas.openxmlformats.org/officeDocument/2006/relationships/audio" Target="../media/audio2.wav"/><Relationship Id="rId9" Type="http://schemas.openxmlformats.org/officeDocument/2006/relationships/image" Target="../media/image76.wmf"/><Relationship Id="rId14" Type="http://schemas.openxmlformats.org/officeDocument/2006/relationships/image" Target="../media/image71.wmf"/><Relationship Id="rId22" Type="http://schemas.openxmlformats.org/officeDocument/2006/relationships/image" Target="../media/image8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56E18DBB-DD05-4E9C-B711-AE8B31542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731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3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牛顿插值  </a:t>
            </a: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Newton’s Interpolation */</a:t>
            </a:r>
          </a:p>
        </p:txBody>
      </p:sp>
      <p:grpSp>
        <p:nvGrpSpPr>
          <p:cNvPr id="2" name="Group 82">
            <a:extLst>
              <a:ext uri="{FF2B5EF4-FFF2-40B4-BE49-F238E27FC236}">
                <a16:creationId xmlns:a16="http://schemas.microsoft.com/office/drawing/2014/main" id="{54370A0B-817E-4AEC-8BA9-91AA80688D3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914400"/>
            <a:ext cx="7924800" cy="830263"/>
            <a:chOff x="432" y="576"/>
            <a:chExt cx="4992" cy="523"/>
          </a:xfrm>
        </p:grpSpPr>
        <p:grpSp>
          <p:nvGrpSpPr>
            <p:cNvPr id="4127" name="Group 75">
              <a:extLst>
                <a:ext uri="{FF2B5EF4-FFF2-40B4-BE49-F238E27FC236}">
                  <a16:creationId xmlns:a16="http://schemas.microsoft.com/office/drawing/2014/main" id="{83A9B208-1613-430A-8816-624EDBA79D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576"/>
              <a:ext cx="403" cy="480"/>
              <a:chOff x="4301" y="2544"/>
              <a:chExt cx="278" cy="393"/>
            </a:xfrm>
          </p:grpSpPr>
          <p:grpSp>
            <p:nvGrpSpPr>
              <p:cNvPr id="4129" name="Group 11">
                <a:extLst>
                  <a:ext uri="{FF2B5EF4-FFF2-40B4-BE49-F238E27FC236}">
                    <a16:creationId xmlns:a16="http://schemas.microsoft.com/office/drawing/2014/main" id="{09EB0EC9-3FE1-4244-B392-1C00C531BF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8" y="2712"/>
                <a:ext cx="40" cy="34"/>
                <a:chOff x="2801" y="1975"/>
                <a:chExt cx="67" cy="57"/>
              </a:xfrm>
            </p:grpSpPr>
            <p:sp>
              <p:nvSpPr>
                <p:cNvPr id="4157" name="Oval 12">
                  <a:extLst>
                    <a:ext uri="{FF2B5EF4-FFF2-40B4-BE49-F238E27FC236}">
                      <a16:creationId xmlns:a16="http://schemas.microsoft.com/office/drawing/2014/main" id="{2CF050B5-6572-4E41-8C25-53B67AD940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9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58" name="Oval 13">
                  <a:extLst>
                    <a:ext uri="{FF2B5EF4-FFF2-40B4-BE49-F238E27FC236}">
                      <a16:creationId xmlns:a16="http://schemas.microsoft.com/office/drawing/2014/main" id="{DB27A77B-0C04-4AAD-940D-642697F367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7" y="1982"/>
                  <a:ext cx="34" cy="37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30" name="Group 14">
                <a:extLst>
                  <a:ext uri="{FF2B5EF4-FFF2-40B4-BE49-F238E27FC236}">
                    <a16:creationId xmlns:a16="http://schemas.microsoft.com/office/drawing/2014/main" id="{E2B9E65F-8835-4201-A260-8B3825B501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79" y="2715"/>
                <a:ext cx="39" cy="33"/>
                <a:chOff x="2973" y="1980"/>
                <a:chExt cx="67" cy="57"/>
              </a:xfrm>
            </p:grpSpPr>
            <p:sp>
              <p:nvSpPr>
                <p:cNvPr id="4155" name="Oval 15">
                  <a:extLst>
                    <a:ext uri="{FF2B5EF4-FFF2-40B4-BE49-F238E27FC236}">
                      <a16:creationId xmlns:a16="http://schemas.microsoft.com/office/drawing/2014/main" id="{3121669B-33CD-4C87-8D4C-7A2B041859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9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56" name="Oval 16">
                  <a:extLst>
                    <a:ext uri="{FF2B5EF4-FFF2-40B4-BE49-F238E27FC236}">
                      <a16:creationId xmlns:a16="http://schemas.microsoft.com/office/drawing/2014/main" id="{4318C04A-9A3F-407D-B667-6DDFF5EB95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7" y="1987"/>
                  <a:ext cx="34" cy="34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31" name="Freeform 19">
                <a:extLst>
                  <a:ext uri="{FF2B5EF4-FFF2-40B4-BE49-F238E27FC236}">
                    <a16:creationId xmlns:a16="http://schemas.microsoft.com/office/drawing/2014/main" id="{4FA3FEAD-A7E5-41CA-AFB2-A0ED4ACF2E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2" y="2693"/>
                <a:ext cx="37" cy="90"/>
              </a:xfrm>
              <a:custGeom>
                <a:avLst/>
                <a:gdLst>
                  <a:gd name="T0" fmla="*/ 0 w 128"/>
                  <a:gd name="T1" fmla="*/ 0 h 311"/>
                  <a:gd name="T2" fmla="*/ 0 w 128"/>
                  <a:gd name="T3" fmla="*/ 0 h 311"/>
                  <a:gd name="T4" fmla="*/ 0 w 128"/>
                  <a:gd name="T5" fmla="*/ 0 h 311"/>
                  <a:gd name="T6" fmla="*/ 0 w 128"/>
                  <a:gd name="T7" fmla="*/ 0 h 311"/>
                  <a:gd name="T8" fmla="*/ 0 w 128"/>
                  <a:gd name="T9" fmla="*/ 0 h 311"/>
                  <a:gd name="T10" fmla="*/ 0 w 128"/>
                  <a:gd name="T11" fmla="*/ 0 h 311"/>
                  <a:gd name="T12" fmla="*/ 0 w 128"/>
                  <a:gd name="T13" fmla="*/ 0 h 311"/>
                  <a:gd name="T14" fmla="*/ 0 w 128"/>
                  <a:gd name="T15" fmla="*/ 0 h 311"/>
                  <a:gd name="T16" fmla="*/ 0 w 128"/>
                  <a:gd name="T17" fmla="*/ 0 h 311"/>
                  <a:gd name="T18" fmla="*/ 0 w 128"/>
                  <a:gd name="T19" fmla="*/ 0 h 311"/>
                  <a:gd name="T20" fmla="*/ 0 w 128"/>
                  <a:gd name="T21" fmla="*/ 0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32" name="Freeform 20">
                <a:extLst>
                  <a:ext uri="{FF2B5EF4-FFF2-40B4-BE49-F238E27FC236}">
                    <a16:creationId xmlns:a16="http://schemas.microsoft.com/office/drawing/2014/main" id="{A4FDC7C8-ECE0-4DAC-B7BF-E4661A20B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1" y="2695"/>
                <a:ext cx="36" cy="90"/>
              </a:xfrm>
              <a:custGeom>
                <a:avLst/>
                <a:gdLst>
                  <a:gd name="T0" fmla="*/ 0 w 126"/>
                  <a:gd name="T1" fmla="*/ 0 h 311"/>
                  <a:gd name="T2" fmla="*/ 0 w 126"/>
                  <a:gd name="T3" fmla="*/ 0 h 311"/>
                  <a:gd name="T4" fmla="*/ 0 w 126"/>
                  <a:gd name="T5" fmla="*/ 0 h 311"/>
                  <a:gd name="T6" fmla="*/ 0 w 126"/>
                  <a:gd name="T7" fmla="*/ 0 h 311"/>
                  <a:gd name="T8" fmla="*/ 0 w 126"/>
                  <a:gd name="T9" fmla="*/ 0 h 311"/>
                  <a:gd name="T10" fmla="*/ 0 w 126"/>
                  <a:gd name="T11" fmla="*/ 0 h 311"/>
                  <a:gd name="T12" fmla="*/ 0 w 126"/>
                  <a:gd name="T13" fmla="*/ 0 h 311"/>
                  <a:gd name="T14" fmla="*/ 0 w 126"/>
                  <a:gd name="T15" fmla="*/ 0 h 311"/>
                  <a:gd name="T16" fmla="*/ 0 w 126"/>
                  <a:gd name="T17" fmla="*/ 0 h 311"/>
                  <a:gd name="T18" fmla="*/ 0 w 126"/>
                  <a:gd name="T19" fmla="*/ 0 h 311"/>
                  <a:gd name="T20" fmla="*/ 0 w 126"/>
                  <a:gd name="T21" fmla="*/ 0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33" name="Freeform 27">
                <a:extLst>
                  <a:ext uri="{FF2B5EF4-FFF2-40B4-BE49-F238E27FC236}">
                    <a16:creationId xmlns:a16="http://schemas.microsoft.com/office/drawing/2014/main" id="{C3AA8FA3-5F8B-4D9D-A87A-241AF27066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9" y="2575"/>
                <a:ext cx="255" cy="362"/>
              </a:xfrm>
              <a:custGeom>
                <a:avLst/>
                <a:gdLst>
                  <a:gd name="T0" fmla="*/ 0 w 874"/>
                  <a:gd name="T1" fmla="*/ 0 h 1244"/>
                  <a:gd name="T2" fmla="*/ 0 w 874"/>
                  <a:gd name="T3" fmla="*/ 0 h 1244"/>
                  <a:gd name="T4" fmla="*/ 0 w 874"/>
                  <a:gd name="T5" fmla="*/ 0 h 1244"/>
                  <a:gd name="T6" fmla="*/ 0 w 874"/>
                  <a:gd name="T7" fmla="*/ 0 h 1244"/>
                  <a:gd name="T8" fmla="*/ 0 w 874"/>
                  <a:gd name="T9" fmla="*/ 0 h 1244"/>
                  <a:gd name="T10" fmla="*/ 0 w 874"/>
                  <a:gd name="T11" fmla="*/ 0 h 1244"/>
                  <a:gd name="T12" fmla="*/ 0 w 874"/>
                  <a:gd name="T13" fmla="*/ 0 h 1244"/>
                  <a:gd name="T14" fmla="*/ 0 w 874"/>
                  <a:gd name="T15" fmla="*/ 0 h 1244"/>
                  <a:gd name="T16" fmla="*/ 0 w 874"/>
                  <a:gd name="T17" fmla="*/ 0 h 1244"/>
                  <a:gd name="T18" fmla="*/ 0 w 874"/>
                  <a:gd name="T19" fmla="*/ 0 h 1244"/>
                  <a:gd name="T20" fmla="*/ 0 w 874"/>
                  <a:gd name="T21" fmla="*/ 0 h 1244"/>
                  <a:gd name="T22" fmla="*/ 0 w 874"/>
                  <a:gd name="T23" fmla="*/ 0 h 1244"/>
                  <a:gd name="T24" fmla="*/ 0 w 874"/>
                  <a:gd name="T25" fmla="*/ 0 h 1244"/>
                  <a:gd name="T26" fmla="*/ 0 w 874"/>
                  <a:gd name="T27" fmla="*/ 0 h 1244"/>
                  <a:gd name="T28" fmla="*/ 0 w 874"/>
                  <a:gd name="T29" fmla="*/ 0 h 1244"/>
                  <a:gd name="T30" fmla="*/ 0 w 874"/>
                  <a:gd name="T31" fmla="*/ 0 h 1244"/>
                  <a:gd name="T32" fmla="*/ 0 w 874"/>
                  <a:gd name="T33" fmla="*/ 0 h 1244"/>
                  <a:gd name="T34" fmla="*/ 0 w 874"/>
                  <a:gd name="T35" fmla="*/ 0 h 1244"/>
                  <a:gd name="T36" fmla="*/ 0 w 874"/>
                  <a:gd name="T37" fmla="*/ 0 h 1244"/>
                  <a:gd name="T38" fmla="*/ 0 w 874"/>
                  <a:gd name="T39" fmla="*/ 0 h 1244"/>
                  <a:gd name="T40" fmla="*/ 0 w 874"/>
                  <a:gd name="T41" fmla="*/ 0 h 1244"/>
                  <a:gd name="T42" fmla="*/ 0 w 874"/>
                  <a:gd name="T43" fmla="*/ 0 h 1244"/>
                  <a:gd name="T44" fmla="*/ 0 w 874"/>
                  <a:gd name="T45" fmla="*/ 0 h 1244"/>
                  <a:gd name="T46" fmla="*/ 0 w 874"/>
                  <a:gd name="T47" fmla="*/ 0 h 1244"/>
                  <a:gd name="T48" fmla="*/ 0 w 874"/>
                  <a:gd name="T49" fmla="*/ 0 h 1244"/>
                  <a:gd name="T50" fmla="*/ 0 w 874"/>
                  <a:gd name="T51" fmla="*/ 0 h 1244"/>
                  <a:gd name="T52" fmla="*/ 0 w 874"/>
                  <a:gd name="T53" fmla="*/ 0 h 1244"/>
                  <a:gd name="T54" fmla="*/ 0 w 874"/>
                  <a:gd name="T55" fmla="*/ 0 h 1244"/>
                  <a:gd name="T56" fmla="*/ 0 w 874"/>
                  <a:gd name="T57" fmla="*/ 0 h 1244"/>
                  <a:gd name="T58" fmla="*/ 0 w 874"/>
                  <a:gd name="T59" fmla="*/ 0 h 1244"/>
                  <a:gd name="T60" fmla="*/ 0 w 874"/>
                  <a:gd name="T61" fmla="*/ 0 h 1244"/>
                  <a:gd name="T62" fmla="*/ 0 w 874"/>
                  <a:gd name="T63" fmla="*/ 0 h 1244"/>
                  <a:gd name="T64" fmla="*/ 0 w 874"/>
                  <a:gd name="T65" fmla="*/ 0 h 1244"/>
                  <a:gd name="T66" fmla="*/ 0 w 874"/>
                  <a:gd name="T67" fmla="*/ 0 h 1244"/>
                  <a:gd name="T68" fmla="*/ 0 w 874"/>
                  <a:gd name="T69" fmla="*/ 0 h 1244"/>
                  <a:gd name="T70" fmla="*/ 0 w 874"/>
                  <a:gd name="T71" fmla="*/ 0 h 1244"/>
                  <a:gd name="T72" fmla="*/ 0 w 874"/>
                  <a:gd name="T73" fmla="*/ 0 h 1244"/>
                  <a:gd name="T74" fmla="*/ 0 w 874"/>
                  <a:gd name="T75" fmla="*/ 0 h 1244"/>
                  <a:gd name="T76" fmla="*/ 0 w 874"/>
                  <a:gd name="T77" fmla="*/ 0 h 1244"/>
                  <a:gd name="T78" fmla="*/ 0 w 874"/>
                  <a:gd name="T79" fmla="*/ 0 h 1244"/>
                  <a:gd name="T80" fmla="*/ 0 w 874"/>
                  <a:gd name="T81" fmla="*/ 0 h 1244"/>
                  <a:gd name="T82" fmla="*/ 0 w 874"/>
                  <a:gd name="T83" fmla="*/ 0 h 1244"/>
                  <a:gd name="T84" fmla="*/ 0 w 874"/>
                  <a:gd name="T85" fmla="*/ 0 h 1244"/>
                  <a:gd name="T86" fmla="*/ 0 w 874"/>
                  <a:gd name="T87" fmla="*/ 0 h 1244"/>
                  <a:gd name="T88" fmla="*/ 0 w 874"/>
                  <a:gd name="T89" fmla="*/ 0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134" name="Group 28">
                <a:extLst>
                  <a:ext uri="{FF2B5EF4-FFF2-40B4-BE49-F238E27FC236}">
                    <a16:creationId xmlns:a16="http://schemas.microsoft.com/office/drawing/2014/main" id="{DDB313BD-017B-4EEF-9E51-0D5AEC9487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9" y="2728"/>
                <a:ext cx="126" cy="136"/>
                <a:chOff x="2802" y="2002"/>
                <a:chExt cx="216" cy="233"/>
              </a:xfrm>
            </p:grpSpPr>
            <p:sp>
              <p:nvSpPr>
                <p:cNvPr id="4152" name="Freeform 29">
                  <a:extLst>
                    <a:ext uri="{FF2B5EF4-FFF2-40B4-BE49-F238E27FC236}">
                      <a16:creationId xmlns:a16="http://schemas.microsoft.com/office/drawing/2014/main" id="{DC10EA88-2909-484E-9A7D-D9187F4BC6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2" y="2206"/>
                  <a:ext cx="216" cy="10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53" name="Freeform 30">
                  <a:extLst>
                    <a:ext uri="{FF2B5EF4-FFF2-40B4-BE49-F238E27FC236}">
                      <a16:creationId xmlns:a16="http://schemas.microsoft.com/office/drawing/2014/main" id="{C3600E5A-0C64-4731-B624-A9191DB00D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8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54" name="Freeform 31">
                  <a:extLst>
                    <a:ext uri="{FF2B5EF4-FFF2-40B4-BE49-F238E27FC236}">
                      <a16:creationId xmlns:a16="http://schemas.microsoft.com/office/drawing/2014/main" id="{F815A353-B6B8-49FE-8678-24BC82FE9E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9" y="2002"/>
                  <a:ext cx="103" cy="154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35" name="Group 32">
                <a:extLst>
                  <a:ext uri="{FF2B5EF4-FFF2-40B4-BE49-F238E27FC236}">
                    <a16:creationId xmlns:a16="http://schemas.microsoft.com/office/drawing/2014/main" id="{F0A8C0CC-4B01-4DC3-9C2C-111561420A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6" y="2671"/>
                <a:ext cx="168" cy="15"/>
                <a:chOff x="2780" y="1904"/>
                <a:chExt cx="287" cy="26"/>
              </a:xfrm>
            </p:grpSpPr>
            <p:sp>
              <p:nvSpPr>
                <p:cNvPr id="4150" name="Freeform 33">
                  <a:extLst>
                    <a:ext uri="{FF2B5EF4-FFF2-40B4-BE49-F238E27FC236}">
                      <a16:creationId xmlns:a16="http://schemas.microsoft.com/office/drawing/2014/main" id="{95326F8F-8AAF-4E48-B34E-A3BD2839EC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0" y="1904"/>
                  <a:ext cx="117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51" name="Freeform 34">
                  <a:extLst>
                    <a:ext uri="{FF2B5EF4-FFF2-40B4-BE49-F238E27FC236}">
                      <a16:creationId xmlns:a16="http://schemas.microsoft.com/office/drawing/2014/main" id="{C759EB15-322E-4717-926F-C4CBF6A9BB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4" y="1905"/>
                  <a:ext cx="113" cy="23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36" name="Freeform 35">
                <a:extLst>
                  <a:ext uri="{FF2B5EF4-FFF2-40B4-BE49-F238E27FC236}">
                    <a16:creationId xmlns:a16="http://schemas.microsoft.com/office/drawing/2014/main" id="{F952C859-A0E9-4ECA-B711-F421FDB4CC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" y="2544"/>
                <a:ext cx="263" cy="171"/>
              </a:xfrm>
              <a:custGeom>
                <a:avLst/>
                <a:gdLst>
                  <a:gd name="T0" fmla="*/ 0 w 903"/>
                  <a:gd name="T1" fmla="*/ 0 h 586"/>
                  <a:gd name="T2" fmla="*/ 0 w 903"/>
                  <a:gd name="T3" fmla="*/ 0 h 586"/>
                  <a:gd name="T4" fmla="*/ 0 w 903"/>
                  <a:gd name="T5" fmla="*/ 0 h 586"/>
                  <a:gd name="T6" fmla="*/ 0 w 903"/>
                  <a:gd name="T7" fmla="*/ 0 h 586"/>
                  <a:gd name="T8" fmla="*/ 0 w 903"/>
                  <a:gd name="T9" fmla="*/ 0 h 586"/>
                  <a:gd name="T10" fmla="*/ 0 w 903"/>
                  <a:gd name="T11" fmla="*/ 0 h 586"/>
                  <a:gd name="T12" fmla="*/ 0 w 903"/>
                  <a:gd name="T13" fmla="*/ 0 h 586"/>
                  <a:gd name="T14" fmla="*/ 0 w 903"/>
                  <a:gd name="T15" fmla="*/ 0 h 586"/>
                  <a:gd name="T16" fmla="*/ 0 w 903"/>
                  <a:gd name="T17" fmla="*/ 0 h 586"/>
                  <a:gd name="T18" fmla="*/ 0 w 903"/>
                  <a:gd name="T19" fmla="*/ 0 h 586"/>
                  <a:gd name="T20" fmla="*/ 0 w 903"/>
                  <a:gd name="T21" fmla="*/ 0 h 586"/>
                  <a:gd name="T22" fmla="*/ 0 w 903"/>
                  <a:gd name="T23" fmla="*/ 0 h 586"/>
                  <a:gd name="T24" fmla="*/ 0 w 903"/>
                  <a:gd name="T25" fmla="*/ 0 h 586"/>
                  <a:gd name="T26" fmla="*/ 0 w 903"/>
                  <a:gd name="T27" fmla="*/ 0 h 586"/>
                  <a:gd name="T28" fmla="*/ 0 w 903"/>
                  <a:gd name="T29" fmla="*/ 0 h 586"/>
                  <a:gd name="T30" fmla="*/ 0 w 903"/>
                  <a:gd name="T31" fmla="*/ 0 h 586"/>
                  <a:gd name="T32" fmla="*/ 0 w 903"/>
                  <a:gd name="T33" fmla="*/ 0 h 586"/>
                  <a:gd name="T34" fmla="*/ 0 w 903"/>
                  <a:gd name="T35" fmla="*/ 0 h 586"/>
                  <a:gd name="T36" fmla="*/ 0 w 903"/>
                  <a:gd name="T37" fmla="*/ 0 h 586"/>
                  <a:gd name="T38" fmla="*/ 0 w 903"/>
                  <a:gd name="T39" fmla="*/ 0 h 586"/>
                  <a:gd name="T40" fmla="*/ 0 w 903"/>
                  <a:gd name="T41" fmla="*/ 0 h 586"/>
                  <a:gd name="T42" fmla="*/ 0 w 903"/>
                  <a:gd name="T43" fmla="*/ 0 h 586"/>
                  <a:gd name="T44" fmla="*/ 0 w 903"/>
                  <a:gd name="T45" fmla="*/ 0 h 586"/>
                  <a:gd name="T46" fmla="*/ 0 w 903"/>
                  <a:gd name="T47" fmla="*/ 0 h 586"/>
                  <a:gd name="T48" fmla="*/ 0 w 903"/>
                  <a:gd name="T49" fmla="*/ 0 h 586"/>
                  <a:gd name="T50" fmla="*/ 0 w 903"/>
                  <a:gd name="T51" fmla="*/ 0 h 586"/>
                  <a:gd name="T52" fmla="*/ 0 w 903"/>
                  <a:gd name="T53" fmla="*/ 0 h 586"/>
                  <a:gd name="T54" fmla="*/ 0 w 903"/>
                  <a:gd name="T55" fmla="*/ 0 h 586"/>
                  <a:gd name="T56" fmla="*/ 0 w 903"/>
                  <a:gd name="T57" fmla="*/ 0 h 586"/>
                  <a:gd name="T58" fmla="*/ 0 w 903"/>
                  <a:gd name="T59" fmla="*/ 0 h 586"/>
                  <a:gd name="T60" fmla="*/ 0 w 903"/>
                  <a:gd name="T61" fmla="*/ 0 h 586"/>
                  <a:gd name="T62" fmla="*/ 0 w 903"/>
                  <a:gd name="T63" fmla="*/ 0 h 586"/>
                  <a:gd name="T64" fmla="*/ 0 w 903"/>
                  <a:gd name="T65" fmla="*/ 0 h 586"/>
                  <a:gd name="T66" fmla="*/ 0 w 903"/>
                  <a:gd name="T67" fmla="*/ 0 h 586"/>
                  <a:gd name="T68" fmla="*/ 0 w 903"/>
                  <a:gd name="T69" fmla="*/ 0 h 586"/>
                  <a:gd name="T70" fmla="*/ 0 w 903"/>
                  <a:gd name="T71" fmla="*/ 0 h 586"/>
                  <a:gd name="T72" fmla="*/ 0 w 903"/>
                  <a:gd name="T73" fmla="*/ 0 h 586"/>
                  <a:gd name="T74" fmla="*/ 0 w 903"/>
                  <a:gd name="T75" fmla="*/ 0 h 586"/>
                  <a:gd name="T76" fmla="*/ 0 w 903"/>
                  <a:gd name="T77" fmla="*/ 0 h 586"/>
                  <a:gd name="T78" fmla="*/ 0 w 903"/>
                  <a:gd name="T79" fmla="*/ 0 h 586"/>
                  <a:gd name="T80" fmla="*/ 0 w 903"/>
                  <a:gd name="T81" fmla="*/ 0 h 586"/>
                  <a:gd name="T82" fmla="*/ 0 w 903"/>
                  <a:gd name="T83" fmla="*/ 0 h 586"/>
                  <a:gd name="T84" fmla="*/ 0 w 903"/>
                  <a:gd name="T85" fmla="*/ 0 h 586"/>
                  <a:gd name="T86" fmla="*/ 0 w 903"/>
                  <a:gd name="T87" fmla="*/ 0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137" name="Group 38">
                <a:extLst>
                  <a:ext uri="{FF2B5EF4-FFF2-40B4-BE49-F238E27FC236}">
                    <a16:creationId xmlns:a16="http://schemas.microsoft.com/office/drawing/2014/main" id="{7E46E974-A8D3-4D87-B79C-C839CB6B2F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5" y="2692"/>
                <a:ext cx="251" cy="73"/>
                <a:chOff x="2692" y="1940"/>
                <a:chExt cx="431" cy="125"/>
              </a:xfrm>
            </p:grpSpPr>
            <p:grpSp>
              <p:nvGrpSpPr>
                <p:cNvPr id="4138" name="Group 39">
                  <a:extLst>
                    <a:ext uri="{FF2B5EF4-FFF2-40B4-BE49-F238E27FC236}">
                      <a16:creationId xmlns:a16="http://schemas.microsoft.com/office/drawing/2014/main" id="{11831474-DA04-4823-84FE-56C7F2A53FB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4145" name="Freeform 40">
                    <a:extLst>
                      <a:ext uri="{FF2B5EF4-FFF2-40B4-BE49-F238E27FC236}">
                        <a16:creationId xmlns:a16="http://schemas.microsoft.com/office/drawing/2014/main" id="{4C7A79E3-624E-4F9A-8B3F-B7089CF6F9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3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46" name="Freeform 41">
                    <a:extLst>
                      <a:ext uri="{FF2B5EF4-FFF2-40B4-BE49-F238E27FC236}">
                        <a16:creationId xmlns:a16="http://schemas.microsoft.com/office/drawing/2014/main" id="{A3B8BD61-39F3-4241-BFBA-C7AEC27499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47" name="Freeform 42">
                    <a:extLst>
                      <a:ext uri="{FF2B5EF4-FFF2-40B4-BE49-F238E27FC236}">
                        <a16:creationId xmlns:a16="http://schemas.microsoft.com/office/drawing/2014/main" id="{E04BDBED-29BD-40FC-9E86-B992ACA77E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60"/>
                    <a:ext cx="23" cy="14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48" name="Freeform 43">
                    <a:extLst>
                      <a:ext uri="{FF2B5EF4-FFF2-40B4-BE49-F238E27FC236}">
                        <a16:creationId xmlns:a16="http://schemas.microsoft.com/office/drawing/2014/main" id="{775F7400-C900-484E-9ECA-77E04189D2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3"/>
                    <a:ext cx="65" cy="24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49" name="Freeform 44">
                    <a:extLst>
                      <a:ext uri="{FF2B5EF4-FFF2-40B4-BE49-F238E27FC236}">
                        <a16:creationId xmlns:a16="http://schemas.microsoft.com/office/drawing/2014/main" id="{113E3A75-6976-4EE7-B9A0-6BD92C27D5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139" name="Group 45">
                  <a:extLst>
                    <a:ext uri="{FF2B5EF4-FFF2-40B4-BE49-F238E27FC236}">
                      <a16:creationId xmlns:a16="http://schemas.microsoft.com/office/drawing/2014/main" id="{CD7D89A7-ABE1-4F1A-9A64-139AE50F649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4143" name="Oval 46">
                    <a:extLst>
                      <a:ext uri="{FF2B5EF4-FFF2-40B4-BE49-F238E27FC236}">
                        <a16:creationId xmlns:a16="http://schemas.microsoft.com/office/drawing/2014/main" id="{D4D6C135-2FD8-48F2-B42F-B397A06E2C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5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44" name="Oval 47">
                    <a:extLst>
                      <a:ext uri="{FF2B5EF4-FFF2-40B4-BE49-F238E27FC236}">
                        <a16:creationId xmlns:a16="http://schemas.microsoft.com/office/drawing/2014/main" id="{661788F0-AFAA-4306-9251-79A57C0FF3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5"/>
                    <a:ext cx="34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140" name="Group 48">
                  <a:extLst>
                    <a:ext uri="{FF2B5EF4-FFF2-40B4-BE49-F238E27FC236}">
                      <a16:creationId xmlns:a16="http://schemas.microsoft.com/office/drawing/2014/main" id="{ACE17C9E-746C-444E-9D07-BB04557C78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4141" name="Oval 49">
                    <a:extLst>
                      <a:ext uri="{FF2B5EF4-FFF2-40B4-BE49-F238E27FC236}">
                        <a16:creationId xmlns:a16="http://schemas.microsoft.com/office/drawing/2014/main" id="{10DD3DFB-B4AE-4547-BBAA-15E619727E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9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42" name="Oval 50">
                    <a:extLst>
                      <a:ext uri="{FF2B5EF4-FFF2-40B4-BE49-F238E27FC236}">
                        <a16:creationId xmlns:a16="http://schemas.microsoft.com/office/drawing/2014/main" id="{93825C50-666C-4EAC-9789-EE077E7F04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3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4128" name="Text Box 76">
              <a:extLst>
                <a:ext uri="{FF2B5EF4-FFF2-40B4-BE49-F238E27FC236}">
                  <a16:creationId xmlns:a16="http://schemas.microsoft.com/office/drawing/2014/main" id="{86EE72D6-925D-42D0-BEC8-7A684BDDD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576"/>
              <a:ext cx="44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Lagrange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插值虽然易算，但若要增加一个节点时，全部基函数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都需重新算过。</a:t>
              </a:r>
            </a:p>
          </p:txBody>
        </p:sp>
      </p:grpSp>
      <p:grpSp>
        <p:nvGrpSpPr>
          <p:cNvPr id="12" name="Group 112">
            <a:extLst>
              <a:ext uri="{FF2B5EF4-FFF2-40B4-BE49-F238E27FC236}">
                <a16:creationId xmlns:a16="http://schemas.microsoft.com/office/drawing/2014/main" id="{47A870CE-BC49-433A-82E3-C35FE68B2A2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905000"/>
            <a:ext cx="8002588" cy="1382713"/>
            <a:chOff x="336" y="1200"/>
            <a:chExt cx="5041" cy="871"/>
          </a:xfrm>
        </p:grpSpPr>
        <p:pic>
          <p:nvPicPr>
            <p:cNvPr id="4119" name="Picture 4" descr="KEY">
              <a:extLst>
                <a:ext uri="{FF2B5EF4-FFF2-40B4-BE49-F238E27FC236}">
                  <a16:creationId xmlns:a16="http://schemas.microsoft.com/office/drawing/2014/main" id="{96518EB1-4014-4DEF-AF07-F0C2DA2EF1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225"/>
              <a:ext cx="42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20" name="Group 111">
              <a:extLst>
                <a:ext uri="{FF2B5EF4-FFF2-40B4-BE49-F238E27FC236}">
                  <a16:creationId xmlns:a16="http://schemas.microsoft.com/office/drawing/2014/main" id="{3D690D07-2B56-4A2B-8ACF-977E891189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6" y="1200"/>
              <a:ext cx="4671" cy="871"/>
              <a:chOff x="706" y="1200"/>
              <a:chExt cx="4671" cy="871"/>
            </a:xfrm>
          </p:grpSpPr>
          <p:grpSp>
            <p:nvGrpSpPr>
              <p:cNvPr id="4121" name="Group 110">
                <a:extLst>
                  <a:ext uri="{FF2B5EF4-FFF2-40B4-BE49-F238E27FC236}">
                    <a16:creationId xmlns:a16="http://schemas.microsoft.com/office/drawing/2014/main" id="{583731E9-F6A8-45A0-A087-C30E741F0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6" y="1200"/>
                <a:ext cx="4671" cy="601"/>
                <a:chOff x="706" y="1200"/>
                <a:chExt cx="4671" cy="601"/>
              </a:xfrm>
            </p:grpSpPr>
            <p:sp>
              <p:nvSpPr>
                <p:cNvPr id="4123" name="Text Box 77">
                  <a:extLst>
                    <a:ext uri="{FF2B5EF4-FFF2-40B4-BE49-F238E27FC236}">
                      <a16:creationId xmlns:a16="http://schemas.microsoft.com/office/drawing/2014/main" id="{10AB9CD1-1C08-4BCF-AAFB-EE53D82B3D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6" y="1225"/>
                  <a:ext cx="1859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r>
                    <a:rPr lang="zh-CN" altLang="en-US" sz="24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能否将 </a:t>
                  </a:r>
                  <a:r>
                    <a:rPr lang="en-US" altLang="zh-CN" sz="2400" b="1" i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L</a:t>
                  </a:r>
                  <a:r>
                    <a:rPr lang="en-US" altLang="zh-CN" sz="2400" b="1" i="1" baseline="-2500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r>
                    <a:rPr lang="en-US" altLang="zh-CN" sz="24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400" b="1" i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24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 </a:t>
                  </a:r>
                  <a:r>
                    <a:rPr lang="zh-CN" altLang="en-US" sz="24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改写成</a:t>
                  </a:r>
                </a:p>
              </p:txBody>
            </p:sp>
            <p:graphicFrame>
              <p:nvGraphicFramePr>
                <p:cNvPr id="4124" name="Object 78">
                  <a:extLst>
                    <a:ext uri="{FF2B5EF4-FFF2-40B4-BE49-F238E27FC236}">
                      <a16:creationId xmlns:a16="http://schemas.microsoft.com/office/drawing/2014/main" id="{51FF0D6C-CA28-4324-BDCF-C09D83E3C6D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06" y="1200"/>
                <a:ext cx="2759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22" name="公式" r:id="rId9" imgW="2451100" imgH="228600" progId="Equation.3">
                        <p:embed/>
                      </p:oleObj>
                    </mc:Choice>
                    <mc:Fallback>
                      <p:oleObj name="公式" r:id="rId9" imgW="2451100" imgH="228600" progId="Equation.3">
                        <p:embed/>
                        <p:pic>
                          <p:nvPicPr>
                            <p:cNvPr id="4124" name="Object 78">
                              <a:extLst>
                                <a:ext uri="{FF2B5EF4-FFF2-40B4-BE49-F238E27FC236}">
                                  <a16:creationId xmlns:a16="http://schemas.microsoft.com/office/drawing/2014/main" id="{51FF0D6C-CA28-4324-BDCF-C09D83E3C6D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6" y="1200"/>
                              <a:ext cx="2759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5" name="Object 79">
                  <a:extLst>
                    <a:ext uri="{FF2B5EF4-FFF2-40B4-BE49-F238E27FC236}">
                      <a16:creationId xmlns:a16="http://schemas.microsoft.com/office/drawing/2014/main" id="{19EE3381-58F8-4646-BE55-E94D4FD9ECE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68" y="1506"/>
                <a:ext cx="1578" cy="2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23" name="公式" r:id="rId11" imgW="1498600" imgH="228600" progId="Equation.3">
                        <p:embed/>
                      </p:oleObj>
                    </mc:Choice>
                    <mc:Fallback>
                      <p:oleObj name="公式" r:id="rId11" imgW="1498600" imgH="228600" progId="Equation.3">
                        <p:embed/>
                        <p:pic>
                          <p:nvPicPr>
                            <p:cNvPr id="4125" name="Object 79">
                              <a:extLst>
                                <a:ext uri="{FF2B5EF4-FFF2-40B4-BE49-F238E27FC236}">
                                  <a16:creationId xmlns:a16="http://schemas.microsoft.com/office/drawing/2014/main" id="{19EE3381-58F8-4646-BE55-E94D4FD9ECE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8" y="1506"/>
                              <a:ext cx="1578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26" name="Text Box 80">
                  <a:extLst>
                    <a:ext uri="{FF2B5EF4-FFF2-40B4-BE49-F238E27FC236}">
                      <a16:creationId xmlns:a16="http://schemas.microsoft.com/office/drawing/2014/main" id="{351C17DE-E866-4613-81DD-9F9A772CDD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4" y="1513"/>
                  <a:ext cx="307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r>
                    <a:rPr lang="zh-CN" altLang="en-US" sz="24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的形式，希望每加一个节点时，</a:t>
                  </a:r>
                </a:p>
              </p:txBody>
            </p:sp>
          </p:grpSp>
          <p:sp>
            <p:nvSpPr>
              <p:cNvPr id="4122" name="Text Box 81">
                <a:extLst>
                  <a:ext uri="{FF2B5EF4-FFF2-40B4-BE49-F238E27FC236}">
                    <a16:creationId xmlns:a16="http://schemas.microsoft.com/office/drawing/2014/main" id="{64F29EBE-8FAF-42B2-AA66-3F98E9E748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" y="1783"/>
                <a:ext cx="22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只附加一项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上去即可？</a:t>
                </a:r>
              </a:p>
            </p:txBody>
          </p:sp>
        </p:grpSp>
      </p:grpSp>
      <p:grpSp>
        <p:nvGrpSpPr>
          <p:cNvPr id="15" name="Group 88">
            <a:extLst>
              <a:ext uri="{FF2B5EF4-FFF2-40B4-BE49-F238E27FC236}">
                <a16:creationId xmlns:a16="http://schemas.microsoft.com/office/drawing/2014/main" id="{2C7C0319-5D84-4F57-ABA3-11635FB5CD01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1828800"/>
            <a:ext cx="4826000" cy="854075"/>
            <a:chOff x="1200" y="1152"/>
            <a:chExt cx="2854" cy="538"/>
          </a:xfrm>
        </p:grpSpPr>
        <p:sp>
          <p:nvSpPr>
            <p:cNvPr id="4115" name="Text Box 84">
              <a:extLst>
                <a:ext uri="{FF2B5EF4-FFF2-40B4-BE49-F238E27FC236}">
                  <a16:creationId xmlns:a16="http://schemas.microsoft.com/office/drawing/2014/main" id="{2732B3D8-F8B5-4288-AD95-1C73735E8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4" y="115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?</a:t>
              </a:r>
            </a:p>
          </p:txBody>
        </p:sp>
        <p:sp>
          <p:nvSpPr>
            <p:cNvPr id="4116" name="Text Box 85">
              <a:extLst>
                <a:ext uri="{FF2B5EF4-FFF2-40B4-BE49-F238E27FC236}">
                  <a16:creationId xmlns:a16="http://schemas.microsoft.com/office/drawing/2014/main" id="{49199DA4-F60F-4504-8403-61AE46E9B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6" y="1152"/>
              <a:ext cx="2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?</a:t>
              </a:r>
            </a:p>
          </p:txBody>
        </p:sp>
        <p:sp>
          <p:nvSpPr>
            <p:cNvPr id="4117" name="Text Box 86">
              <a:extLst>
                <a:ext uri="{FF2B5EF4-FFF2-40B4-BE49-F238E27FC236}">
                  <a16:creationId xmlns:a16="http://schemas.microsoft.com/office/drawing/2014/main" id="{B1D72E98-287C-4C2A-BF36-1A59351FA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3" y="115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?</a:t>
              </a:r>
            </a:p>
          </p:txBody>
        </p:sp>
        <p:sp>
          <p:nvSpPr>
            <p:cNvPr id="4118" name="Text Box 87">
              <a:extLst>
                <a:ext uri="{FF2B5EF4-FFF2-40B4-BE49-F238E27FC236}">
                  <a16:creationId xmlns:a16="http://schemas.microsoft.com/office/drawing/2014/main" id="{79BF2AE5-E277-4A4D-A5A9-FB06C4E61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44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46170" name="Text Box 90">
            <a:extLst>
              <a:ext uri="{FF2B5EF4-FFF2-40B4-BE49-F238E27FC236}">
                <a16:creationId xmlns:a16="http://schemas.microsoft.com/office/drawing/2014/main" id="{8134ACC9-D2C2-476B-929A-A259433E5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528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差商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亦称均差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divided  difference */</a:t>
            </a:r>
          </a:p>
        </p:txBody>
      </p:sp>
      <p:grpSp>
        <p:nvGrpSpPr>
          <p:cNvPr id="16" name="Group 95">
            <a:extLst>
              <a:ext uri="{FF2B5EF4-FFF2-40B4-BE49-F238E27FC236}">
                <a16:creationId xmlns:a16="http://schemas.microsoft.com/office/drawing/2014/main" id="{119FD3AA-E43D-4A00-8D45-6585B788188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962400"/>
            <a:ext cx="4800600" cy="914400"/>
            <a:chOff x="1056" y="2640"/>
            <a:chExt cx="3024" cy="576"/>
          </a:xfrm>
        </p:grpSpPr>
        <p:sp>
          <p:nvSpPr>
            <p:cNvPr id="4113" name="AutoShape 93" descr="再生纸">
              <a:extLst>
                <a:ext uri="{FF2B5EF4-FFF2-40B4-BE49-F238E27FC236}">
                  <a16:creationId xmlns:a16="http://schemas.microsoft.com/office/drawing/2014/main" id="{43A09017-BFD8-40F8-A67B-10159E2AD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640"/>
              <a:ext cx="3024" cy="576"/>
            </a:xfrm>
            <a:prstGeom prst="bevel">
              <a:avLst>
                <a:gd name="adj" fmla="val 6398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14" name="Object 91">
              <a:extLst>
                <a:ext uri="{FF2B5EF4-FFF2-40B4-BE49-F238E27FC236}">
                  <a16:creationId xmlns:a16="http://schemas.microsoft.com/office/drawing/2014/main" id="{EA95827B-C99A-437E-8FEC-B355FD2183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706"/>
            <a:ext cx="283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4" name="Equation" r:id="rId14" imgW="2806700" imgH="457200" progId="Equation.3">
                    <p:embed/>
                  </p:oleObj>
                </mc:Choice>
                <mc:Fallback>
                  <p:oleObj name="Equation" r:id="rId14" imgW="2806700" imgH="457200" progId="Equation.3">
                    <p:embed/>
                    <p:pic>
                      <p:nvPicPr>
                        <p:cNvPr id="4114" name="Object 91">
                          <a:extLst>
                            <a:ext uri="{FF2B5EF4-FFF2-40B4-BE49-F238E27FC236}">
                              <a16:creationId xmlns:a16="http://schemas.microsoft.com/office/drawing/2014/main" id="{EA95827B-C99A-437E-8FEC-B355FD2183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06"/>
                          <a:ext cx="2832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72" name="Text Box 92">
            <a:extLst>
              <a:ext uri="{FF2B5EF4-FFF2-40B4-BE49-F238E27FC236}">
                <a16:creationId xmlns:a16="http://schemas.microsoft.com/office/drawing/2014/main" id="{4889D16A-1648-4215-A556-68487A8DA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886200"/>
            <a:ext cx="3048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阶差商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the 1st divided difference of  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w.r.t. 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*/</a:t>
            </a:r>
            <a:endParaRPr lang="en-US" altLang="zh-CN" sz="2000" b="1" i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Group 98">
            <a:extLst>
              <a:ext uri="{FF2B5EF4-FFF2-40B4-BE49-F238E27FC236}">
                <a16:creationId xmlns:a16="http://schemas.microsoft.com/office/drawing/2014/main" id="{C05B640D-7C12-44E4-B4C7-E260BE6F4480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105400"/>
            <a:ext cx="4953000" cy="954088"/>
            <a:chOff x="432" y="3216"/>
            <a:chExt cx="3120" cy="601"/>
          </a:xfrm>
        </p:grpSpPr>
        <p:sp>
          <p:nvSpPr>
            <p:cNvPr id="4111" name="AutoShape 97" descr="再生纸">
              <a:extLst>
                <a:ext uri="{FF2B5EF4-FFF2-40B4-BE49-F238E27FC236}">
                  <a16:creationId xmlns:a16="http://schemas.microsoft.com/office/drawing/2014/main" id="{D0977699-2A1F-4DA8-A1D7-2BEEC17DF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216"/>
              <a:ext cx="3120" cy="601"/>
            </a:xfrm>
            <a:prstGeom prst="bevel">
              <a:avLst>
                <a:gd name="adj" fmla="val 6773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12" name="Object 96">
              <a:extLst>
                <a:ext uri="{FF2B5EF4-FFF2-40B4-BE49-F238E27FC236}">
                  <a16:creationId xmlns:a16="http://schemas.microsoft.com/office/drawing/2014/main" id="{36D3BAE4-9FB5-4F09-9BD9-0A0A056BED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3289"/>
            <a:ext cx="2928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Equation" r:id="rId16" imgW="2997200" imgH="431800" progId="Equation.3">
                    <p:embed/>
                  </p:oleObj>
                </mc:Choice>
                <mc:Fallback>
                  <p:oleObj name="Equation" r:id="rId16" imgW="2997200" imgH="431800" progId="Equation.3">
                    <p:embed/>
                    <p:pic>
                      <p:nvPicPr>
                        <p:cNvPr id="4112" name="Object 96">
                          <a:extLst>
                            <a:ext uri="{FF2B5EF4-FFF2-40B4-BE49-F238E27FC236}">
                              <a16:creationId xmlns:a16="http://schemas.microsoft.com/office/drawing/2014/main" id="{36D3BAE4-9FB5-4F09-9BD9-0A0A056BED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289"/>
                          <a:ext cx="2928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79" name="Text Box 99">
            <a:extLst>
              <a:ext uri="{FF2B5EF4-FFF2-40B4-BE49-F238E27FC236}">
                <a16:creationId xmlns:a16="http://schemas.microsoft.com/office/drawing/2014/main" id="{E8204600-3107-4BA3-AF23-2128E9314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3340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阶差商</a:t>
            </a:r>
            <a:endParaRPr lang="zh-CN" altLang="en-US" sz="2000" b="1" i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63">
            <a:extLst>
              <a:ext uri="{FF2B5EF4-FFF2-40B4-BE49-F238E27FC236}">
                <a16:creationId xmlns:a16="http://schemas.microsoft.com/office/drawing/2014/main" id="{8D4E2593-5FA1-4EB0-A4B0-EC1205775E38}"/>
              </a:ext>
            </a:extLst>
          </p:cNvPr>
          <p:cNvGrpSpPr>
            <a:grpSpLocks/>
          </p:cNvGrpSpPr>
          <p:nvPr/>
        </p:nvGrpSpPr>
        <p:grpSpPr bwMode="auto">
          <a:xfrm>
            <a:off x="6357938" y="1357313"/>
            <a:ext cx="2571750" cy="5434012"/>
            <a:chOff x="3428992" y="1185547"/>
            <a:chExt cx="2571768" cy="5434163"/>
          </a:xfrm>
        </p:grpSpPr>
        <p:sp>
          <p:nvSpPr>
            <p:cNvPr id="4108" name="TextBox 64">
              <a:extLst>
                <a:ext uri="{FF2B5EF4-FFF2-40B4-BE49-F238E27FC236}">
                  <a16:creationId xmlns:a16="http://schemas.microsoft.com/office/drawing/2014/main" id="{1B8B4B37-204D-4429-96F1-3B794B2F3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992" y="5357613"/>
              <a:ext cx="2571768" cy="126209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I. Newton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>
                  <a:ea typeface="华文中宋" panose="02010600040101010101" pitchFamily="2" charset="-122"/>
                  <a:cs typeface="Times New Roman" panose="02020603050405020304" pitchFamily="18" charset="0"/>
                </a:rPr>
                <a:t>(1642-1726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>
                  <a:ea typeface="华文中宋" panose="02010600040101010101" pitchFamily="2" charset="-122"/>
                  <a:cs typeface="Times New Roman" panose="02020603050405020304" pitchFamily="18" charset="0"/>
                </a:rPr>
                <a:t>英国数学、物理学家</a:t>
              </a:r>
              <a:endParaRPr lang="en-US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微积分创立者之一</a:t>
              </a:r>
            </a:p>
          </p:txBody>
        </p:sp>
        <p:sp>
          <p:nvSpPr>
            <p:cNvPr id="4109" name="TextBox 133">
              <a:extLst>
                <a:ext uri="{FF2B5EF4-FFF2-40B4-BE49-F238E27FC236}">
                  <a16:creationId xmlns:a16="http://schemas.microsoft.com/office/drawing/2014/main" id="{FE5FF313-156F-457C-BF37-BCE4DDF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0579" y="1185547"/>
              <a:ext cx="2570181" cy="70804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Newton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插值多项式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1687)</a:t>
              </a:r>
              <a:endPara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110" name="Picture 2" descr="C:\Users\Administrator\Desktop\220px-GodfreyKneller-IsaacNewton-1689.jpg">
              <a:extLst>
                <a:ext uri="{FF2B5EF4-FFF2-40B4-BE49-F238E27FC236}">
                  <a16:creationId xmlns:a16="http://schemas.microsoft.com/office/drawing/2014/main" id="{FAD7AD5F-B722-40D5-8349-0A15FCABE7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8992" y="1857364"/>
              <a:ext cx="2571768" cy="3500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6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170" grpId="0" autoUpdateAnimBg="0"/>
      <p:bldP spid="46172" grpId="0" autoUpdateAnimBg="0"/>
      <p:bldP spid="4617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AutoShape 3" descr="再生纸">
            <a:extLst>
              <a:ext uri="{FF2B5EF4-FFF2-40B4-BE49-F238E27FC236}">
                <a16:creationId xmlns:a16="http://schemas.microsoft.com/office/drawing/2014/main" id="{F23E19E3-4D44-4D3D-B876-766EBD4B3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8305800" cy="2743200"/>
          </a:xfrm>
          <a:prstGeom prst="roundRect">
            <a:avLst>
              <a:gd name="adj" fmla="val 8093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1147763" indent="-114776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zh-CN" altLang="en-US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由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唯一性可知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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 只是算法不同，故其余项也相同，即</a:t>
            </a: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C4F44393-9CB5-487F-8506-C775D7770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229820"/>
              </p:ext>
            </p:extLst>
          </p:nvPr>
        </p:nvGraphicFramePr>
        <p:xfrm>
          <a:off x="1905000" y="1323975"/>
          <a:ext cx="5562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7" imgW="2743200" imgH="444500" progId="Equation.3">
                  <p:embed/>
                </p:oleObj>
              </mc:Choice>
              <mc:Fallback>
                <p:oleObj name="Equation" r:id="rId7" imgW="2743200" imgH="444500" progId="Equation.3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C4F44393-9CB5-487F-8506-C775D7770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3975"/>
                        <a:ext cx="55626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5A765D27-B1C7-482B-B52C-57A88780DFA2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257425"/>
            <a:ext cx="6435725" cy="885825"/>
            <a:chOff x="1296" y="1377"/>
            <a:chExt cx="4005" cy="611"/>
          </a:xfrm>
        </p:grpSpPr>
        <p:graphicFrame>
          <p:nvGraphicFramePr>
            <p:cNvPr id="11289" name="Object 6">
              <a:extLst>
                <a:ext uri="{FF2B5EF4-FFF2-40B4-BE49-F238E27FC236}">
                  <a16:creationId xmlns:a16="http://schemas.microsoft.com/office/drawing/2014/main" id="{748B5D56-7BC7-4898-B292-F9994124D6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3" y="1377"/>
            <a:ext cx="3818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公式" r:id="rId9" imgW="2603500" imgH="444500" progId="Equation.3">
                    <p:embed/>
                  </p:oleObj>
                </mc:Choice>
                <mc:Fallback>
                  <p:oleObj name="公式" r:id="rId9" imgW="2603500" imgH="444500" progId="Equation.3">
                    <p:embed/>
                    <p:pic>
                      <p:nvPicPr>
                        <p:cNvPr id="11289" name="Object 6">
                          <a:extLst>
                            <a:ext uri="{FF2B5EF4-FFF2-40B4-BE49-F238E27FC236}">
                              <a16:creationId xmlns:a16="http://schemas.microsoft.com/office/drawing/2014/main" id="{748B5D56-7BC7-4898-B292-F9994124D6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1377"/>
                          <a:ext cx="3818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AutoShape 7">
              <a:extLst>
                <a:ext uri="{FF2B5EF4-FFF2-40B4-BE49-F238E27FC236}">
                  <a16:creationId xmlns:a16="http://schemas.microsoft.com/office/drawing/2014/main" id="{CC6D1193-194F-4EEE-B39F-B7E666E79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632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9178" name="AutoShape 26">
            <a:extLst>
              <a:ext uri="{FF2B5EF4-FFF2-40B4-BE49-F238E27FC236}">
                <a16:creationId xmlns:a16="http://schemas.microsoft.com/office/drawing/2014/main" id="{9E0CF4D1-BE96-43A1-B075-F4F800BD4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3" y="1844675"/>
            <a:ext cx="19050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 p.50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#6,#8,#9</a:t>
            </a:r>
          </a:p>
        </p:txBody>
      </p:sp>
      <p:grpSp>
        <p:nvGrpSpPr>
          <p:cNvPr id="3" name="Group 48">
            <a:extLst>
              <a:ext uri="{FF2B5EF4-FFF2-40B4-BE49-F238E27FC236}">
                <a16:creationId xmlns:a16="http://schemas.microsoft.com/office/drawing/2014/main" id="{A655B621-DFBF-4FD6-93AA-C41D16FACA0C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470400"/>
            <a:ext cx="7391400" cy="1320800"/>
            <a:chOff x="240" y="2816"/>
            <a:chExt cx="4656" cy="832"/>
          </a:xfrm>
        </p:grpSpPr>
        <p:graphicFrame>
          <p:nvGraphicFramePr>
            <p:cNvPr id="11279" name="Object 30">
              <a:extLst>
                <a:ext uri="{FF2B5EF4-FFF2-40B4-BE49-F238E27FC236}">
                  <a16:creationId xmlns:a16="http://schemas.microsoft.com/office/drawing/2014/main" id="{A8D7FD49-2D47-46BB-B822-8053046D37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816"/>
            <a:ext cx="34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" name="Equation" r:id="rId11" imgW="190500" imgH="228600" progId="Equation.3">
                    <p:embed/>
                  </p:oleObj>
                </mc:Choice>
                <mc:Fallback>
                  <p:oleObj name="Equation" r:id="rId11" imgW="190500" imgH="228600" progId="Equation.3">
                    <p:embed/>
                    <p:pic>
                      <p:nvPicPr>
                        <p:cNvPr id="11279" name="Object 30">
                          <a:extLst>
                            <a:ext uri="{FF2B5EF4-FFF2-40B4-BE49-F238E27FC236}">
                              <a16:creationId xmlns:a16="http://schemas.microsoft.com/office/drawing/2014/main" id="{A8D7FD49-2D47-46BB-B822-8053046D37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816"/>
                          <a:ext cx="34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31">
              <a:extLst>
                <a:ext uri="{FF2B5EF4-FFF2-40B4-BE49-F238E27FC236}">
                  <a16:creationId xmlns:a16="http://schemas.microsoft.com/office/drawing/2014/main" id="{9EBC9547-5EAA-4D1A-9C17-044CDA1B2E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" y="3216"/>
            <a:ext cx="53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9" name="Equation" r:id="rId13" imgW="431613" imgH="228501" progId="Equation.3">
                    <p:embed/>
                  </p:oleObj>
                </mc:Choice>
                <mc:Fallback>
                  <p:oleObj name="Equation" r:id="rId13" imgW="431613" imgH="228501" progId="Equation.3">
                    <p:embed/>
                    <p:pic>
                      <p:nvPicPr>
                        <p:cNvPr id="11280" name="Object 31">
                          <a:extLst>
                            <a:ext uri="{FF2B5EF4-FFF2-40B4-BE49-F238E27FC236}">
                              <a16:creationId xmlns:a16="http://schemas.microsoft.com/office/drawing/2014/main" id="{9EBC9547-5EAA-4D1A-9C17-044CDA1B2E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" y="3216"/>
                          <a:ext cx="53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Rectangle 33">
              <a:extLst>
                <a:ext uri="{FF2B5EF4-FFF2-40B4-BE49-F238E27FC236}">
                  <a16:creationId xmlns:a16="http://schemas.microsoft.com/office/drawing/2014/main" id="{0B42C179-8C00-4E15-B582-7B9EE8CA4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235"/>
              <a:ext cx="3888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 u="sng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41075</a:t>
              </a:r>
              <a:r>
                <a:rPr lang="en-US" altLang="zh-CN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  0.57815     0.69675       0.88811</a:t>
              </a:r>
            </a:p>
          </p:txBody>
        </p:sp>
        <p:sp>
          <p:nvSpPr>
            <p:cNvPr id="11282" name="Rectangle 35">
              <a:extLst>
                <a:ext uri="{FF2B5EF4-FFF2-40B4-BE49-F238E27FC236}">
                  <a16:creationId xmlns:a16="http://schemas.microsoft.com/office/drawing/2014/main" id="{422975AA-B505-47E8-A341-421413FD7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832"/>
              <a:ext cx="374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zh-CN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40        0.55         0.65           0.80</a:t>
              </a:r>
            </a:p>
          </p:txBody>
        </p:sp>
        <p:sp>
          <p:nvSpPr>
            <p:cNvPr id="11283" name="Line 39">
              <a:extLst>
                <a:ext uri="{FF2B5EF4-FFF2-40B4-BE49-F238E27FC236}">
                  <a16:creationId xmlns:a16="http://schemas.microsoft.com/office/drawing/2014/main" id="{24346104-B5FA-4EAF-8EDC-C6A2D6DBBF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832"/>
              <a:ext cx="4656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4" name="Line 37">
              <a:extLst>
                <a:ext uri="{FF2B5EF4-FFF2-40B4-BE49-F238E27FC236}">
                  <a16:creationId xmlns:a16="http://schemas.microsoft.com/office/drawing/2014/main" id="{6CDCE247-85A2-4A47-BF93-71817C192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216"/>
              <a:ext cx="46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5" name="Line 38">
              <a:extLst>
                <a:ext uri="{FF2B5EF4-FFF2-40B4-BE49-F238E27FC236}">
                  <a16:creationId xmlns:a16="http://schemas.microsoft.com/office/drawing/2014/main" id="{F29CB4A3-28EB-4492-9851-2C55A8F94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7" y="2832"/>
              <a:ext cx="0" cy="8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6" name="Line 40">
              <a:extLst>
                <a:ext uri="{FF2B5EF4-FFF2-40B4-BE49-F238E27FC236}">
                  <a16:creationId xmlns:a16="http://schemas.microsoft.com/office/drawing/2014/main" id="{DAEC992E-9C01-498D-8E8C-589538CEA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832"/>
              <a:ext cx="0" cy="816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7" name="Line 41">
              <a:extLst>
                <a:ext uri="{FF2B5EF4-FFF2-40B4-BE49-F238E27FC236}">
                  <a16:creationId xmlns:a16="http://schemas.microsoft.com/office/drawing/2014/main" id="{391E339A-EED1-48B3-917A-A85C0F14C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832"/>
              <a:ext cx="0" cy="816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8" name="Line 42">
              <a:extLst>
                <a:ext uri="{FF2B5EF4-FFF2-40B4-BE49-F238E27FC236}">
                  <a16:creationId xmlns:a16="http://schemas.microsoft.com/office/drawing/2014/main" id="{916C4731-9ADB-4089-A691-5488CA4EE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648"/>
              <a:ext cx="4656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51">
            <a:extLst>
              <a:ext uri="{FF2B5EF4-FFF2-40B4-BE49-F238E27FC236}">
                <a16:creationId xmlns:a16="http://schemas.microsoft.com/office/drawing/2014/main" id="{A799FADA-F76D-4D2D-BC64-36CC783D889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216275"/>
            <a:ext cx="8305800" cy="977900"/>
            <a:chOff x="384" y="2026"/>
            <a:chExt cx="5232" cy="616"/>
          </a:xfrm>
        </p:grpSpPr>
        <p:sp>
          <p:nvSpPr>
            <p:cNvPr id="11273" name="Rectangle 27">
              <a:extLst>
                <a:ext uri="{FF2B5EF4-FFF2-40B4-BE49-F238E27FC236}">
                  <a16:creationId xmlns:a16="http://schemas.microsoft.com/office/drawing/2014/main" id="{6C07CBF3-7988-4B0A-AACC-F82E0A9ED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" y="2035"/>
              <a:ext cx="11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已知函数</a:t>
              </a:r>
            </a:p>
          </p:txBody>
        </p:sp>
        <p:graphicFrame>
          <p:nvGraphicFramePr>
            <p:cNvPr id="11274" name="Object 28">
              <a:extLst>
                <a:ext uri="{FF2B5EF4-FFF2-40B4-BE49-F238E27FC236}">
                  <a16:creationId xmlns:a16="http://schemas.microsoft.com/office/drawing/2014/main" id="{3BCB5F2B-EB25-4D65-822F-5548CA254B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2" y="2064"/>
            <a:ext cx="41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0" name="Equation" r:id="rId15" imgW="266648" imgH="95181" progId="Equation.3">
                    <p:embed/>
                  </p:oleObj>
                </mc:Choice>
                <mc:Fallback>
                  <p:oleObj name="Equation" r:id="rId15" imgW="266648" imgH="95181" progId="Equation.3">
                    <p:embed/>
                    <p:pic>
                      <p:nvPicPr>
                        <p:cNvPr id="11274" name="Object 28">
                          <a:extLst>
                            <a:ext uri="{FF2B5EF4-FFF2-40B4-BE49-F238E27FC236}">
                              <a16:creationId xmlns:a16="http://schemas.microsoft.com/office/drawing/2014/main" id="{3BCB5F2B-EB25-4D65-822F-5548CA254B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64"/>
                          <a:ext cx="41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1" name="Rectangle 29">
              <a:extLst>
                <a:ext uri="{FF2B5EF4-FFF2-40B4-BE49-F238E27FC236}">
                  <a16:creationId xmlns:a16="http://schemas.microsoft.com/office/drawing/2014/main" id="{8624B3C7-1419-45D9-85F4-DF572041E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26"/>
              <a:ext cx="360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kumimoji="0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在各节点处的函数值如下</a:t>
              </a:r>
              <a:r>
                <a:rPr kumimoji="0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用</a:t>
              </a:r>
              <a:r>
                <a:rPr kumimoji="0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ewton</a:t>
              </a:r>
              <a:r>
                <a:rPr kumimoji="0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插值</a:t>
              </a:r>
            </a:p>
            <a:p>
              <a:pPr eaLnBrk="1" hangingPunct="1">
                <a:defRPr/>
              </a:pPr>
              <a:endParaRPr kumimoji="0"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76" name="Object 44">
              <a:extLst>
                <a:ext uri="{FF2B5EF4-FFF2-40B4-BE49-F238E27FC236}">
                  <a16:creationId xmlns:a16="http://schemas.microsoft.com/office/drawing/2014/main" id="{8CB26327-5C8F-49EE-8101-1F362EAC84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365"/>
            <a:ext cx="82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1" name="Equation" r:id="rId17" imgW="508000" imgH="95181" progId="Equation.3">
                    <p:embed/>
                  </p:oleObj>
                </mc:Choice>
                <mc:Fallback>
                  <p:oleObj name="Equation" r:id="rId17" imgW="508000" imgH="95181" progId="Equation.3">
                    <p:embed/>
                    <p:pic>
                      <p:nvPicPr>
                        <p:cNvPr id="11276" name="Object 44">
                          <a:extLst>
                            <a:ext uri="{FF2B5EF4-FFF2-40B4-BE49-F238E27FC236}">
                              <a16:creationId xmlns:a16="http://schemas.microsoft.com/office/drawing/2014/main" id="{8CB26327-5C8F-49EE-8101-1F362EAC84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65"/>
                          <a:ext cx="82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Rectangle 45">
              <a:extLst>
                <a:ext uri="{FF2B5EF4-FFF2-40B4-BE49-F238E27FC236}">
                  <a16:creationId xmlns:a16="http://schemas.microsoft.com/office/drawing/2014/main" id="{5F37EFBB-69D7-4ADC-A1D7-44C3767DF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351"/>
              <a:ext cx="5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值</a:t>
              </a:r>
              <a:r>
                <a:rPr kumimoji="0"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1278" name="Rectangle 50">
              <a:extLst>
                <a:ext uri="{FF2B5EF4-FFF2-40B4-BE49-F238E27FC236}">
                  <a16:creationId xmlns:a16="http://schemas.microsoft.com/office/drawing/2014/main" id="{BA3A0385-E936-48BB-8675-FF67788FC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52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法求</a:t>
              </a:r>
            </a:p>
          </p:txBody>
        </p:sp>
      </p:grpSp>
      <p:sp>
        <p:nvSpPr>
          <p:cNvPr id="11272" name="Rectangle 52">
            <a:extLst>
              <a:ext uri="{FF2B5EF4-FFF2-40B4-BE49-F238E27FC236}">
                <a16:creationId xmlns:a16="http://schemas.microsoft.com/office/drawing/2014/main" id="{83AFD619-F85C-46FC-AEFC-0F654D8F9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4445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 autoUpdateAnimBg="0"/>
      <p:bldP spid="4917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15636EFA-3BBC-4C6D-BE4F-79A2A079F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609600"/>
            <a:ext cx="1174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0" lang="en-US" altLang="zh-CN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E14B0470-59D2-4E51-B8CF-83CA95856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2270125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8081C1FB-E93D-4A56-AAC5-43BAACA4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2270125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F7BACD15-9793-4B6C-A471-CC22B554D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2270125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94CB830-B206-4FC6-93FB-5679ACB17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2270125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20036271-9721-431A-962A-042DFEC03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2270125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6" name="Rectangle 8">
            <a:extLst>
              <a:ext uri="{FF2B5EF4-FFF2-40B4-BE49-F238E27FC236}">
                <a16:creationId xmlns:a16="http://schemas.microsoft.com/office/drawing/2014/main" id="{0AD318FE-A637-433B-BE40-BF9866F19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2270125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51">
            <a:extLst>
              <a:ext uri="{FF2B5EF4-FFF2-40B4-BE49-F238E27FC236}">
                <a16:creationId xmlns:a16="http://schemas.microsoft.com/office/drawing/2014/main" id="{63B4C047-8520-45F2-9751-B448278635C0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685800"/>
            <a:ext cx="6553200" cy="2438400"/>
            <a:chOff x="864" y="432"/>
            <a:chExt cx="4477" cy="1592"/>
          </a:xfrm>
        </p:grpSpPr>
        <p:sp>
          <p:nvSpPr>
            <p:cNvPr id="12319" name="Rectangle 10">
              <a:extLst>
                <a:ext uri="{FF2B5EF4-FFF2-40B4-BE49-F238E27FC236}">
                  <a16:creationId xmlns:a16="http://schemas.microsoft.com/office/drawing/2014/main" id="{8E431D9B-D75C-4889-850F-ABE73BCAE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3" y="879"/>
              <a:ext cx="1088" cy="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 b="1" u="sng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 b="1" u="sng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 b="1" u="sng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 u="sng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19733</a:t>
              </a:r>
              <a:endParaRPr lang="en-US" altLang="zh-CN" sz="18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0" name="Rectangle 11">
              <a:extLst>
                <a:ext uri="{FF2B5EF4-FFF2-40B4-BE49-F238E27FC236}">
                  <a16:creationId xmlns:a16="http://schemas.microsoft.com/office/drawing/2014/main" id="{478D6412-AF62-4D4C-B2A8-B70FD9CC4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879"/>
              <a:ext cx="933" cy="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 b="1" u="sng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 b="1" u="sng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 u="sng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28000</a:t>
              </a:r>
              <a:endParaRPr lang="en-US" altLang="zh-CN" sz="10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35893</a:t>
              </a:r>
              <a:endParaRPr lang="en-US" altLang="zh-CN" sz="18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1" name="Rectangle 12">
              <a:extLst>
                <a:ext uri="{FF2B5EF4-FFF2-40B4-BE49-F238E27FC236}">
                  <a16:creationId xmlns:a16="http://schemas.microsoft.com/office/drawing/2014/main" id="{C21EE01E-087E-4A17-9E67-AB4DB4045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7" y="879"/>
              <a:ext cx="934" cy="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 b="1" u="sng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 u="sng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11600</a:t>
              </a:r>
              <a:endParaRPr lang="en-US" altLang="zh-CN" sz="10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18600</a:t>
              </a:r>
              <a:endParaRPr lang="en-US" altLang="zh-CN" sz="10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27573</a:t>
              </a:r>
              <a:endParaRPr lang="en-US" altLang="zh-CN" sz="18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2" name="Rectangle 13">
              <a:extLst>
                <a:ext uri="{FF2B5EF4-FFF2-40B4-BE49-F238E27FC236}">
                  <a16:creationId xmlns:a16="http://schemas.microsoft.com/office/drawing/2014/main" id="{94156E50-C467-4428-B88A-DFED06B81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" y="879"/>
              <a:ext cx="932" cy="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 u="sng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41075</a:t>
              </a:r>
              <a:endParaRPr lang="en-US" altLang="zh-CN" sz="10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57815</a:t>
              </a:r>
              <a:endParaRPr lang="en-US" altLang="zh-CN" sz="10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69675</a:t>
              </a:r>
              <a:endParaRPr lang="en-US" altLang="zh-CN" sz="10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88811</a:t>
              </a:r>
              <a:endParaRPr lang="en-US" altLang="zh-CN" sz="18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3" name="Rectangle 14">
              <a:extLst>
                <a:ext uri="{FF2B5EF4-FFF2-40B4-BE49-F238E27FC236}">
                  <a16:creationId xmlns:a16="http://schemas.microsoft.com/office/drawing/2014/main" id="{91CDBD67-5E6D-4C6E-98DE-26A3ED7C5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879"/>
              <a:ext cx="591" cy="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40</a:t>
              </a:r>
              <a:endParaRPr lang="en-US" altLang="zh-CN" sz="10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55</a:t>
              </a:r>
              <a:endParaRPr lang="en-US" altLang="zh-CN" sz="10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65</a:t>
              </a:r>
              <a:endParaRPr lang="en-US" altLang="zh-CN" sz="10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80</a:t>
              </a:r>
              <a:endParaRPr lang="en-US" altLang="zh-CN" sz="18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4" name="Rectangle 15">
              <a:extLst>
                <a:ext uri="{FF2B5EF4-FFF2-40B4-BE49-F238E27FC236}">
                  <a16:creationId xmlns:a16="http://schemas.microsoft.com/office/drawing/2014/main" id="{B49AA725-0D17-43C2-A4E9-3FCF1CC59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514"/>
              <a:ext cx="643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三阶</a:t>
              </a:r>
              <a:endPara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5" name="Rectangle 16">
              <a:extLst>
                <a:ext uri="{FF2B5EF4-FFF2-40B4-BE49-F238E27FC236}">
                  <a16:creationId xmlns:a16="http://schemas.microsoft.com/office/drawing/2014/main" id="{1A30410A-9BF1-42C2-802B-D793E0F5B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521"/>
              <a:ext cx="665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二阶</a:t>
              </a:r>
              <a:endPara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6" name="Rectangle 17">
              <a:extLst>
                <a:ext uri="{FF2B5EF4-FFF2-40B4-BE49-F238E27FC236}">
                  <a16:creationId xmlns:a16="http://schemas.microsoft.com/office/drawing/2014/main" id="{0D8045EB-A48F-4343-8104-FCDCDFB20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1" y="513"/>
              <a:ext cx="69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一阶</a:t>
              </a:r>
              <a:endPara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7" name="Rectangle 18">
              <a:extLst>
                <a:ext uri="{FF2B5EF4-FFF2-40B4-BE49-F238E27FC236}">
                  <a16:creationId xmlns:a16="http://schemas.microsoft.com/office/drawing/2014/main" id="{072FCA91-FE1A-4CCB-B4B9-02080DE2F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" y="432"/>
              <a:ext cx="93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8" name="Rectangle 19">
              <a:extLst>
                <a:ext uri="{FF2B5EF4-FFF2-40B4-BE49-F238E27FC236}">
                  <a16:creationId xmlns:a16="http://schemas.microsoft.com/office/drawing/2014/main" id="{E427676A-1761-4885-B4BE-CD4684969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432"/>
              <a:ext cx="591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9" name="Line 20">
              <a:extLst>
                <a:ext uri="{FF2B5EF4-FFF2-40B4-BE49-F238E27FC236}">
                  <a16:creationId xmlns:a16="http://schemas.microsoft.com/office/drawing/2014/main" id="{C2EF7F26-E78D-4E6D-A8B5-F24E7D13F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432"/>
              <a:ext cx="44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0" name="Line 21">
              <a:extLst>
                <a:ext uri="{FF2B5EF4-FFF2-40B4-BE49-F238E27FC236}">
                  <a16:creationId xmlns:a16="http://schemas.microsoft.com/office/drawing/2014/main" id="{658C8937-5465-4A07-80CB-E79F5ECAE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024"/>
              <a:ext cx="44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1" name="Line 22">
              <a:extLst>
                <a:ext uri="{FF2B5EF4-FFF2-40B4-BE49-F238E27FC236}">
                  <a16:creationId xmlns:a16="http://schemas.microsoft.com/office/drawing/2014/main" id="{A3B6DA5E-A363-4229-99A1-CE6F37612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2" name="Line 23">
              <a:extLst>
                <a:ext uri="{FF2B5EF4-FFF2-40B4-BE49-F238E27FC236}">
                  <a16:creationId xmlns:a16="http://schemas.microsoft.com/office/drawing/2014/main" id="{166A9280-2F31-4D74-9662-925B8EF55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1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3" name="Line 24">
              <a:extLst>
                <a:ext uri="{FF2B5EF4-FFF2-40B4-BE49-F238E27FC236}">
                  <a16:creationId xmlns:a16="http://schemas.microsoft.com/office/drawing/2014/main" id="{DB0FA64C-F78D-415D-9F0F-44C06C0CF6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79"/>
              <a:ext cx="44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4" name="Line 25">
              <a:extLst>
                <a:ext uri="{FF2B5EF4-FFF2-40B4-BE49-F238E27FC236}">
                  <a16:creationId xmlns:a16="http://schemas.microsoft.com/office/drawing/2014/main" id="{687544BD-4828-46BF-8C26-D159172A7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5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5" name="Line 26">
              <a:extLst>
                <a:ext uri="{FF2B5EF4-FFF2-40B4-BE49-F238E27FC236}">
                  <a16:creationId xmlns:a16="http://schemas.microsoft.com/office/drawing/2014/main" id="{9AEA6405-AC0C-4AF2-8F5F-3C5835C805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7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6" name="Line 27">
              <a:extLst>
                <a:ext uri="{FF2B5EF4-FFF2-40B4-BE49-F238E27FC236}">
                  <a16:creationId xmlns:a16="http://schemas.microsoft.com/office/drawing/2014/main" id="{051DC091-3BB0-4F77-9B77-79A26DF84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0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7" name="Line 28">
              <a:extLst>
                <a:ext uri="{FF2B5EF4-FFF2-40B4-BE49-F238E27FC236}">
                  <a16:creationId xmlns:a16="http://schemas.microsoft.com/office/drawing/2014/main" id="{573580CE-9B6A-4F7F-9C05-19999C16C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3" y="432"/>
              <a:ext cx="0" cy="15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38" name="Object 29">
              <a:extLst>
                <a:ext uri="{FF2B5EF4-FFF2-40B4-BE49-F238E27FC236}">
                  <a16:creationId xmlns:a16="http://schemas.microsoft.com/office/drawing/2014/main" id="{522F14DD-1067-4358-8CE0-ECC35577CD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6" y="462"/>
            <a:ext cx="31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name="Equation" r:id="rId5" imgW="190500" imgH="228600" progId="Equation.3">
                    <p:embed/>
                  </p:oleObj>
                </mc:Choice>
                <mc:Fallback>
                  <p:oleObj name="Equation" r:id="rId5" imgW="190500" imgH="228600" progId="Equation.3">
                    <p:embed/>
                    <p:pic>
                      <p:nvPicPr>
                        <p:cNvPr id="12338" name="Object 29">
                          <a:extLst>
                            <a:ext uri="{FF2B5EF4-FFF2-40B4-BE49-F238E27FC236}">
                              <a16:creationId xmlns:a16="http://schemas.microsoft.com/office/drawing/2014/main" id="{522F14DD-1067-4358-8CE0-ECC35577CD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462"/>
                          <a:ext cx="31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9" name="Object 30">
              <a:extLst>
                <a:ext uri="{FF2B5EF4-FFF2-40B4-BE49-F238E27FC236}">
                  <a16:creationId xmlns:a16="http://schemas.microsoft.com/office/drawing/2014/main" id="{4186DE11-832D-4BC8-80EB-7D98C008E0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2" y="480"/>
            <a:ext cx="63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Equation" r:id="rId7" imgW="431613" imgH="228501" progId="Equation.3">
                    <p:embed/>
                  </p:oleObj>
                </mc:Choice>
                <mc:Fallback>
                  <p:oleObj name="Equation" r:id="rId7" imgW="431613" imgH="228501" progId="Equation.3">
                    <p:embed/>
                    <p:pic>
                      <p:nvPicPr>
                        <p:cNvPr id="12339" name="Object 30">
                          <a:extLst>
                            <a:ext uri="{FF2B5EF4-FFF2-40B4-BE49-F238E27FC236}">
                              <a16:creationId xmlns:a16="http://schemas.microsoft.com/office/drawing/2014/main" id="{4186DE11-832D-4BC8-80EB-7D98C008E0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480"/>
                          <a:ext cx="63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8" name="Rectangle 31">
            <a:extLst>
              <a:ext uri="{FF2B5EF4-FFF2-40B4-BE49-F238E27FC236}">
                <a16:creationId xmlns:a16="http://schemas.microsoft.com/office/drawing/2014/main" id="{1382B0FE-27DE-4579-A68C-9C1CCEB61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84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5808" name="Object 32">
            <a:extLst>
              <a:ext uri="{FF2B5EF4-FFF2-40B4-BE49-F238E27FC236}">
                <a16:creationId xmlns:a16="http://schemas.microsoft.com/office/drawing/2014/main" id="{B9AF40AD-7111-4E17-8C25-C2D3370DD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23294"/>
              </p:ext>
            </p:extLst>
          </p:nvPr>
        </p:nvGraphicFramePr>
        <p:xfrm>
          <a:off x="609600" y="3629025"/>
          <a:ext cx="815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9" imgW="4044924" imgH="355785" progId="Equation.3">
                  <p:embed/>
                </p:oleObj>
              </mc:Choice>
              <mc:Fallback>
                <p:oleObj name="Equation" r:id="rId9" imgW="4044924" imgH="355785" progId="Equation.3">
                  <p:embed/>
                  <p:pic>
                    <p:nvPicPr>
                      <p:cNvPr id="75808" name="Object 32">
                        <a:extLst>
                          <a:ext uri="{FF2B5EF4-FFF2-40B4-BE49-F238E27FC236}">
                            <a16:creationId xmlns:a16="http://schemas.microsoft.com/office/drawing/2014/main" id="{B9AF40AD-7111-4E17-8C25-C2D3370DD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29025"/>
                        <a:ext cx="815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33">
            <a:extLst>
              <a:ext uri="{FF2B5EF4-FFF2-40B4-BE49-F238E27FC236}">
                <a16:creationId xmlns:a16="http://schemas.microsoft.com/office/drawing/2014/main" id="{6F19AEAE-9A78-4D9A-9779-1D3B2456F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705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5810" name="Object 34">
            <a:extLst>
              <a:ext uri="{FF2B5EF4-FFF2-40B4-BE49-F238E27FC236}">
                <a16:creationId xmlns:a16="http://schemas.microsoft.com/office/drawing/2014/main" id="{F8EF57F1-E7D1-406F-8AAA-C6A5E56BC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86061"/>
              </p:ext>
            </p:extLst>
          </p:nvPr>
        </p:nvGraphicFramePr>
        <p:xfrm>
          <a:off x="1776413" y="4868863"/>
          <a:ext cx="30241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11" imgW="1155752" imgH="95181" progId="Equation.DSMT4">
                  <p:embed/>
                </p:oleObj>
              </mc:Choice>
              <mc:Fallback>
                <p:oleObj name="Equation" r:id="rId11" imgW="1155752" imgH="95181" progId="Equation.DSMT4">
                  <p:embed/>
                  <p:pic>
                    <p:nvPicPr>
                      <p:cNvPr id="75810" name="Object 34">
                        <a:extLst>
                          <a:ext uri="{FF2B5EF4-FFF2-40B4-BE49-F238E27FC236}">
                            <a16:creationId xmlns:a16="http://schemas.microsoft.com/office/drawing/2014/main" id="{F8EF57F1-E7D1-406F-8AAA-C6A5E56BC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4868863"/>
                        <a:ext cx="30241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>
            <a:extLst>
              <a:ext uri="{FF2B5EF4-FFF2-40B4-BE49-F238E27FC236}">
                <a16:creationId xmlns:a16="http://schemas.microsoft.com/office/drawing/2014/main" id="{FC59C281-4303-4DCE-82E7-5FF6D88766C6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843765" y="4566446"/>
            <a:ext cx="515938" cy="984251"/>
            <a:chOff x="479" y="3455"/>
            <a:chExt cx="325" cy="620"/>
          </a:xfrm>
        </p:grpSpPr>
        <p:sp>
          <p:nvSpPr>
            <p:cNvPr id="12304" name="Freeform 36">
              <a:extLst>
                <a:ext uri="{FF2B5EF4-FFF2-40B4-BE49-F238E27FC236}">
                  <a16:creationId xmlns:a16="http://schemas.microsoft.com/office/drawing/2014/main" id="{8DC27B80-1F60-406B-84F9-CEA2375463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" y="3455"/>
              <a:ext cx="317" cy="616"/>
            </a:xfrm>
            <a:custGeom>
              <a:avLst/>
              <a:gdLst>
                <a:gd name="T0" fmla="*/ 0 w 951"/>
                <a:gd name="T1" fmla="*/ 0 h 1848"/>
                <a:gd name="T2" fmla="*/ 0 w 951"/>
                <a:gd name="T3" fmla="*/ 0 h 1848"/>
                <a:gd name="T4" fmla="*/ 0 w 951"/>
                <a:gd name="T5" fmla="*/ 0 h 1848"/>
                <a:gd name="T6" fmla="*/ 0 w 951"/>
                <a:gd name="T7" fmla="*/ 0 h 1848"/>
                <a:gd name="T8" fmla="*/ 0 w 951"/>
                <a:gd name="T9" fmla="*/ 0 h 1848"/>
                <a:gd name="T10" fmla="*/ 0 w 951"/>
                <a:gd name="T11" fmla="*/ 0 h 1848"/>
                <a:gd name="T12" fmla="*/ 0 w 951"/>
                <a:gd name="T13" fmla="*/ 0 h 1848"/>
                <a:gd name="T14" fmla="*/ 0 w 951"/>
                <a:gd name="T15" fmla="*/ 0 h 1848"/>
                <a:gd name="T16" fmla="*/ 0 w 951"/>
                <a:gd name="T17" fmla="*/ 0 h 1848"/>
                <a:gd name="T18" fmla="*/ 0 w 951"/>
                <a:gd name="T19" fmla="*/ 0 h 1848"/>
                <a:gd name="T20" fmla="*/ 0 w 951"/>
                <a:gd name="T21" fmla="*/ 0 h 1848"/>
                <a:gd name="T22" fmla="*/ 0 w 951"/>
                <a:gd name="T23" fmla="*/ 0 h 1848"/>
                <a:gd name="T24" fmla="*/ 0 w 951"/>
                <a:gd name="T25" fmla="*/ 0 h 1848"/>
                <a:gd name="T26" fmla="*/ 0 w 951"/>
                <a:gd name="T27" fmla="*/ 0 h 1848"/>
                <a:gd name="T28" fmla="*/ 0 w 951"/>
                <a:gd name="T29" fmla="*/ 0 h 1848"/>
                <a:gd name="T30" fmla="*/ 0 w 951"/>
                <a:gd name="T31" fmla="*/ 0 h 1848"/>
                <a:gd name="T32" fmla="*/ 0 w 951"/>
                <a:gd name="T33" fmla="*/ 0 h 1848"/>
                <a:gd name="T34" fmla="*/ 0 w 951"/>
                <a:gd name="T35" fmla="*/ 0 h 1848"/>
                <a:gd name="T36" fmla="*/ 0 w 951"/>
                <a:gd name="T37" fmla="*/ 0 h 1848"/>
                <a:gd name="T38" fmla="*/ 0 w 951"/>
                <a:gd name="T39" fmla="*/ 0 h 1848"/>
                <a:gd name="T40" fmla="*/ 0 w 951"/>
                <a:gd name="T41" fmla="*/ 0 h 1848"/>
                <a:gd name="T42" fmla="*/ 0 w 951"/>
                <a:gd name="T43" fmla="*/ 0 h 1848"/>
                <a:gd name="T44" fmla="*/ 0 w 951"/>
                <a:gd name="T45" fmla="*/ 0 h 1848"/>
                <a:gd name="T46" fmla="*/ 0 w 951"/>
                <a:gd name="T47" fmla="*/ 0 h 1848"/>
                <a:gd name="T48" fmla="*/ 0 w 951"/>
                <a:gd name="T49" fmla="*/ 0 h 1848"/>
                <a:gd name="T50" fmla="*/ 0 w 951"/>
                <a:gd name="T51" fmla="*/ 0 h 1848"/>
                <a:gd name="T52" fmla="*/ 0 w 951"/>
                <a:gd name="T53" fmla="*/ 0 h 1848"/>
                <a:gd name="T54" fmla="*/ 0 w 951"/>
                <a:gd name="T55" fmla="*/ 0 h 1848"/>
                <a:gd name="T56" fmla="*/ 0 w 951"/>
                <a:gd name="T57" fmla="*/ 0 h 1848"/>
                <a:gd name="T58" fmla="*/ 0 w 951"/>
                <a:gd name="T59" fmla="*/ 0 h 1848"/>
                <a:gd name="T60" fmla="*/ 0 w 951"/>
                <a:gd name="T61" fmla="*/ 0 h 1848"/>
                <a:gd name="T62" fmla="*/ 0 w 951"/>
                <a:gd name="T63" fmla="*/ 0 h 1848"/>
                <a:gd name="T64" fmla="*/ 0 w 951"/>
                <a:gd name="T65" fmla="*/ 0 h 1848"/>
                <a:gd name="T66" fmla="*/ 0 w 951"/>
                <a:gd name="T67" fmla="*/ 0 h 1848"/>
                <a:gd name="T68" fmla="*/ 0 w 951"/>
                <a:gd name="T69" fmla="*/ 0 h 1848"/>
                <a:gd name="T70" fmla="*/ 0 w 951"/>
                <a:gd name="T71" fmla="*/ 0 h 1848"/>
                <a:gd name="T72" fmla="*/ 0 w 951"/>
                <a:gd name="T73" fmla="*/ 0 h 1848"/>
                <a:gd name="T74" fmla="*/ 0 w 951"/>
                <a:gd name="T75" fmla="*/ 0 h 1848"/>
                <a:gd name="T76" fmla="*/ 0 w 951"/>
                <a:gd name="T77" fmla="*/ 0 h 1848"/>
                <a:gd name="T78" fmla="*/ 0 w 951"/>
                <a:gd name="T79" fmla="*/ 0 h 1848"/>
                <a:gd name="T80" fmla="*/ 0 w 951"/>
                <a:gd name="T81" fmla="*/ 0 h 1848"/>
                <a:gd name="T82" fmla="*/ 0 w 951"/>
                <a:gd name="T83" fmla="*/ 0 h 1848"/>
                <a:gd name="T84" fmla="*/ 0 w 951"/>
                <a:gd name="T85" fmla="*/ 0 h 1848"/>
                <a:gd name="T86" fmla="*/ 0 w 951"/>
                <a:gd name="T87" fmla="*/ 0 h 1848"/>
                <a:gd name="T88" fmla="*/ 0 w 951"/>
                <a:gd name="T89" fmla="*/ 0 h 1848"/>
                <a:gd name="T90" fmla="*/ 0 w 951"/>
                <a:gd name="T91" fmla="*/ 0 h 1848"/>
                <a:gd name="T92" fmla="*/ 0 w 951"/>
                <a:gd name="T93" fmla="*/ 0 h 1848"/>
                <a:gd name="T94" fmla="*/ 0 w 951"/>
                <a:gd name="T95" fmla="*/ 0 h 1848"/>
                <a:gd name="T96" fmla="*/ 0 w 951"/>
                <a:gd name="T97" fmla="*/ 0 h 1848"/>
                <a:gd name="T98" fmla="*/ 0 w 951"/>
                <a:gd name="T99" fmla="*/ 0 h 1848"/>
                <a:gd name="T100" fmla="*/ 0 w 951"/>
                <a:gd name="T101" fmla="*/ 0 h 1848"/>
                <a:gd name="T102" fmla="*/ 0 w 951"/>
                <a:gd name="T103" fmla="*/ 0 h 1848"/>
                <a:gd name="T104" fmla="*/ 0 w 951"/>
                <a:gd name="T105" fmla="*/ 0 h 1848"/>
                <a:gd name="T106" fmla="*/ 0 w 951"/>
                <a:gd name="T107" fmla="*/ 0 h 1848"/>
                <a:gd name="T108" fmla="*/ 0 w 951"/>
                <a:gd name="T109" fmla="*/ 0 h 1848"/>
                <a:gd name="T110" fmla="*/ 0 w 951"/>
                <a:gd name="T111" fmla="*/ 0 h 1848"/>
                <a:gd name="T112" fmla="*/ 0 w 951"/>
                <a:gd name="T113" fmla="*/ 0 h 1848"/>
                <a:gd name="T114" fmla="*/ 0 w 951"/>
                <a:gd name="T115" fmla="*/ 0 h 1848"/>
                <a:gd name="T116" fmla="*/ 0 w 951"/>
                <a:gd name="T117" fmla="*/ 0 h 1848"/>
                <a:gd name="T118" fmla="*/ 0 w 951"/>
                <a:gd name="T119" fmla="*/ 0 h 1848"/>
                <a:gd name="T120" fmla="*/ 0 w 951"/>
                <a:gd name="T121" fmla="*/ 0 h 18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51"/>
                <a:gd name="T184" fmla="*/ 0 h 1848"/>
                <a:gd name="T185" fmla="*/ 951 w 951"/>
                <a:gd name="T186" fmla="*/ 1848 h 18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51" h="1848">
                  <a:moveTo>
                    <a:pt x="341" y="0"/>
                  </a:moveTo>
                  <a:lnTo>
                    <a:pt x="629" y="0"/>
                  </a:lnTo>
                  <a:lnTo>
                    <a:pt x="574" y="71"/>
                  </a:lnTo>
                  <a:lnTo>
                    <a:pt x="407" y="71"/>
                  </a:lnTo>
                  <a:lnTo>
                    <a:pt x="344" y="184"/>
                  </a:lnTo>
                  <a:lnTo>
                    <a:pt x="632" y="184"/>
                  </a:lnTo>
                  <a:lnTo>
                    <a:pt x="573" y="72"/>
                  </a:lnTo>
                  <a:lnTo>
                    <a:pt x="629" y="1"/>
                  </a:lnTo>
                  <a:lnTo>
                    <a:pt x="730" y="176"/>
                  </a:lnTo>
                  <a:lnTo>
                    <a:pt x="784" y="177"/>
                  </a:lnTo>
                  <a:lnTo>
                    <a:pt x="803" y="237"/>
                  </a:lnTo>
                  <a:lnTo>
                    <a:pt x="888" y="237"/>
                  </a:lnTo>
                  <a:lnTo>
                    <a:pt x="889" y="279"/>
                  </a:lnTo>
                  <a:lnTo>
                    <a:pt x="921" y="280"/>
                  </a:lnTo>
                  <a:lnTo>
                    <a:pt x="951" y="280"/>
                  </a:lnTo>
                  <a:lnTo>
                    <a:pt x="951" y="538"/>
                  </a:lnTo>
                  <a:lnTo>
                    <a:pt x="888" y="540"/>
                  </a:lnTo>
                  <a:lnTo>
                    <a:pt x="887" y="594"/>
                  </a:lnTo>
                  <a:lnTo>
                    <a:pt x="806" y="594"/>
                  </a:lnTo>
                  <a:lnTo>
                    <a:pt x="783" y="658"/>
                  </a:lnTo>
                  <a:lnTo>
                    <a:pt x="738" y="659"/>
                  </a:lnTo>
                  <a:lnTo>
                    <a:pt x="735" y="790"/>
                  </a:lnTo>
                  <a:lnTo>
                    <a:pt x="705" y="790"/>
                  </a:lnTo>
                  <a:lnTo>
                    <a:pt x="695" y="810"/>
                  </a:lnTo>
                  <a:lnTo>
                    <a:pt x="695" y="941"/>
                  </a:lnTo>
                  <a:lnTo>
                    <a:pt x="642" y="942"/>
                  </a:lnTo>
                  <a:lnTo>
                    <a:pt x="645" y="1729"/>
                  </a:lnTo>
                  <a:lnTo>
                    <a:pt x="519" y="1848"/>
                  </a:lnTo>
                  <a:lnTo>
                    <a:pt x="357" y="1711"/>
                  </a:lnTo>
                  <a:lnTo>
                    <a:pt x="415" y="1673"/>
                  </a:lnTo>
                  <a:lnTo>
                    <a:pt x="415" y="1627"/>
                  </a:lnTo>
                  <a:lnTo>
                    <a:pt x="357" y="1586"/>
                  </a:lnTo>
                  <a:lnTo>
                    <a:pt x="415" y="1551"/>
                  </a:lnTo>
                  <a:lnTo>
                    <a:pt x="406" y="1536"/>
                  </a:lnTo>
                  <a:lnTo>
                    <a:pt x="356" y="1504"/>
                  </a:lnTo>
                  <a:lnTo>
                    <a:pt x="347" y="1402"/>
                  </a:lnTo>
                  <a:lnTo>
                    <a:pt x="340" y="1392"/>
                  </a:lnTo>
                  <a:lnTo>
                    <a:pt x="416" y="1333"/>
                  </a:lnTo>
                  <a:lnTo>
                    <a:pt x="416" y="1282"/>
                  </a:lnTo>
                  <a:lnTo>
                    <a:pt x="356" y="1223"/>
                  </a:lnTo>
                  <a:lnTo>
                    <a:pt x="415" y="1169"/>
                  </a:lnTo>
                  <a:lnTo>
                    <a:pt x="415" y="1116"/>
                  </a:lnTo>
                  <a:lnTo>
                    <a:pt x="357" y="1047"/>
                  </a:lnTo>
                  <a:lnTo>
                    <a:pt x="346" y="935"/>
                  </a:lnTo>
                  <a:lnTo>
                    <a:pt x="276" y="935"/>
                  </a:lnTo>
                  <a:lnTo>
                    <a:pt x="276" y="785"/>
                  </a:lnTo>
                  <a:lnTo>
                    <a:pt x="234" y="785"/>
                  </a:lnTo>
                  <a:lnTo>
                    <a:pt x="234" y="653"/>
                  </a:lnTo>
                  <a:lnTo>
                    <a:pt x="187" y="653"/>
                  </a:lnTo>
                  <a:lnTo>
                    <a:pt x="166" y="589"/>
                  </a:lnTo>
                  <a:lnTo>
                    <a:pt x="72" y="589"/>
                  </a:lnTo>
                  <a:lnTo>
                    <a:pt x="72" y="534"/>
                  </a:lnTo>
                  <a:lnTo>
                    <a:pt x="0" y="534"/>
                  </a:lnTo>
                  <a:lnTo>
                    <a:pt x="0" y="274"/>
                  </a:lnTo>
                  <a:lnTo>
                    <a:pt x="71" y="274"/>
                  </a:lnTo>
                  <a:lnTo>
                    <a:pt x="71" y="236"/>
                  </a:lnTo>
                  <a:lnTo>
                    <a:pt x="151" y="236"/>
                  </a:lnTo>
                  <a:lnTo>
                    <a:pt x="169" y="219"/>
                  </a:lnTo>
                  <a:lnTo>
                    <a:pt x="188" y="177"/>
                  </a:lnTo>
                  <a:lnTo>
                    <a:pt x="234" y="177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5" name="Freeform 37">
              <a:extLst>
                <a:ext uri="{FF2B5EF4-FFF2-40B4-BE49-F238E27FC236}">
                  <a16:creationId xmlns:a16="http://schemas.microsoft.com/office/drawing/2014/main" id="{B864C1D7-F6FE-4852-B1E2-583CD1FD5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" y="3458"/>
              <a:ext cx="317" cy="617"/>
            </a:xfrm>
            <a:custGeom>
              <a:avLst/>
              <a:gdLst>
                <a:gd name="T0" fmla="*/ 0 w 953"/>
                <a:gd name="T1" fmla="*/ 0 h 1849"/>
                <a:gd name="T2" fmla="*/ 0 w 953"/>
                <a:gd name="T3" fmla="*/ 0 h 1849"/>
                <a:gd name="T4" fmla="*/ 0 w 953"/>
                <a:gd name="T5" fmla="*/ 0 h 1849"/>
                <a:gd name="T6" fmla="*/ 0 w 953"/>
                <a:gd name="T7" fmla="*/ 0 h 1849"/>
                <a:gd name="T8" fmla="*/ 0 w 953"/>
                <a:gd name="T9" fmla="*/ 0 h 1849"/>
                <a:gd name="T10" fmla="*/ 0 w 953"/>
                <a:gd name="T11" fmla="*/ 0 h 1849"/>
                <a:gd name="T12" fmla="*/ 0 w 953"/>
                <a:gd name="T13" fmla="*/ 0 h 1849"/>
                <a:gd name="T14" fmla="*/ 0 w 953"/>
                <a:gd name="T15" fmla="*/ 0 h 1849"/>
                <a:gd name="T16" fmla="*/ 0 w 953"/>
                <a:gd name="T17" fmla="*/ 0 h 1849"/>
                <a:gd name="T18" fmla="*/ 0 w 953"/>
                <a:gd name="T19" fmla="*/ 0 h 1849"/>
                <a:gd name="T20" fmla="*/ 0 w 953"/>
                <a:gd name="T21" fmla="*/ 0 h 1849"/>
                <a:gd name="T22" fmla="*/ 0 w 953"/>
                <a:gd name="T23" fmla="*/ 0 h 1849"/>
                <a:gd name="T24" fmla="*/ 0 w 953"/>
                <a:gd name="T25" fmla="*/ 0 h 1849"/>
                <a:gd name="T26" fmla="*/ 0 w 953"/>
                <a:gd name="T27" fmla="*/ 0 h 1849"/>
                <a:gd name="T28" fmla="*/ 0 w 953"/>
                <a:gd name="T29" fmla="*/ 0 h 1849"/>
                <a:gd name="T30" fmla="*/ 0 w 953"/>
                <a:gd name="T31" fmla="*/ 0 h 1849"/>
                <a:gd name="T32" fmla="*/ 0 w 953"/>
                <a:gd name="T33" fmla="*/ 0 h 1849"/>
                <a:gd name="T34" fmla="*/ 0 w 953"/>
                <a:gd name="T35" fmla="*/ 0 h 1849"/>
                <a:gd name="T36" fmla="*/ 0 w 953"/>
                <a:gd name="T37" fmla="*/ 0 h 1849"/>
                <a:gd name="T38" fmla="*/ 0 w 953"/>
                <a:gd name="T39" fmla="*/ 0 h 1849"/>
                <a:gd name="T40" fmla="*/ 0 w 953"/>
                <a:gd name="T41" fmla="*/ 0 h 1849"/>
                <a:gd name="T42" fmla="*/ 0 w 953"/>
                <a:gd name="T43" fmla="*/ 0 h 1849"/>
                <a:gd name="T44" fmla="*/ 0 w 953"/>
                <a:gd name="T45" fmla="*/ 0 h 1849"/>
                <a:gd name="T46" fmla="*/ 0 w 953"/>
                <a:gd name="T47" fmla="*/ 0 h 1849"/>
                <a:gd name="T48" fmla="*/ 0 w 953"/>
                <a:gd name="T49" fmla="*/ 0 h 1849"/>
                <a:gd name="T50" fmla="*/ 0 w 953"/>
                <a:gd name="T51" fmla="*/ 0 h 1849"/>
                <a:gd name="T52" fmla="*/ 0 w 953"/>
                <a:gd name="T53" fmla="*/ 0 h 1849"/>
                <a:gd name="T54" fmla="*/ 0 w 953"/>
                <a:gd name="T55" fmla="*/ 0 h 1849"/>
                <a:gd name="T56" fmla="*/ 0 w 953"/>
                <a:gd name="T57" fmla="*/ 0 h 1849"/>
                <a:gd name="T58" fmla="*/ 0 w 953"/>
                <a:gd name="T59" fmla="*/ 0 h 1849"/>
                <a:gd name="T60" fmla="*/ 0 w 953"/>
                <a:gd name="T61" fmla="*/ 0 h 1849"/>
                <a:gd name="T62" fmla="*/ 0 w 953"/>
                <a:gd name="T63" fmla="*/ 0 h 1849"/>
                <a:gd name="T64" fmla="*/ 0 w 953"/>
                <a:gd name="T65" fmla="*/ 0 h 1849"/>
                <a:gd name="T66" fmla="*/ 0 w 953"/>
                <a:gd name="T67" fmla="*/ 0 h 1849"/>
                <a:gd name="T68" fmla="*/ 0 w 953"/>
                <a:gd name="T69" fmla="*/ 0 h 1849"/>
                <a:gd name="T70" fmla="*/ 0 w 953"/>
                <a:gd name="T71" fmla="*/ 0 h 1849"/>
                <a:gd name="T72" fmla="*/ 0 w 953"/>
                <a:gd name="T73" fmla="*/ 0 h 1849"/>
                <a:gd name="T74" fmla="*/ 0 w 953"/>
                <a:gd name="T75" fmla="*/ 0 h 1849"/>
                <a:gd name="T76" fmla="*/ 0 w 953"/>
                <a:gd name="T77" fmla="*/ 0 h 1849"/>
                <a:gd name="T78" fmla="*/ 0 w 953"/>
                <a:gd name="T79" fmla="*/ 0 h 1849"/>
                <a:gd name="T80" fmla="*/ 0 w 953"/>
                <a:gd name="T81" fmla="*/ 0 h 1849"/>
                <a:gd name="T82" fmla="*/ 0 w 953"/>
                <a:gd name="T83" fmla="*/ 0 h 1849"/>
                <a:gd name="T84" fmla="*/ 0 w 953"/>
                <a:gd name="T85" fmla="*/ 0 h 1849"/>
                <a:gd name="T86" fmla="*/ 0 w 953"/>
                <a:gd name="T87" fmla="*/ 0 h 1849"/>
                <a:gd name="T88" fmla="*/ 0 w 953"/>
                <a:gd name="T89" fmla="*/ 0 h 1849"/>
                <a:gd name="T90" fmla="*/ 0 w 953"/>
                <a:gd name="T91" fmla="*/ 0 h 1849"/>
                <a:gd name="T92" fmla="*/ 0 w 953"/>
                <a:gd name="T93" fmla="*/ 0 h 1849"/>
                <a:gd name="T94" fmla="*/ 0 w 953"/>
                <a:gd name="T95" fmla="*/ 0 h 1849"/>
                <a:gd name="T96" fmla="*/ 0 w 953"/>
                <a:gd name="T97" fmla="*/ 0 h 1849"/>
                <a:gd name="T98" fmla="*/ 0 w 953"/>
                <a:gd name="T99" fmla="*/ 0 h 1849"/>
                <a:gd name="T100" fmla="*/ 0 w 953"/>
                <a:gd name="T101" fmla="*/ 0 h 1849"/>
                <a:gd name="T102" fmla="*/ 0 w 953"/>
                <a:gd name="T103" fmla="*/ 0 h 1849"/>
                <a:gd name="T104" fmla="*/ 0 w 953"/>
                <a:gd name="T105" fmla="*/ 0 h 1849"/>
                <a:gd name="T106" fmla="*/ 0 w 953"/>
                <a:gd name="T107" fmla="*/ 0 h 1849"/>
                <a:gd name="T108" fmla="*/ 0 w 953"/>
                <a:gd name="T109" fmla="*/ 0 h 1849"/>
                <a:gd name="T110" fmla="*/ 0 w 953"/>
                <a:gd name="T111" fmla="*/ 0 h 1849"/>
                <a:gd name="T112" fmla="*/ 0 w 953"/>
                <a:gd name="T113" fmla="*/ 0 h 1849"/>
                <a:gd name="T114" fmla="*/ 0 w 953"/>
                <a:gd name="T115" fmla="*/ 0 h 1849"/>
                <a:gd name="T116" fmla="*/ 0 w 953"/>
                <a:gd name="T117" fmla="*/ 0 h 1849"/>
                <a:gd name="T118" fmla="*/ 0 w 953"/>
                <a:gd name="T119" fmla="*/ 0 h 1849"/>
                <a:gd name="T120" fmla="*/ 0 w 953"/>
                <a:gd name="T121" fmla="*/ 0 h 184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53"/>
                <a:gd name="T184" fmla="*/ 0 h 1849"/>
                <a:gd name="T185" fmla="*/ 953 w 953"/>
                <a:gd name="T186" fmla="*/ 1849 h 184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53" h="1849">
                  <a:moveTo>
                    <a:pt x="342" y="0"/>
                  </a:moveTo>
                  <a:lnTo>
                    <a:pt x="629" y="0"/>
                  </a:lnTo>
                  <a:lnTo>
                    <a:pt x="575" y="71"/>
                  </a:lnTo>
                  <a:lnTo>
                    <a:pt x="407" y="71"/>
                  </a:lnTo>
                  <a:lnTo>
                    <a:pt x="344" y="184"/>
                  </a:lnTo>
                  <a:lnTo>
                    <a:pt x="632" y="184"/>
                  </a:lnTo>
                  <a:lnTo>
                    <a:pt x="573" y="72"/>
                  </a:lnTo>
                  <a:lnTo>
                    <a:pt x="629" y="1"/>
                  </a:lnTo>
                  <a:lnTo>
                    <a:pt x="731" y="176"/>
                  </a:lnTo>
                  <a:lnTo>
                    <a:pt x="784" y="177"/>
                  </a:lnTo>
                  <a:lnTo>
                    <a:pt x="803" y="237"/>
                  </a:lnTo>
                  <a:lnTo>
                    <a:pt x="888" y="237"/>
                  </a:lnTo>
                  <a:lnTo>
                    <a:pt x="890" y="279"/>
                  </a:lnTo>
                  <a:lnTo>
                    <a:pt x="922" y="280"/>
                  </a:lnTo>
                  <a:lnTo>
                    <a:pt x="953" y="280"/>
                  </a:lnTo>
                  <a:lnTo>
                    <a:pt x="953" y="538"/>
                  </a:lnTo>
                  <a:lnTo>
                    <a:pt x="888" y="540"/>
                  </a:lnTo>
                  <a:lnTo>
                    <a:pt x="887" y="594"/>
                  </a:lnTo>
                  <a:lnTo>
                    <a:pt x="806" y="594"/>
                  </a:lnTo>
                  <a:lnTo>
                    <a:pt x="783" y="658"/>
                  </a:lnTo>
                  <a:lnTo>
                    <a:pt x="739" y="659"/>
                  </a:lnTo>
                  <a:lnTo>
                    <a:pt x="735" y="790"/>
                  </a:lnTo>
                  <a:lnTo>
                    <a:pt x="705" y="790"/>
                  </a:lnTo>
                  <a:lnTo>
                    <a:pt x="698" y="801"/>
                  </a:lnTo>
                  <a:lnTo>
                    <a:pt x="698" y="942"/>
                  </a:lnTo>
                  <a:lnTo>
                    <a:pt x="642" y="942"/>
                  </a:lnTo>
                  <a:lnTo>
                    <a:pt x="646" y="1729"/>
                  </a:lnTo>
                  <a:lnTo>
                    <a:pt x="519" y="1849"/>
                  </a:lnTo>
                  <a:lnTo>
                    <a:pt x="357" y="1711"/>
                  </a:lnTo>
                  <a:lnTo>
                    <a:pt x="415" y="1673"/>
                  </a:lnTo>
                  <a:lnTo>
                    <a:pt x="415" y="1627"/>
                  </a:lnTo>
                  <a:lnTo>
                    <a:pt x="357" y="1586"/>
                  </a:lnTo>
                  <a:lnTo>
                    <a:pt x="415" y="1551"/>
                  </a:lnTo>
                  <a:lnTo>
                    <a:pt x="406" y="1536"/>
                  </a:lnTo>
                  <a:lnTo>
                    <a:pt x="356" y="1504"/>
                  </a:lnTo>
                  <a:lnTo>
                    <a:pt x="347" y="1402"/>
                  </a:lnTo>
                  <a:lnTo>
                    <a:pt x="340" y="1393"/>
                  </a:lnTo>
                  <a:lnTo>
                    <a:pt x="416" y="1333"/>
                  </a:lnTo>
                  <a:lnTo>
                    <a:pt x="416" y="1282"/>
                  </a:lnTo>
                  <a:lnTo>
                    <a:pt x="356" y="1223"/>
                  </a:lnTo>
                  <a:lnTo>
                    <a:pt x="415" y="1169"/>
                  </a:lnTo>
                  <a:lnTo>
                    <a:pt x="415" y="1116"/>
                  </a:lnTo>
                  <a:lnTo>
                    <a:pt x="357" y="1047"/>
                  </a:lnTo>
                  <a:lnTo>
                    <a:pt x="346" y="935"/>
                  </a:lnTo>
                  <a:lnTo>
                    <a:pt x="276" y="935"/>
                  </a:lnTo>
                  <a:lnTo>
                    <a:pt x="276" y="785"/>
                  </a:lnTo>
                  <a:lnTo>
                    <a:pt x="235" y="785"/>
                  </a:lnTo>
                  <a:lnTo>
                    <a:pt x="235" y="653"/>
                  </a:lnTo>
                  <a:lnTo>
                    <a:pt x="187" y="653"/>
                  </a:lnTo>
                  <a:lnTo>
                    <a:pt x="166" y="589"/>
                  </a:lnTo>
                  <a:lnTo>
                    <a:pt x="72" y="589"/>
                  </a:lnTo>
                  <a:lnTo>
                    <a:pt x="72" y="534"/>
                  </a:lnTo>
                  <a:lnTo>
                    <a:pt x="0" y="534"/>
                  </a:lnTo>
                  <a:lnTo>
                    <a:pt x="0" y="273"/>
                  </a:lnTo>
                  <a:lnTo>
                    <a:pt x="71" y="273"/>
                  </a:lnTo>
                  <a:lnTo>
                    <a:pt x="71" y="236"/>
                  </a:lnTo>
                  <a:lnTo>
                    <a:pt x="151" y="236"/>
                  </a:lnTo>
                  <a:lnTo>
                    <a:pt x="170" y="219"/>
                  </a:lnTo>
                  <a:lnTo>
                    <a:pt x="189" y="177"/>
                  </a:lnTo>
                  <a:lnTo>
                    <a:pt x="235" y="177"/>
                  </a:lnTo>
                  <a:lnTo>
                    <a:pt x="342" y="0"/>
                  </a:lnTo>
                  <a:close/>
                </a:path>
              </a:pathLst>
            </a:custGeom>
            <a:solidFill>
              <a:srgbClr val="B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06" name="Group 38">
              <a:extLst>
                <a:ext uri="{FF2B5EF4-FFF2-40B4-BE49-F238E27FC236}">
                  <a16:creationId xmlns:a16="http://schemas.microsoft.com/office/drawing/2014/main" id="{3D609608-FE5D-4B74-B3A6-5B1AC7F254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9" y="3557"/>
              <a:ext cx="242" cy="71"/>
              <a:chOff x="529" y="3557"/>
              <a:chExt cx="242" cy="71"/>
            </a:xfrm>
          </p:grpSpPr>
          <p:sp>
            <p:nvSpPr>
              <p:cNvPr id="12317" name="Freeform 39">
                <a:extLst>
                  <a:ext uri="{FF2B5EF4-FFF2-40B4-BE49-F238E27FC236}">
                    <a16:creationId xmlns:a16="http://schemas.microsoft.com/office/drawing/2014/main" id="{5334FA5F-355B-40AA-BAF9-73678ADF40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" y="3557"/>
                <a:ext cx="224" cy="71"/>
              </a:xfrm>
              <a:custGeom>
                <a:avLst/>
                <a:gdLst>
                  <a:gd name="T0" fmla="*/ 0 w 673"/>
                  <a:gd name="T1" fmla="*/ 0 h 212"/>
                  <a:gd name="T2" fmla="*/ 0 w 673"/>
                  <a:gd name="T3" fmla="*/ 0 h 212"/>
                  <a:gd name="T4" fmla="*/ 0 w 673"/>
                  <a:gd name="T5" fmla="*/ 0 h 212"/>
                  <a:gd name="T6" fmla="*/ 0 w 673"/>
                  <a:gd name="T7" fmla="*/ 0 h 212"/>
                  <a:gd name="T8" fmla="*/ 0 w 673"/>
                  <a:gd name="T9" fmla="*/ 0 h 212"/>
                  <a:gd name="T10" fmla="*/ 0 w 673"/>
                  <a:gd name="T11" fmla="*/ 0 h 212"/>
                  <a:gd name="T12" fmla="*/ 0 w 673"/>
                  <a:gd name="T13" fmla="*/ 0 h 212"/>
                  <a:gd name="T14" fmla="*/ 0 w 673"/>
                  <a:gd name="T15" fmla="*/ 0 h 212"/>
                  <a:gd name="T16" fmla="*/ 0 w 673"/>
                  <a:gd name="T17" fmla="*/ 0 h 2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73"/>
                  <a:gd name="T28" fmla="*/ 0 h 212"/>
                  <a:gd name="T29" fmla="*/ 673 w 673"/>
                  <a:gd name="T30" fmla="*/ 212 h 2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73" h="212">
                    <a:moveTo>
                      <a:pt x="0" y="110"/>
                    </a:moveTo>
                    <a:lnTo>
                      <a:pt x="59" y="0"/>
                    </a:lnTo>
                    <a:lnTo>
                      <a:pt x="673" y="0"/>
                    </a:lnTo>
                    <a:lnTo>
                      <a:pt x="668" y="8"/>
                    </a:lnTo>
                    <a:lnTo>
                      <a:pt x="66" y="8"/>
                    </a:lnTo>
                    <a:lnTo>
                      <a:pt x="11" y="110"/>
                    </a:lnTo>
                    <a:lnTo>
                      <a:pt x="64" y="205"/>
                    </a:lnTo>
                    <a:lnTo>
                      <a:pt x="54" y="212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BF7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8" name="Freeform 40">
                <a:extLst>
                  <a:ext uri="{FF2B5EF4-FFF2-40B4-BE49-F238E27FC236}">
                    <a16:creationId xmlns:a16="http://schemas.microsoft.com/office/drawing/2014/main" id="{E3FC0553-B084-428F-99A0-F1332CFC0B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" y="3557"/>
                <a:ext cx="224" cy="70"/>
              </a:xfrm>
              <a:custGeom>
                <a:avLst/>
                <a:gdLst>
                  <a:gd name="T0" fmla="*/ 0 w 674"/>
                  <a:gd name="T1" fmla="*/ 0 h 211"/>
                  <a:gd name="T2" fmla="*/ 0 w 674"/>
                  <a:gd name="T3" fmla="*/ 0 h 211"/>
                  <a:gd name="T4" fmla="*/ 0 w 674"/>
                  <a:gd name="T5" fmla="*/ 0 h 211"/>
                  <a:gd name="T6" fmla="*/ 0 w 674"/>
                  <a:gd name="T7" fmla="*/ 0 h 211"/>
                  <a:gd name="T8" fmla="*/ 0 w 674"/>
                  <a:gd name="T9" fmla="*/ 0 h 211"/>
                  <a:gd name="T10" fmla="*/ 0 w 674"/>
                  <a:gd name="T11" fmla="*/ 0 h 211"/>
                  <a:gd name="T12" fmla="*/ 0 w 674"/>
                  <a:gd name="T13" fmla="*/ 0 h 211"/>
                  <a:gd name="T14" fmla="*/ 0 w 674"/>
                  <a:gd name="T15" fmla="*/ 0 h 211"/>
                  <a:gd name="T16" fmla="*/ 0 w 674"/>
                  <a:gd name="T17" fmla="*/ 0 h 2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74"/>
                  <a:gd name="T28" fmla="*/ 0 h 211"/>
                  <a:gd name="T29" fmla="*/ 674 w 674"/>
                  <a:gd name="T30" fmla="*/ 211 h 2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74" h="211">
                    <a:moveTo>
                      <a:pt x="674" y="101"/>
                    </a:moveTo>
                    <a:lnTo>
                      <a:pt x="615" y="211"/>
                    </a:lnTo>
                    <a:lnTo>
                      <a:pt x="0" y="211"/>
                    </a:lnTo>
                    <a:lnTo>
                      <a:pt x="6" y="204"/>
                    </a:lnTo>
                    <a:lnTo>
                      <a:pt x="608" y="204"/>
                    </a:lnTo>
                    <a:lnTo>
                      <a:pt x="663" y="101"/>
                    </a:lnTo>
                    <a:lnTo>
                      <a:pt x="609" y="6"/>
                    </a:lnTo>
                    <a:lnTo>
                      <a:pt x="619" y="0"/>
                    </a:lnTo>
                    <a:lnTo>
                      <a:pt x="674" y="10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07" name="Rectangle 41">
              <a:extLst>
                <a:ext uri="{FF2B5EF4-FFF2-40B4-BE49-F238E27FC236}">
                  <a16:creationId xmlns:a16="http://schemas.microsoft.com/office/drawing/2014/main" id="{EBE9531E-3056-4933-8C43-C08DB3621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" y="3532"/>
              <a:ext cx="211" cy="4"/>
            </a:xfrm>
            <a:prstGeom prst="rect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08" name="Group 42">
              <a:extLst>
                <a:ext uri="{FF2B5EF4-FFF2-40B4-BE49-F238E27FC236}">
                  <a16:creationId xmlns:a16="http://schemas.microsoft.com/office/drawing/2014/main" id="{C6930DEE-7630-4F6C-876F-C9959318E8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" y="3637"/>
              <a:ext cx="271" cy="437"/>
              <a:chOff x="511" y="3637"/>
              <a:chExt cx="271" cy="437"/>
            </a:xfrm>
          </p:grpSpPr>
          <p:sp>
            <p:nvSpPr>
              <p:cNvPr id="12309" name="Freeform 43">
                <a:extLst>
                  <a:ext uri="{FF2B5EF4-FFF2-40B4-BE49-F238E27FC236}">
                    <a16:creationId xmlns:a16="http://schemas.microsoft.com/office/drawing/2014/main" id="{C74EDAA1-53AA-4E12-911C-0A8B1D20C3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" y="3722"/>
                <a:ext cx="7" cy="337"/>
              </a:xfrm>
              <a:custGeom>
                <a:avLst/>
                <a:gdLst>
                  <a:gd name="T0" fmla="*/ 0 w 21"/>
                  <a:gd name="T1" fmla="*/ 0 h 1010"/>
                  <a:gd name="T2" fmla="*/ 0 w 21"/>
                  <a:gd name="T3" fmla="*/ 0 h 1010"/>
                  <a:gd name="T4" fmla="*/ 0 w 21"/>
                  <a:gd name="T5" fmla="*/ 0 h 1010"/>
                  <a:gd name="T6" fmla="*/ 0 w 21"/>
                  <a:gd name="T7" fmla="*/ 0 h 1010"/>
                  <a:gd name="T8" fmla="*/ 0 w 21"/>
                  <a:gd name="T9" fmla="*/ 0 h 10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1010"/>
                  <a:gd name="T17" fmla="*/ 21 w 21"/>
                  <a:gd name="T18" fmla="*/ 1010 h 10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1010">
                    <a:moveTo>
                      <a:pt x="21" y="0"/>
                    </a:moveTo>
                    <a:lnTo>
                      <a:pt x="20" y="1010"/>
                    </a:lnTo>
                    <a:lnTo>
                      <a:pt x="2" y="995"/>
                    </a:lnTo>
                    <a:lnTo>
                      <a:pt x="0" y="3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0" name="Freeform 44">
                <a:extLst>
                  <a:ext uri="{FF2B5EF4-FFF2-40B4-BE49-F238E27FC236}">
                    <a16:creationId xmlns:a16="http://schemas.microsoft.com/office/drawing/2014/main" id="{18D00941-51CE-4186-B2E1-1BA38DF06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2" y="3731"/>
                <a:ext cx="6" cy="329"/>
              </a:xfrm>
              <a:custGeom>
                <a:avLst/>
                <a:gdLst>
                  <a:gd name="T0" fmla="*/ 0 w 19"/>
                  <a:gd name="T1" fmla="*/ 0 h 986"/>
                  <a:gd name="T2" fmla="*/ 0 w 19"/>
                  <a:gd name="T3" fmla="*/ 0 h 986"/>
                  <a:gd name="T4" fmla="*/ 0 w 19"/>
                  <a:gd name="T5" fmla="*/ 0 h 986"/>
                  <a:gd name="T6" fmla="*/ 0 w 19"/>
                  <a:gd name="T7" fmla="*/ 0 h 986"/>
                  <a:gd name="T8" fmla="*/ 0 w 19"/>
                  <a:gd name="T9" fmla="*/ 0 h 9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986"/>
                  <a:gd name="T17" fmla="*/ 19 w 19"/>
                  <a:gd name="T18" fmla="*/ 986 h 9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986">
                    <a:moveTo>
                      <a:pt x="16" y="0"/>
                    </a:moveTo>
                    <a:lnTo>
                      <a:pt x="19" y="969"/>
                    </a:lnTo>
                    <a:lnTo>
                      <a:pt x="2" y="986"/>
                    </a:lnTo>
                    <a:lnTo>
                      <a:pt x="0" y="8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311" name="Group 45">
                <a:extLst>
                  <a:ext uri="{FF2B5EF4-FFF2-40B4-BE49-F238E27FC236}">
                    <a16:creationId xmlns:a16="http://schemas.microsoft.com/office/drawing/2014/main" id="{2B70586F-D3C0-4F0B-B4C6-F7AACB988E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" y="3637"/>
                <a:ext cx="271" cy="437"/>
                <a:chOff x="511" y="3637"/>
                <a:chExt cx="271" cy="437"/>
              </a:xfrm>
            </p:grpSpPr>
            <p:sp>
              <p:nvSpPr>
                <p:cNvPr id="12312" name="Rectangle 46">
                  <a:extLst>
                    <a:ext uri="{FF2B5EF4-FFF2-40B4-BE49-F238E27FC236}">
                      <a16:creationId xmlns:a16="http://schemas.microsoft.com/office/drawing/2014/main" id="{738BDF7A-5BEC-411B-A6B7-0D458C25C7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" y="3637"/>
                  <a:ext cx="271" cy="8"/>
                </a:xfrm>
                <a:prstGeom prst="rect">
                  <a:avLst/>
                </a:pr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13" name="Rectangle 47">
                  <a:extLst>
                    <a:ext uri="{FF2B5EF4-FFF2-40B4-BE49-F238E27FC236}">
                      <a16:creationId xmlns:a16="http://schemas.microsoft.com/office/drawing/2014/main" id="{0A11950A-FEF3-484C-8E4E-5353DC290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5" y="3678"/>
                  <a:ext cx="166" cy="7"/>
                </a:xfrm>
                <a:prstGeom prst="rect">
                  <a:avLst/>
                </a:pr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14" name="Freeform 48">
                  <a:extLst>
                    <a:ext uri="{FF2B5EF4-FFF2-40B4-BE49-F238E27FC236}">
                      <a16:creationId xmlns:a16="http://schemas.microsoft.com/office/drawing/2014/main" id="{6B3C930B-8B99-4C26-9FFF-8888D99BAC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8" y="3732"/>
                  <a:ext cx="21" cy="342"/>
                </a:xfrm>
                <a:custGeom>
                  <a:avLst/>
                  <a:gdLst>
                    <a:gd name="T0" fmla="*/ 0 w 62"/>
                    <a:gd name="T1" fmla="*/ 0 h 1026"/>
                    <a:gd name="T2" fmla="*/ 0 w 62"/>
                    <a:gd name="T3" fmla="*/ 0 h 1026"/>
                    <a:gd name="T4" fmla="*/ 0 w 62"/>
                    <a:gd name="T5" fmla="*/ 0 h 1026"/>
                    <a:gd name="T6" fmla="*/ 0 w 62"/>
                    <a:gd name="T7" fmla="*/ 0 h 1026"/>
                    <a:gd name="T8" fmla="*/ 0 w 62"/>
                    <a:gd name="T9" fmla="*/ 0 h 1026"/>
                    <a:gd name="T10" fmla="*/ 0 w 62"/>
                    <a:gd name="T11" fmla="*/ 0 h 1026"/>
                    <a:gd name="T12" fmla="*/ 0 w 62"/>
                    <a:gd name="T13" fmla="*/ 0 h 10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2"/>
                    <a:gd name="T22" fmla="*/ 0 h 1026"/>
                    <a:gd name="T23" fmla="*/ 62 w 62"/>
                    <a:gd name="T24" fmla="*/ 1026 h 102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2" h="1026">
                      <a:moveTo>
                        <a:pt x="62" y="0"/>
                      </a:moveTo>
                      <a:lnTo>
                        <a:pt x="47" y="67"/>
                      </a:lnTo>
                      <a:lnTo>
                        <a:pt x="23" y="124"/>
                      </a:lnTo>
                      <a:lnTo>
                        <a:pt x="23" y="1007"/>
                      </a:lnTo>
                      <a:lnTo>
                        <a:pt x="4" y="1026"/>
                      </a:lnTo>
                      <a:lnTo>
                        <a:pt x="0" y="108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15" name="Freeform 49">
                  <a:extLst>
                    <a:ext uri="{FF2B5EF4-FFF2-40B4-BE49-F238E27FC236}">
                      <a16:creationId xmlns:a16="http://schemas.microsoft.com/office/drawing/2014/main" id="{7572CFAA-19BB-4A19-B2C8-32DA9360B9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7" y="3719"/>
                  <a:ext cx="144" cy="52"/>
                </a:xfrm>
                <a:custGeom>
                  <a:avLst/>
                  <a:gdLst>
                    <a:gd name="T0" fmla="*/ 0 w 434"/>
                    <a:gd name="T1" fmla="*/ 0 h 155"/>
                    <a:gd name="T2" fmla="*/ 0 w 434"/>
                    <a:gd name="T3" fmla="*/ 0 h 155"/>
                    <a:gd name="T4" fmla="*/ 0 w 434"/>
                    <a:gd name="T5" fmla="*/ 0 h 155"/>
                    <a:gd name="T6" fmla="*/ 0 w 434"/>
                    <a:gd name="T7" fmla="*/ 0 h 155"/>
                    <a:gd name="T8" fmla="*/ 0 w 434"/>
                    <a:gd name="T9" fmla="*/ 0 h 155"/>
                    <a:gd name="T10" fmla="*/ 0 w 434"/>
                    <a:gd name="T11" fmla="*/ 0 h 155"/>
                    <a:gd name="T12" fmla="*/ 0 w 434"/>
                    <a:gd name="T13" fmla="*/ 0 h 155"/>
                    <a:gd name="T14" fmla="*/ 0 w 434"/>
                    <a:gd name="T15" fmla="*/ 0 h 155"/>
                    <a:gd name="T16" fmla="*/ 0 w 434"/>
                    <a:gd name="T17" fmla="*/ 0 h 155"/>
                    <a:gd name="T18" fmla="*/ 0 w 434"/>
                    <a:gd name="T19" fmla="*/ 0 h 155"/>
                    <a:gd name="T20" fmla="*/ 0 w 434"/>
                    <a:gd name="T21" fmla="*/ 0 h 15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34"/>
                    <a:gd name="T34" fmla="*/ 0 h 155"/>
                    <a:gd name="T35" fmla="*/ 434 w 434"/>
                    <a:gd name="T36" fmla="*/ 155 h 155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34" h="155">
                      <a:moveTo>
                        <a:pt x="73" y="155"/>
                      </a:moveTo>
                      <a:lnTo>
                        <a:pt x="45" y="120"/>
                      </a:lnTo>
                      <a:lnTo>
                        <a:pt x="45" y="18"/>
                      </a:lnTo>
                      <a:lnTo>
                        <a:pt x="0" y="18"/>
                      </a:lnTo>
                      <a:lnTo>
                        <a:pt x="0" y="0"/>
                      </a:lnTo>
                      <a:lnTo>
                        <a:pt x="434" y="0"/>
                      </a:lnTo>
                      <a:lnTo>
                        <a:pt x="423" y="18"/>
                      </a:lnTo>
                      <a:lnTo>
                        <a:pt x="189" y="18"/>
                      </a:lnTo>
                      <a:lnTo>
                        <a:pt x="169" y="47"/>
                      </a:lnTo>
                      <a:lnTo>
                        <a:pt x="82" y="47"/>
                      </a:lnTo>
                      <a:lnTo>
                        <a:pt x="73" y="155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16" name="Freeform 50">
                  <a:extLst>
                    <a:ext uri="{FF2B5EF4-FFF2-40B4-BE49-F238E27FC236}">
                      <a16:creationId xmlns:a16="http://schemas.microsoft.com/office/drawing/2014/main" id="{D6C27F14-332B-42A6-A837-53E234909C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0" y="3654"/>
                  <a:ext cx="214" cy="7"/>
                </a:xfrm>
                <a:custGeom>
                  <a:avLst/>
                  <a:gdLst>
                    <a:gd name="T0" fmla="*/ 0 w 642"/>
                    <a:gd name="T1" fmla="*/ 0 h 21"/>
                    <a:gd name="T2" fmla="*/ 0 w 642"/>
                    <a:gd name="T3" fmla="*/ 0 h 21"/>
                    <a:gd name="T4" fmla="*/ 0 w 642"/>
                    <a:gd name="T5" fmla="*/ 0 h 21"/>
                    <a:gd name="T6" fmla="*/ 0 w 642"/>
                    <a:gd name="T7" fmla="*/ 0 h 21"/>
                    <a:gd name="T8" fmla="*/ 0 w 642"/>
                    <a:gd name="T9" fmla="*/ 0 h 2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2"/>
                    <a:gd name="T16" fmla="*/ 0 h 21"/>
                    <a:gd name="T17" fmla="*/ 642 w 642"/>
                    <a:gd name="T18" fmla="*/ 21 h 2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2" h="21">
                      <a:moveTo>
                        <a:pt x="0" y="1"/>
                      </a:moveTo>
                      <a:lnTo>
                        <a:pt x="642" y="0"/>
                      </a:lnTo>
                      <a:lnTo>
                        <a:pt x="635" y="20"/>
                      </a:lnTo>
                      <a:lnTo>
                        <a:pt x="6" y="21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2303" name="Rectangle 52">
            <a:extLst>
              <a:ext uri="{FF2B5EF4-FFF2-40B4-BE49-F238E27FC236}">
                <a16:creationId xmlns:a16="http://schemas.microsoft.com/office/drawing/2014/main" id="{208B82ED-F4C3-4D04-8852-A0FC73B3F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22D484AB-D0F4-4A6E-BC83-44CDFE165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824A2719-7544-4C3F-A0E8-5C2A26449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701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等距节点公式</a:t>
            </a:r>
            <a:r>
              <a: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Formulae with Equal Spacing */</a:t>
            </a:r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8D0DBF0D-6247-4C9D-AC61-3675CEB89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00200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向前差分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forward difference */</a:t>
            </a:r>
          </a:p>
        </p:txBody>
      </p:sp>
      <p:grpSp>
        <p:nvGrpSpPr>
          <p:cNvPr id="2" name="Group 48">
            <a:extLst>
              <a:ext uri="{FF2B5EF4-FFF2-40B4-BE49-F238E27FC236}">
                <a16:creationId xmlns:a16="http://schemas.microsoft.com/office/drawing/2014/main" id="{2B2829A8-739F-4921-B35C-04B67E236B91}"/>
              </a:ext>
            </a:extLst>
          </p:cNvPr>
          <p:cNvGrpSpPr>
            <a:grpSpLocks/>
          </p:cNvGrpSpPr>
          <p:nvPr/>
        </p:nvGrpSpPr>
        <p:grpSpPr bwMode="auto">
          <a:xfrm>
            <a:off x="2716213" y="1674813"/>
            <a:ext cx="1781175" cy="403225"/>
            <a:chOff x="1615" y="671"/>
            <a:chExt cx="1122" cy="254"/>
          </a:xfrm>
        </p:grpSpPr>
        <p:sp>
          <p:nvSpPr>
            <p:cNvPr id="13360" name="Rectangle 7">
              <a:extLst>
                <a:ext uri="{FF2B5EF4-FFF2-40B4-BE49-F238E27FC236}">
                  <a16:creationId xmlns:a16="http://schemas.microsoft.com/office/drawing/2014/main" id="{8686FF0D-143E-4551-9B53-F81607A8B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799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1" name="Rectangle 8">
              <a:extLst>
                <a:ext uri="{FF2B5EF4-FFF2-40B4-BE49-F238E27FC236}">
                  <a16:creationId xmlns:a16="http://schemas.microsoft.com/office/drawing/2014/main" id="{2E3A7C74-58F9-4FCE-A29D-53BA913F3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799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2" name="Rectangle 9">
              <a:extLst>
                <a:ext uri="{FF2B5EF4-FFF2-40B4-BE49-F238E27FC236}">
                  <a16:creationId xmlns:a16="http://schemas.microsoft.com/office/drawing/2014/main" id="{8A3A5FF4-7C01-4CE3-B900-A8681CE98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2" y="799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3" name="Rectangle 10">
              <a:extLst>
                <a:ext uri="{FF2B5EF4-FFF2-40B4-BE49-F238E27FC236}">
                  <a16:creationId xmlns:a16="http://schemas.microsoft.com/office/drawing/2014/main" id="{377CCD63-3722-4EC2-A54B-0C708BB44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8" y="691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4" name="Rectangle 11">
              <a:extLst>
                <a:ext uri="{FF2B5EF4-FFF2-40B4-BE49-F238E27FC236}">
                  <a16:creationId xmlns:a16="http://schemas.microsoft.com/office/drawing/2014/main" id="{99B89BDD-D232-495E-AD25-FB71E8A09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691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5" name="Rectangle 12">
              <a:extLst>
                <a:ext uri="{FF2B5EF4-FFF2-40B4-BE49-F238E27FC236}">
                  <a16:creationId xmlns:a16="http://schemas.microsoft.com/office/drawing/2014/main" id="{95A1EB06-4EE5-4542-8A02-D0845C94C8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" y="691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6" name="Rectangle 13">
              <a:extLst>
                <a:ext uri="{FF2B5EF4-FFF2-40B4-BE49-F238E27FC236}">
                  <a16:creationId xmlns:a16="http://schemas.microsoft.com/office/drawing/2014/main" id="{6935F958-AD1A-4B0D-A763-4D06332E6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" y="671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7" name="Rectangle 14">
              <a:extLst>
                <a:ext uri="{FF2B5EF4-FFF2-40B4-BE49-F238E27FC236}">
                  <a16:creationId xmlns:a16="http://schemas.microsoft.com/office/drawing/2014/main" id="{EED0EF3E-FB4E-4FF6-B7EF-628F396D6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0" y="671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8" name="Rectangle 15">
              <a:extLst>
                <a:ext uri="{FF2B5EF4-FFF2-40B4-BE49-F238E27FC236}">
                  <a16:creationId xmlns:a16="http://schemas.microsoft.com/office/drawing/2014/main" id="{34A949BF-2A05-426D-8983-73E7E226B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5" y="671"/>
              <a:ext cx="1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9" name="Rectangle 16">
              <a:extLst>
                <a:ext uri="{FF2B5EF4-FFF2-40B4-BE49-F238E27FC236}">
                  <a16:creationId xmlns:a16="http://schemas.microsoft.com/office/drawing/2014/main" id="{DBEE5EC3-60D1-4E91-89D2-68C2FBBD5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0" y="788"/>
              <a:ext cx="6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0" name="Rectangle 17">
              <a:extLst>
                <a:ext uri="{FF2B5EF4-FFF2-40B4-BE49-F238E27FC236}">
                  <a16:creationId xmlns:a16="http://schemas.microsoft.com/office/drawing/2014/main" id="{BFA2ADB9-016B-4AD6-8A8B-3EAE39EDC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8" y="798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226" name="Text Box 50">
            <a:extLst>
              <a:ext uri="{FF2B5EF4-FFF2-40B4-BE49-F238E27FC236}">
                <a16:creationId xmlns:a16="http://schemas.microsoft.com/office/drawing/2014/main" id="{936FE876-0DF6-4FF9-8F7F-669A53EBA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819400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向后差分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backward difference */</a:t>
            </a:r>
          </a:p>
        </p:txBody>
      </p:sp>
      <p:grpSp>
        <p:nvGrpSpPr>
          <p:cNvPr id="3" name="Group 85">
            <a:extLst>
              <a:ext uri="{FF2B5EF4-FFF2-40B4-BE49-F238E27FC236}">
                <a16:creationId xmlns:a16="http://schemas.microsoft.com/office/drawing/2014/main" id="{BF7A128B-192B-4E7E-8DB3-E173C2776DFD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376613"/>
            <a:ext cx="2635250" cy="409575"/>
            <a:chOff x="1632" y="1743"/>
            <a:chExt cx="1660" cy="258"/>
          </a:xfrm>
        </p:grpSpPr>
        <p:sp>
          <p:nvSpPr>
            <p:cNvPr id="13340" name="Rectangle 65">
              <a:extLst>
                <a:ext uri="{FF2B5EF4-FFF2-40B4-BE49-F238E27FC236}">
                  <a16:creationId xmlns:a16="http://schemas.microsoft.com/office/drawing/2014/main" id="{9A4B22B1-A419-4111-843B-BC3556118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74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1" name="Rectangle 66">
              <a:extLst>
                <a:ext uri="{FF2B5EF4-FFF2-40B4-BE49-F238E27FC236}">
                  <a16:creationId xmlns:a16="http://schemas.microsoft.com/office/drawing/2014/main" id="{09DD9370-2E6D-4C08-8B54-514A6C70D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8" y="178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2" name="Rectangle 67">
              <a:extLst>
                <a:ext uri="{FF2B5EF4-FFF2-40B4-BE49-F238E27FC236}">
                  <a16:creationId xmlns:a16="http://schemas.microsoft.com/office/drawing/2014/main" id="{81A30499-86F7-4EAB-9555-B080F2BA0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178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3" name="Rectangle 68">
              <a:extLst>
                <a:ext uri="{FF2B5EF4-FFF2-40B4-BE49-F238E27FC236}">
                  <a16:creationId xmlns:a16="http://schemas.microsoft.com/office/drawing/2014/main" id="{A1D08BE7-0ABE-4206-9595-205C7FF1B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3" y="1864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4" name="Rectangle 69">
              <a:extLst>
                <a:ext uri="{FF2B5EF4-FFF2-40B4-BE49-F238E27FC236}">
                  <a16:creationId xmlns:a16="http://schemas.microsoft.com/office/drawing/2014/main" id="{4EDEA74A-4D82-4C8F-9480-E90D0779A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1770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5" name="Rectangle 70">
              <a:extLst>
                <a:ext uri="{FF2B5EF4-FFF2-40B4-BE49-F238E27FC236}">
                  <a16:creationId xmlns:a16="http://schemas.microsoft.com/office/drawing/2014/main" id="{56AEB56A-2A97-4A72-A87D-0746DBC61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1770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6" name="Rectangle 71">
              <a:extLst>
                <a:ext uri="{FF2B5EF4-FFF2-40B4-BE49-F238E27FC236}">
                  <a16:creationId xmlns:a16="http://schemas.microsoft.com/office/drawing/2014/main" id="{9F66F677-20EF-4920-9ED0-38A69A43E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776"/>
              <a:ext cx="12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</a:t>
              </a:r>
            </a:p>
          </p:txBody>
        </p:sp>
        <p:sp>
          <p:nvSpPr>
            <p:cNvPr id="13347" name="Rectangle 72">
              <a:extLst>
                <a:ext uri="{FF2B5EF4-FFF2-40B4-BE49-F238E27FC236}">
                  <a16:creationId xmlns:a16="http://schemas.microsoft.com/office/drawing/2014/main" id="{D8414ADD-0C43-4A22-9CBB-F9E59DBE6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1743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8" name="Rectangle 73">
              <a:extLst>
                <a:ext uri="{FF2B5EF4-FFF2-40B4-BE49-F238E27FC236}">
                  <a16:creationId xmlns:a16="http://schemas.microsoft.com/office/drawing/2014/main" id="{F5EFE3C8-E8A3-4B3A-87EA-B6EF5C13D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776"/>
              <a:ext cx="12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</a:t>
              </a:r>
            </a:p>
          </p:txBody>
        </p:sp>
        <p:sp>
          <p:nvSpPr>
            <p:cNvPr id="13349" name="Rectangle 74">
              <a:extLst>
                <a:ext uri="{FF2B5EF4-FFF2-40B4-BE49-F238E27FC236}">
                  <a16:creationId xmlns:a16="http://schemas.microsoft.com/office/drawing/2014/main" id="{54C5F75A-EB25-4E32-8F26-F501B2141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7" y="1743"/>
              <a:ext cx="1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0" name="Rectangle 75">
              <a:extLst>
                <a:ext uri="{FF2B5EF4-FFF2-40B4-BE49-F238E27FC236}">
                  <a16:creationId xmlns:a16="http://schemas.microsoft.com/office/drawing/2014/main" id="{D9F76ECC-5441-4DBC-9C2C-6AF101E32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12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</a:t>
              </a:r>
            </a:p>
          </p:txBody>
        </p:sp>
        <p:sp>
          <p:nvSpPr>
            <p:cNvPr id="13351" name="Rectangle 76">
              <a:extLst>
                <a:ext uri="{FF2B5EF4-FFF2-40B4-BE49-F238E27FC236}">
                  <a16:creationId xmlns:a16="http://schemas.microsoft.com/office/drawing/2014/main" id="{A12F6CC7-D5C8-4340-B1C3-D5EF5BE08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1875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2" name="Rectangle 77">
              <a:extLst>
                <a:ext uri="{FF2B5EF4-FFF2-40B4-BE49-F238E27FC236}">
                  <a16:creationId xmlns:a16="http://schemas.microsoft.com/office/drawing/2014/main" id="{31E87241-31FC-48F1-A0BB-5BD4CEF90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" y="1781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3" name="Rectangle 78">
              <a:extLst>
                <a:ext uri="{FF2B5EF4-FFF2-40B4-BE49-F238E27FC236}">
                  <a16:creationId xmlns:a16="http://schemas.microsoft.com/office/drawing/2014/main" id="{1CBD38CD-B59D-46AD-8676-C6A68518C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1875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4" name="Rectangle 79">
              <a:extLst>
                <a:ext uri="{FF2B5EF4-FFF2-40B4-BE49-F238E27FC236}">
                  <a16:creationId xmlns:a16="http://schemas.microsoft.com/office/drawing/2014/main" id="{BABD6193-395B-40FB-BF93-36FB7EE59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6" y="1781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5" name="Rectangle 80">
              <a:extLst>
                <a:ext uri="{FF2B5EF4-FFF2-40B4-BE49-F238E27FC236}">
                  <a16:creationId xmlns:a16="http://schemas.microsoft.com/office/drawing/2014/main" id="{882EA72F-2F9D-479D-A89A-630CA4BA9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1875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6" name="Rectangle 81">
              <a:extLst>
                <a:ext uri="{FF2B5EF4-FFF2-40B4-BE49-F238E27FC236}">
                  <a16:creationId xmlns:a16="http://schemas.microsoft.com/office/drawing/2014/main" id="{37123171-C92B-424C-811B-B8D6070FB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6" y="1781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7" name="Rectangle 82">
              <a:extLst>
                <a:ext uri="{FF2B5EF4-FFF2-40B4-BE49-F238E27FC236}">
                  <a16:creationId xmlns:a16="http://schemas.microsoft.com/office/drawing/2014/main" id="{13E8871B-49AE-4219-9455-5F68A6CC0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176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8" name="Rectangle 83">
              <a:extLst>
                <a:ext uri="{FF2B5EF4-FFF2-40B4-BE49-F238E27FC236}">
                  <a16:creationId xmlns:a16="http://schemas.microsoft.com/office/drawing/2014/main" id="{1B05ECD3-D45B-4F03-9EB6-8ECC20E30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8" y="176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9" name="Rectangle 84">
              <a:extLst>
                <a:ext uri="{FF2B5EF4-FFF2-40B4-BE49-F238E27FC236}">
                  <a16:creationId xmlns:a16="http://schemas.microsoft.com/office/drawing/2014/main" id="{84F7BFD2-0A23-46FD-868C-BDE8F4175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1763"/>
              <a:ext cx="8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64">
            <a:extLst>
              <a:ext uri="{FF2B5EF4-FFF2-40B4-BE49-F238E27FC236}">
                <a16:creationId xmlns:a16="http://schemas.microsoft.com/office/drawing/2014/main" id="{7CD9B21F-3DDF-48A4-A7E8-46AE42F66C4E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2895600"/>
            <a:ext cx="1716088" cy="403225"/>
            <a:chOff x="1632" y="1488"/>
            <a:chExt cx="1081" cy="254"/>
          </a:xfrm>
        </p:grpSpPr>
        <p:sp>
          <p:nvSpPr>
            <p:cNvPr id="13331" name="Rectangle 53">
              <a:extLst>
                <a:ext uri="{FF2B5EF4-FFF2-40B4-BE49-F238E27FC236}">
                  <a16:creationId xmlns:a16="http://schemas.microsoft.com/office/drawing/2014/main" id="{5A34035F-E0A4-4AEF-BC9C-891100668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1616"/>
              <a:ext cx="13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2" name="Rectangle 54">
              <a:extLst>
                <a:ext uri="{FF2B5EF4-FFF2-40B4-BE49-F238E27FC236}">
                  <a16:creationId xmlns:a16="http://schemas.microsoft.com/office/drawing/2014/main" id="{B6F3403B-2251-48E3-8C25-8DC9C7011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1" y="1616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3" name="Rectangle 55">
              <a:extLst>
                <a:ext uri="{FF2B5EF4-FFF2-40B4-BE49-F238E27FC236}">
                  <a16:creationId xmlns:a16="http://schemas.microsoft.com/office/drawing/2014/main" id="{5AE9F8D7-E86C-4B2B-8F74-802F70770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1616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4" name="Rectangle 56">
              <a:extLst>
                <a:ext uri="{FF2B5EF4-FFF2-40B4-BE49-F238E27FC236}">
                  <a16:creationId xmlns:a16="http://schemas.microsoft.com/office/drawing/2014/main" id="{9FD424FE-030F-4A74-B9C4-597E86660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150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5" name="Rectangle 57">
              <a:extLst>
                <a:ext uri="{FF2B5EF4-FFF2-40B4-BE49-F238E27FC236}">
                  <a16:creationId xmlns:a16="http://schemas.microsoft.com/office/drawing/2014/main" id="{FE53E0C5-7B94-4BFC-BDD5-475929C21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0" y="150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6" name="Rectangle 58">
              <a:extLst>
                <a:ext uri="{FF2B5EF4-FFF2-40B4-BE49-F238E27FC236}">
                  <a16:creationId xmlns:a16="http://schemas.microsoft.com/office/drawing/2014/main" id="{2AC2FA4F-3577-42A6-9C55-25AF8F339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8" y="150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7" name="Rectangle 59">
              <a:extLst>
                <a:ext uri="{FF2B5EF4-FFF2-40B4-BE49-F238E27FC236}">
                  <a16:creationId xmlns:a16="http://schemas.microsoft.com/office/drawing/2014/main" id="{8B35C268-C333-4D8B-92B0-8219CC556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48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8" name="Rectangle 60">
              <a:extLst>
                <a:ext uri="{FF2B5EF4-FFF2-40B4-BE49-F238E27FC236}">
                  <a16:creationId xmlns:a16="http://schemas.microsoft.com/office/drawing/2014/main" id="{2B20DB41-7F3B-46D2-B7F0-65C3876274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1488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9" name="Rectangle 61">
              <a:extLst>
                <a:ext uri="{FF2B5EF4-FFF2-40B4-BE49-F238E27FC236}">
                  <a16:creationId xmlns:a16="http://schemas.microsoft.com/office/drawing/2014/main" id="{DAB8297B-A54B-4B5D-9333-128A102F6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488"/>
              <a:ext cx="12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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262" name="Text Box 86">
            <a:extLst>
              <a:ext uri="{FF2B5EF4-FFF2-40B4-BE49-F238E27FC236}">
                <a16:creationId xmlns:a16="http://schemas.microsoft.com/office/drawing/2014/main" id="{CD3ABC78-C148-4E18-A18A-28C7D3BF2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14800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中心差分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centered difference */</a:t>
            </a:r>
          </a:p>
        </p:txBody>
      </p:sp>
      <p:grpSp>
        <p:nvGrpSpPr>
          <p:cNvPr id="5" name="Group 95">
            <a:extLst>
              <a:ext uri="{FF2B5EF4-FFF2-40B4-BE49-F238E27FC236}">
                <a16:creationId xmlns:a16="http://schemas.microsoft.com/office/drawing/2014/main" id="{5AFF1A99-3E28-4C6A-8135-DE69B55490D0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191000"/>
            <a:ext cx="3352800" cy="1027113"/>
            <a:chOff x="1632" y="2640"/>
            <a:chExt cx="2112" cy="647"/>
          </a:xfrm>
        </p:grpSpPr>
        <p:graphicFrame>
          <p:nvGraphicFramePr>
            <p:cNvPr id="13328" name="Object 88">
              <a:extLst>
                <a:ext uri="{FF2B5EF4-FFF2-40B4-BE49-F238E27FC236}">
                  <a16:creationId xmlns:a16="http://schemas.microsoft.com/office/drawing/2014/main" id="{33037657-A2AE-465E-88CF-872114EC2F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640"/>
            <a:ext cx="206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name="Equation" r:id="rId5" imgW="1625600" imgH="279400" progId="Equation.3">
                    <p:embed/>
                  </p:oleObj>
                </mc:Choice>
                <mc:Fallback>
                  <p:oleObj name="Equation" r:id="rId5" imgW="1625600" imgH="279400" progId="Equation.3">
                    <p:embed/>
                    <p:pic>
                      <p:nvPicPr>
                        <p:cNvPr id="13328" name="Object 88">
                          <a:extLst>
                            <a:ext uri="{FF2B5EF4-FFF2-40B4-BE49-F238E27FC236}">
                              <a16:creationId xmlns:a16="http://schemas.microsoft.com/office/drawing/2014/main" id="{33037657-A2AE-465E-88CF-872114EC2F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640"/>
                          <a:ext cx="206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Text Box 89">
              <a:extLst>
                <a:ext uri="{FF2B5EF4-FFF2-40B4-BE49-F238E27FC236}">
                  <a16:creationId xmlns:a16="http://schemas.microsoft.com/office/drawing/2014/main" id="{C09F436D-EA0A-48EA-BFC8-732A9F4B9C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97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</a:p>
          </p:txBody>
        </p:sp>
        <p:graphicFrame>
          <p:nvGraphicFramePr>
            <p:cNvPr id="13330" name="Object 90">
              <a:extLst>
                <a:ext uri="{FF2B5EF4-FFF2-40B4-BE49-F238E27FC236}">
                  <a16:creationId xmlns:a16="http://schemas.microsoft.com/office/drawing/2014/main" id="{48B6E8B9-864B-4069-9646-F110B5CE6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976"/>
            <a:ext cx="120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Equation" r:id="rId7" imgW="1028254" imgH="266584" progId="Equation.3">
                    <p:embed/>
                  </p:oleObj>
                </mc:Choice>
                <mc:Fallback>
                  <p:oleObj name="Equation" r:id="rId7" imgW="1028254" imgH="266584" progId="Equation.3">
                    <p:embed/>
                    <p:pic>
                      <p:nvPicPr>
                        <p:cNvPr id="13330" name="Object 90">
                          <a:extLst>
                            <a:ext uri="{FF2B5EF4-FFF2-40B4-BE49-F238E27FC236}">
                              <a16:creationId xmlns:a16="http://schemas.microsoft.com/office/drawing/2014/main" id="{48B6E8B9-864B-4069-9646-F110B5CE6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76"/>
                          <a:ext cx="120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97">
            <a:extLst>
              <a:ext uri="{FF2B5EF4-FFF2-40B4-BE49-F238E27FC236}">
                <a16:creationId xmlns:a16="http://schemas.microsoft.com/office/drawing/2014/main" id="{9D220C8A-95C2-44D3-B31E-A8EAD897481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914400"/>
            <a:ext cx="6324600" cy="457200"/>
            <a:chOff x="432" y="576"/>
            <a:chExt cx="3984" cy="288"/>
          </a:xfrm>
        </p:grpSpPr>
        <p:sp>
          <p:nvSpPr>
            <p:cNvPr id="13326" name="Text Box 92">
              <a:extLst>
                <a:ext uri="{FF2B5EF4-FFF2-40B4-BE49-F238E27FC236}">
                  <a16:creationId xmlns:a16="http://schemas.microsoft.com/office/drawing/2014/main" id="{B31FB7D2-8D36-42B0-A2B8-EEC418EC2C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576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当节点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等距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分布时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3327" name="Object 93">
              <a:extLst>
                <a:ext uri="{FF2B5EF4-FFF2-40B4-BE49-F238E27FC236}">
                  <a16:creationId xmlns:a16="http://schemas.microsoft.com/office/drawing/2014/main" id="{31DA31E9-638A-486C-8C64-0FF398F9F6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576"/>
            <a:ext cx="220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9" imgW="1651000" imgH="228600" progId="Equation.3">
                    <p:embed/>
                  </p:oleObj>
                </mc:Choice>
                <mc:Fallback>
                  <p:oleObj name="Equation" r:id="rId9" imgW="1651000" imgH="228600" progId="Equation.3">
                    <p:embed/>
                    <p:pic>
                      <p:nvPicPr>
                        <p:cNvPr id="13327" name="Object 93">
                          <a:extLst>
                            <a:ext uri="{FF2B5EF4-FFF2-40B4-BE49-F238E27FC236}">
                              <a16:creationId xmlns:a16="http://schemas.microsoft.com/office/drawing/2014/main" id="{31DA31E9-638A-486C-8C64-0FF398F9F6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576"/>
                          <a:ext cx="220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72" name="Text Box 96">
            <a:extLst>
              <a:ext uri="{FF2B5EF4-FFF2-40B4-BE49-F238E27FC236}">
                <a16:creationId xmlns:a16="http://schemas.microsoft.com/office/drawing/2014/main" id="{2F6ED375-A26B-4A57-B4DD-54D5C659D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56260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More given on p.28.p.29</a:t>
            </a:r>
          </a:p>
        </p:txBody>
      </p:sp>
      <p:graphicFrame>
        <p:nvGraphicFramePr>
          <p:cNvPr id="50275" name="Object 99">
            <a:extLst>
              <a:ext uri="{FF2B5EF4-FFF2-40B4-BE49-F238E27FC236}">
                <a16:creationId xmlns:a16="http://schemas.microsoft.com/office/drawing/2014/main" id="{D9C6EFCE-6BD9-4A1F-BCAE-86F4B5150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967450"/>
              </p:ext>
            </p:extLst>
          </p:nvPr>
        </p:nvGraphicFramePr>
        <p:xfrm>
          <a:off x="2703513" y="2192338"/>
          <a:ext cx="47291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1" imgW="2235200" imgH="241300" progId="Equation.3">
                  <p:embed/>
                </p:oleObj>
              </mc:Choice>
              <mc:Fallback>
                <p:oleObj name="Equation" r:id="rId11" imgW="2235200" imgH="241300" progId="Equation.3">
                  <p:embed/>
                  <p:pic>
                    <p:nvPicPr>
                      <p:cNvPr id="50275" name="Object 99">
                        <a:extLst>
                          <a:ext uri="{FF2B5EF4-FFF2-40B4-BE49-F238E27FC236}">
                            <a16:creationId xmlns:a16="http://schemas.microsoft.com/office/drawing/2014/main" id="{D9C6EFCE-6BD9-4A1F-BCAE-86F4B5150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2192338"/>
                        <a:ext cx="47291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0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0" grpId="0" autoUpdateAnimBg="0"/>
      <p:bldP spid="50226" grpId="0" autoUpdateAnimBg="0"/>
      <p:bldP spid="50262" grpId="0" autoUpdateAnimBg="0"/>
      <p:bldP spid="5027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0EDCEC1D-22E9-441C-B656-DE0CC1405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  <p:sp>
        <p:nvSpPr>
          <p:cNvPr id="51203" name="Text Box 3">
            <a:extLst>
              <a:ext uri="{FF2B5EF4-FFF2-40B4-BE49-F238E27FC236}">
                <a16:creationId xmlns:a16="http://schemas.microsoft.com/office/drawing/2014/main" id="{1AE8EDC8-81B2-4E14-9F94-67A5478C1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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差分的重要性质：</a:t>
            </a:r>
            <a:endParaRPr lang="zh-CN" altLang="en-US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66FF0409-28E8-4707-8E3B-E17B4EE9811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685800"/>
            <a:ext cx="6248400" cy="457200"/>
            <a:chOff x="288" y="528"/>
            <a:chExt cx="3936" cy="288"/>
          </a:xfrm>
        </p:grpSpPr>
        <p:sp>
          <p:nvSpPr>
            <p:cNvPr id="14500" name="Text Box 7">
              <a:extLst>
                <a:ext uri="{FF2B5EF4-FFF2-40B4-BE49-F238E27FC236}">
                  <a16:creationId xmlns:a16="http://schemas.microsoft.com/office/drawing/2014/main" id="{7C4A067C-D6FD-4799-85BB-A4C80B0D7E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28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baseline="3000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</a:t>
              </a:r>
              <a:r>
                <a:rPr lang="en-US" altLang="zh-CN" sz="2400" b="1" baseline="30000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线性：例如</a:t>
              </a:r>
            </a:p>
          </p:txBody>
        </p:sp>
        <p:graphicFrame>
          <p:nvGraphicFramePr>
            <p:cNvPr id="14501" name="Object 8">
              <a:extLst>
                <a:ext uri="{FF2B5EF4-FFF2-40B4-BE49-F238E27FC236}">
                  <a16:creationId xmlns:a16="http://schemas.microsoft.com/office/drawing/2014/main" id="{33C44E1F-B9E6-4010-BCC4-66C4746DFC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576"/>
            <a:ext cx="268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0" name="Equation" r:id="rId5" imgW="2044700" imgH="203200" progId="Equation.3">
                    <p:embed/>
                  </p:oleObj>
                </mc:Choice>
                <mc:Fallback>
                  <p:oleObj name="Equation" r:id="rId5" imgW="2044700" imgH="203200" progId="Equation.3">
                    <p:embed/>
                    <p:pic>
                      <p:nvPicPr>
                        <p:cNvPr id="14501" name="Object 8">
                          <a:extLst>
                            <a:ext uri="{FF2B5EF4-FFF2-40B4-BE49-F238E27FC236}">
                              <a16:creationId xmlns:a16="http://schemas.microsoft.com/office/drawing/2014/main" id="{33C44E1F-B9E6-4010-BCC4-66C4746DFC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576"/>
                          <a:ext cx="268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3A5E6D00-2DA3-4E3C-A605-9DF3520D52D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143000"/>
            <a:ext cx="8153400" cy="830263"/>
            <a:chOff x="288" y="912"/>
            <a:chExt cx="5136" cy="523"/>
          </a:xfrm>
        </p:grpSpPr>
        <p:sp>
          <p:nvSpPr>
            <p:cNvPr id="14496" name="Text Box 11">
              <a:extLst>
                <a:ext uri="{FF2B5EF4-FFF2-40B4-BE49-F238E27FC236}">
                  <a16:creationId xmlns:a16="http://schemas.microsoft.com/office/drawing/2014/main" id="{F6F6640E-20FB-4A25-AD89-0001B3932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912"/>
              <a:ext cx="513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95263" indent="-195263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baseline="3000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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若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是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多项式，则                           是           次多项式，而</a:t>
              </a:r>
              <a:endPara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497" name="Object 13">
              <a:extLst>
                <a:ext uri="{FF2B5EF4-FFF2-40B4-BE49-F238E27FC236}">
                  <a16:creationId xmlns:a16="http://schemas.microsoft.com/office/drawing/2014/main" id="{2396C7BF-EC2A-4C8C-89D7-9BEBA84DAC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960"/>
            <a:ext cx="124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1" name="Equation" r:id="rId7" imgW="1282700" imgH="228600" progId="Equation.3">
                    <p:embed/>
                  </p:oleObj>
                </mc:Choice>
                <mc:Fallback>
                  <p:oleObj name="Equation" r:id="rId7" imgW="1282700" imgH="228600" progId="Equation.3">
                    <p:embed/>
                    <p:pic>
                      <p:nvPicPr>
                        <p:cNvPr id="14497" name="Object 13">
                          <a:extLst>
                            <a:ext uri="{FF2B5EF4-FFF2-40B4-BE49-F238E27FC236}">
                              <a16:creationId xmlns:a16="http://schemas.microsoft.com/office/drawing/2014/main" id="{2396C7BF-EC2A-4C8C-89D7-9BEBA84DAC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960"/>
                          <a:ext cx="124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98" name="Object 14">
              <a:extLst>
                <a:ext uri="{FF2B5EF4-FFF2-40B4-BE49-F238E27FC236}">
                  <a16:creationId xmlns:a16="http://schemas.microsoft.com/office/drawing/2014/main" id="{61F57F3E-B639-48D5-8BE0-B6202B278E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960"/>
            <a:ext cx="43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2" name="Equation" r:id="rId9" imgW="393359" imgH="177646" progId="Equation.3">
                    <p:embed/>
                  </p:oleObj>
                </mc:Choice>
                <mc:Fallback>
                  <p:oleObj name="Equation" r:id="rId9" imgW="393359" imgH="177646" progId="Equation.3">
                    <p:embed/>
                    <p:pic>
                      <p:nvPicPr>
                        <p:cNvPr id="14498" name="Object 14">
                          <a:extLst>
                            <a:ext uri="{FF2B5EF4-FFF2-40B4-BE49-F238E27FC236}">
                              <a16:creationId xmlns:a16="http://schemas.microsoft.com/office/drawing/2014/main" id="{61F57F3E-B639-48D5-8BE0-B6202B278E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960"/>
                          <a:ext cx="432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99" name="Object 15">
              <a:extLst>
                <a:ext uri="{FF2B5EF4-FFF2-40B4-BE49-F238E27FC236}">
                  <a16:creationId xmlns:a16="http://schemas.microsoft.com/office/drawing/2014/main" id="{02908AD7-CCAE-42F0-9BFF-B662BA74EF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152"/>
            <a:ext cx="149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3" name="Equation" r:id="rId11" imgW="1333500" imgH="228600" progId="Equation.3">
                    <p:embed/>
                  </p:oleObj>
                </mc:Choice>
                <mc:Fallback>
                  <p:oleObj name="Equation" r:id="rId11" imgW="1333500" imgH="228600" progId="Equation.3">
                    <p:embed/>
                    <p:pic>
                      <p:nvPicPr>
                        <p:cNvPr id="14499" name="Object 15">
                          <a:extLst>
                            <a:ext uri="{FF2B5EF4-FFF2-40B4-BE49-F238E27FC236}">
                              <a16:creationId xmlns:a16="http://schemas.microsoft.com/office/drawing/2014/main" id="{02908AD7-CCAE-42F0-9BFF-B662BA74EF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152"/>
                          <a:ext cx="149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7" name="Text Box 17">
            <a:extLst>
              <a:ext uri="{FF2B5EF4-FFF2-40B4-BE49-F238E27FC236}">
                <a16:creationId xmlns:a16="http://schemas.microsoft.com/office/drawing/2014/main" id="{4BF7E8E1-2D19-44AA-875A-B681FE3F4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050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baseline="30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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差分值可由函数值算出：</a:t>
            </a:r>
          </a:p>
        </p:txBody>
      </p:sp>
      <p:grpSp>
        <p:nvGrpSpPr>
          <p:cNvPr id="4" name="Group 123">
            <a:extLst>
              <a:ext uri="{FF2B5EF4-FFF2-40B4-BE49-F238E27FC236}">
                <a16:creationId xmlns:a16="http://schemas.microsoft.com/office/drawing/2014/main" id="{27024D17-6686-4F49-B2A3-ED449BAA4E9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362200"/>
            <a:ext cx="7007225" cy="1066800"/>
            <a:chOff x="457" y="1728"/>
            <a:chExt cx="4414" cy="672"/>
          </a:xfrm>
        </p:grpSpPr>
        <p:grpSp>
          <p:nvGrpSpPr>
            <p:cNvPr id="14440" name="Group 54">
              <a:extLst>
                <a:ext uri="{FF2B5EF4-FFF2-40B4-BE49-F238E27FC236}">
                  <a16:creationId xmlns:a16="http://schemas.microsoft.com/office/drawing/2014/main" id="{7670402F-0D69-4835-932D-AFA67B2912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" y="1728"/>
              <a:ext cx="2087" cy="672"/>
              <a:chOff x="457" y="1728"/>
              <a:chExt cx="1920" cy="672"/>
            </a:xfrm>
          </p:grpSpPr>
          <p:sp>
            <p:nvSpPr>
              <p:cNvPr id="14470" name="AutoShape 52" descr="棕色大理石">
                <a:extLst>
                  <a:ext uri="{FF2B5EF4-FFF2-40B4-BE49-F238E27FC236}">
                    <a16:creationId xmlns:a16="http://schemas.microsoft.com/office/drawing/2014/main" id="{E086A623-34A8-4D82-9BE1-1AA5FCCA7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" y="1728"/>
                <a:ext cx="1920" cy="672"/>
              </a:xfrm>
              <a:prstGeom prst="bevel">
                <a:avLst>
                  <a:gd name="adj" fmla="val 5060"/>
                </a:avLst>
              </a:prstGeom>
              <a:blipFill dpi="0" rotWithShape="0">
                <a:blip r:embed="rId1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471" name="Group 53">
                <a:extLst>
                  <a:ext uri="{FF2B5EF4-FFF2-40B4-BE49-F238E27FC236}">
                    <a16:creationId xmlns:a16="http://schemas.microsoft.com/office/drawing/2014/main" id="{D3789604-3B54-43D9-A99B-9289EA3D4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4" y="1799"/>
                <a:ext cx="1739" cy="505"/>
                <a:chOff x="554" y="1799"/>
                <a:chExt cx="1739" cy="505"/>
              </a:xfrm>
            </p:grpSpPr>
            <p:sp>
              <p:nvSpPr>
                <p:cNvPr id="14472" name="Rectangle 19">
                  <a:extLst>
                    <a:ext uri="{FF2B5EF4-FFF2-40B4-BE49-F238E27FC236}">
                      <a16:creationId xmlns:a16="http://schemas.microsoft.com/office/drawing/2014/main" id="{167838B3-8D12-41DA-B367-F6FF080572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4" y="1855"/>
                  <a:ext cx="137" cy="3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31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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73" name="Rectangle 20">
                  <a:extLst>
                    <a:ext uri="{FF2B5EF4-FFF2-40B4-BE49-F238E27FC236}">
                      <a16:creationId xmlns:a16="http://schemas.microsoft.com/office/drawing/2014/main" id="{04B9F48F-9732-4173-81FD-04C67104E0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9" y="2130"/>
                  <a:ext cx="52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=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74" name="Rectangle 21">
                  <a:extLst>
                    <a:ext uri="{FF2B5EF4-FFF2-40B4-BE49-F238E27FC236}">
                      <a16:creationId xmlns:a16="http://schemas.microsoft.com/office/drawing/2014/main" id="{F06B6C52-2757-4998-B656-DFC6D80634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9" y="2012"/>
                  <a:ext cx="30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-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75" name="Rectangle 22">
                  <a:extLst>
                    <a:ext uri="{FF2B5EF4-FFF2-40B4-BE49-F238E27FC236}">
                      <a16:creationId xmlns:a16="http://schemas.microsoft.com/office/drawing/2014/main" id="{891926A5-24D5-4DB6-B156-36BA3A23E0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3" y="2012"/>
                  <a:ext cx="51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76" name="Rectangle 31">
                  <a:extLst>
                    <a:ext uri="{FF2B5EF4-FFF2-40B4-BE49-F238E27FC236}">
                      <a16:creationId xmlns:a16="http://schemas.microsoft.com/office/drawing/2014/main" id="{F32DE22E-C696-4FBE-834D-26D8F099A1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" y="1900"/>
                  <a:ext cx="52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-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77" name="Rectangle 32">
                  <a:extLst>
                    <a:ext uri="{FF2B5EF4-FFF2-40B4-BE49-F238E27FC236}">
                      <a16:creationId xmlns:a16="http://schemas.microsoft.com/office/drawing/2014/main" id="{DD779390-091E-4F58-BA87-2B597F76DA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900"/>
                  <a:ext cx="89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=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78" name="Rectangle 33">
                  <a:extLst>
                    <a:ext uri="{FF2B5EF4-FFF2-40B4-BE49-F238E27FC236}">
                      <a16:creationId xmlns:a16="http://schemas.microsoft.com/office/drawing/2014/main" id="{B48F1458-476A-4B54-AFC4-89846065D1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4" y="1900"/>
                  <a:ext cx="98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l-GR" altLang="zh-CN" sz="2100" b="1" dirty="0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Δ</a:t>
                  </a:r>
                  <a:endParaRPr lang="en-US" altLang="zh-CN" sz="2800" dirty="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79" name="Rectangle 34">
                  <a:extLst>
                    <a:ext uri="{FF2B5EF4-FFF2-40B4-BE49-F238E27FC236}">
                      <a16:creationId xmlns:a16="http://schemas.microsoft.com/office/drawing/2014/main" id="{225F6D65-939E-489C-9805-87676CD995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9" y="1812"/>
                  <a:ext cx="51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80" name="Rectangle 35">
                  <a:extLst>
                    <a:ext uri="{FF2B5EF4-FFF2-40B4-BE49-F238E27FC236}">
                      <a16:creationId xmlns:a16="http://schemas.microsoft.com/office/drawing/2014/main" id="{715C68C3-E974-4453-BB37-7B692317D0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2" y="2141"/>
                  <a:ext cx="25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j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81" name="Rectangle 36">
                  <a:extLst>
                    <a:ext uri="{FF2B5EF4-FFF2-40B4-BE49-F238E27FC236}">
                      <a16:creationId xmlns:a16="http://schemas.microsoft.com/office/drawing/2014/main" id="{574BFDBC-A86C-4E6B-BE56-BF1FE8F2B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8" y="2023"/>
                  <a:ext cx="25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j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82" name="Rectangle 37">
                  <a:extLst>
                    <a:ext uri="{FF2B5EF4-FFF2-40B4-BE49-F238E27FC236}">
                      <a16:creationId xmlns:a16="http://schemas.microsoft.com/office/drawing/2014/main" id="{F7CA84E5-244D-4E9F-9635-EC6A5B01D2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27" y="2023"/>
                  <a:ext cx="45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k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83" name="Rectangle 38">
                  <a:extLst>
                    <a:ext uri="{FF2B5EF4-FFF2-40B4-BE49-F238E27FC236}">
                      <a16:creationId xmlns:a16="http://schemas.microsoft.com/office/drawing/2014/main" id="{2FFFCBEC-E18F-49C5-B7FD-02113D8556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3" y="2023"/>
                  <a:ext cx="49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84" name="Rectangle 39">
                  <a:extLst>
                    <a:ext uri="{FF2B5EF4-FFF2-40B4-BE49-F238E27FC236}">
                      <a16:creationId xmlns:a16="http://schemas.microsoft.com/office/drawing/2014/main" id="{291935F5-D221-4658-A179-15DCF2C36D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7" y="1906"/>
                  <a:ext cx="25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j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85" name="Rectangle 40">
                  <a:extLst>
                    <a:ext uri="{FF2B5EF4-FFF2-40B4-BE49-F238E27FC236}">
                      <a16:creationId xmlns:a16="http://schemas.microsoft.com/office/drawing/2014/main" id="{F57F9D01-B0C9-4DB5-9B8F-122D721DF0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7" y="2023"/>
                  <a:ext cx="45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k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86" name="Rectangle 41">
                  <a:extLst>
                    <a:ext uri="{FF2B5EF4-FFF2-40B4-BE49-F238E27FC236}">
                      <a16:creationId xmlns:a16="http://schemas.microsoft.com/office/drawing/2014/main" id="{AE23A3F2-3678-4B15-BD4C-1DFC6D766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7" y="1906"/>
                  <a:ext cx="51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87" name="Rectangle 42">
                  <a:extLst>
                    <a:ext uri="{FF2B5EF4-FFF2-40B4-BE49-F238E27FC236}">
                      <a16:creationId xmlns:a16="http://schemas.microsoft.com/office/drawing/2014/main" id="{33986862-250C-45B8-9B26-CD49A9D7D9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36" y="1919"/>
                  <a:ext cx="5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f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88" name="Rectangle 43">
                  <a:extLst>
                    <a:ext uri="{FF2B5EF4-FFF2-40B4-BE49-F238E27FC236}">
                      <a16:creationId xmlns:a16="http://schemas.microsoft.com/office/drawing/2014/main" id="{68783648-8D3D-463C-80D6-8C814C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34" y="2050"/>
                  <a:ext cx="44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j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89" name="Rectangle 44">
                  <a:extLst>
                    <a:ext uri="{FF2B5EF4-FFF2-40B4-BE49-F238E27FC236}">
                      <a16:creationId xmlns:a16="http://schemas.microsoft.com/office/drawing/2014/main" id="{62621DC5-2EAA-47C8-8C20-D0CC89A9C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0" y="1799"/>
                  <a:ext cx="86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90" name="Rectangle 45">
                  <a:extLst>
                    <a:ext uri="{FF2B5EF4-FFF2-40B4-BE49-F238E27FC236}">
                      <a16:creationId xmlns:a16="http://schemas.microsoft.com/office/drawing/2014/main" id="{CBD0AA10-2FBD-42CE-A54C-90122D0530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9" y="1919"/>
                  <a:ext cx="52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f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91" name="Rectangle 46">
                  <a:extLst>
                    <a:ext uri="{FF2B5EF4-FFF2-40B4-BE49-F238E27FC236}">
                      <a16:creationId xmlns:a16="http://schemas.microsoft.com/office/drawing/2014/main" id="{4A096892-E79E-427D-811A-ADCC1E676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87" y="2139"/>
                  <a:ext cx="45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92" name="Rectangle 47">
                  <a:extLst>
                    <a:ext uri="{FF2B5EF4-FFF2-40B4-BE49-F238E27FC236}">
                      <a16:creationId xmlns:a16="http://schemas.microsoft.com/office/drawing/2014/main" id="{1DAF0BDC-CF37-4B34-B92D-310A9EEE29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8" y="1919"/>
                  <a:ext cx="52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93" name="Rectangle 48">
                  <a:extLst>
                    <a:ext uri="{FF2B5EF4-FFF2-40B4-BE49-F238E27FC236}">
                      <a16:creationId xmlns:a16="http://schemas.microsoft.com/office/drawing/2014/main" id="{78940E05-57FC-421B-99BB-6282FBB507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6" y="1919"/>
                  <a:ext cx="78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94" name="Rectangle 49">
                  <a:extLst>
                    <a:ext uri="{FF2B5EF4-FFF2-40B4-BE49-F238E27FC236}">
                      <a16:creationId xmlns:a16="http://schemas.microsoft.com/office/drawing/2014/main" id="{8EA4A8B1-6428-41EB-87CA-C81AA337F5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7" y="1919"/>
                  <a:ext cx="52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95" name="AutoShape 50">
                  <a:extLst>
                    <a:ext uri="{FF2B5EF4-FFF2-40B4-BE49-F238E27FC236}">
                      <a16:creationId xmlns:a16="http://schemas.microsoft.com/office/drawing/2014/main" id="{F028E6FB-2A8F-474D-9A16-C1AC475E19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4" y="1824"/>
                  <a:ext cx="240" cy="480"/>
                </a:xfrm>
                <a:prstGeom prst="bracketPair">
                  <a:avLst>
                    <a:gd name="adj" fmla="val 26667"/>
                  </a:avLst>
                </a:prstGeom>
                <a:noFill/>
                <a:ln w="19050">
                  <a:solidFill>
                    <a:srgbClr val="FFFF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4441" name="Group 118">
              <a:extLst>
                <a:ext uri="{FF2B5EF4-FFF2-40B4-BE49-F238E27FC236}">
                  <a16:creationId xmlns:a16="http://schemas.microsoft.com/office/drawing/2014/main" id="{8BAD0D43-FBE2-433C-BA15-ECD591D631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1728"/>
              <a:ext cx="2087" cy="672"/>
              <a:chOff x="480" y="2496"/>
              <a:chExt cx="2087" cy="672"/>
            </a:xfrm>
          </p:grpSpPr>
          <p:sp>
            <p:nvSpPr>
              <p:cNvPr id="14442" name="AutoShape 91" descr="棕色大理石">
                <a:extLst>
                  <a:ext uri="{FF2B5EF4-FFF2-40B4-BE49-F238E27FC236}">
                    <a16:creationId xmlns:a16="http://schemas.microsoft.com/office/drawing/2014/main" id="{96478E84-AD63-4213-A324-61719DA18C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496"/>
                <a:ext cx="2087" cy="672"/>
              </a:xfrm>
              <a:prstGeom prst="bevel">
                <a:avLst>
                  <a:gd name="adj" fmla="val 5060"/>
                </a:avLst>
              </a:prstGeom>
              <a:blipFill dpi="0" rotWithShape="0">
                <a:blip r:embed="rId1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443" name="Group 117">
                <a:extLst>
                  <a:ext uri="{FF2B5EF4-FFF2-40B4-BE49-F238E27FC236}">
                    <a16:creationId xmlns:a16="http://schemas.microsoft.com/office/drawing/2014/main" id="{1DA48846-52A0-4D3A-A00D-45820C9720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2592"/>
                <a:ext cx="1821" cy="504"/>
                <a:chOff x="547" y="2712"/>
                <a:chExt cx="1821" cy="504"/>
              </a:xfrm>
            </p:grpSpPr>
            <p:sp>
              <p:nvSpPr>
                <p:cNvPr id="14444" name="Rectangle 56">
                  <a:extLst>
                    <a:ext uri="{FF2B5EF4-FFF2-40B4-BE49-F238E27FC236}">
                      <a16:creationId xmlns:a16="http://schemas.microsoft.com/office/drawing/2014/main" id="{84BEB695-9AC4-4586-AE13-3B5EB6B7FD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9" y="2770"/>
                  <a:ext cx="147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31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</a:t>
                  </a:r>
                </a:p>
              </p:txBody>
            </p:sp>
            <p:sp>
              <p:nvSpPr>
                <p:cNvPr id="14445" name="Rectangle 57">
                  <a:extLst>
                    <a:ext uri="{FF2B5EF4-FFF2-40B4-BE49-F238E27FC236}">
                      <a16:creationId xmlns:a16="http://schemas.microsoft.com/office/drawing/2014/main" id="{13E71F73-B624-4ACF-A7FF-5588E419A9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5" y="3015"/>
                  <a:ext cx="60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=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46" name="Rectangle 58">
                  <a:extLst>
                    <a:ext uri="{FF2B5EF4-FFF2-40B4-BE49-F238E27FC236}">
                      <a16:creationId xmlns:a16="http://schemas.microsoft.com/office/drawing/2014/main" id="{B1154F30-926B-4640-A676-13567F85B6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50" y="2933"/>
                  <a:ext cx="35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-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47" name="Rectangle 59">
                  <a:extLst>
                    <a:ext uri="{FF2B5EF4-FFF2-40B4-BE49-F238E27FC236}">
                      <a16:creationId xmlns:a16="http://schemas.microsoft.com/office/drawing/2014/main" id="{B96DBE55-DF97-41B8-9399-D837FC2A2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39" y="2933"/>
                  <a:ext cx="60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48" name="Rectangle 60">
                  <a:extLst>
                    <a:ext uri="{FF2B5EF4-FFF2-40B4-BE49-F238E27FC236}">
                      <a16:creationId xmlns:a16="http://schemas.microsoft.com/office/drawing/2014/main" id="{9525BB60-3A01-45E3-90FC-22E9C7FBD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8" y="2812"/>
                  <a:ext cx="35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-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49" name="Rectangle 69">
                  <a:extLst>
                    <a:ext uri="{FF2B5EF4-FFF2-40B4-BE49-F238E27FC236}">
                      <a16:creationId xmlns:a16="http://schemas.microsoft.com/office/drawing/2014/main" id="{90F8C746-871B-4B7D-A818-866CF6BB58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23" y="2817"/>
                  <a:ext cx="60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2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-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50" name="Rectangle 70">
                  <a:extLst>
                    <a:ext uri="{FF2B5EF4-FFF2-40B4-BE49-F238E27FC236}">
                      <a16:creationId xmlns:a16="http://schemas.microsoft.com/office/drawing/2014/main" id="{053726B4-E9C6-42FB-B2FE-6E22CD6103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1" y="2817"/>
                  <a:ext cx="101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2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=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51" name="Rectangle 71">
                  <a:extLst>
                    <a:ext uri="{FF2B5EF4-FFF2-40B4-BE49-F238E27FC236}">
                      <a16:creationId xmlns:a16="http://schemas.microsoft.com/office/drawing/2014/main" id="{3D8E6F7D-0432-4633-8F1C-CCB983A91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" y="2817"/>
                  <a:ext cx="127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2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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52" name="Rectangle 72">
                  <a:extLst>
                    <a:ext uri="{FF2B5EF4-FFF2-40B4-BE49-F238E27FC236}">
                      <a16:creationId xmlns:a16="http://schemas.microsoft.com/office/drawing/2014/main" id="{81EB4F3C-CA99-4A89-9597-8FE6D3027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31" y="2724"/>
                  <a:ext cx="59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53" name="Rectangle 73">
                  <a:extLst>
                    <a:ext uri="{FF2B5EF4-FFF2-40B4-BE49-F238E27FC236}">
                      <a16:creationId xmlns:a16="http://schemas.microsoft.com/office/drawing/2014/main" id="{83D39588-1633-4252-B5C5-B4F2F0198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0" y="3025"/>
                  <a:ext cx="29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j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54" name="Rectangle 74">
                  <a:extLst>
                    <a:ext uri="{FF2B5EF4-FFF2-40B4-BE49-F238E27FC236}">
                      <a16:creationId xmlns:a16="http://schemas.microsoft.com/office/drawing/2014/main" id="{6DA453E4-3137-422B-A6D5-7B533A666B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9" y="2943"/>
                  <a:ext cx="59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55" name="Rectangle 75">
                  <a:extLst>
                    <a:ext uri="{FF2B5EF4-FFF2-40B4-BE49-F238E27FC236}">
                      <a16:creationId xmlns:a16="http://schemas.microsoft.com/office/drawing/2014/main" id="{B4017B6F-4505-4C7B-BB54-8838068E64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5" y="2943"/>
                  <a:ext cx="29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j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56" name="Rectangle 76">
                  <a:extLst>
                    <a:ext uri="{FF2B5EF4-FFF2-40B4-BE49-F238E27FC236}">
                      <a16:creationId xmlns:a16="http://schemas.microsoft.com/office/drawing/2014/main" id="{E8EEF650-C2A7-4EE2-A6C2-0E0BF9B2BB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0" y="2943"/>
                  <a:ext cx="53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k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57" name="Rectangle 77">
                  <a:extLst>
                    <a:ext uri="{FF2B5EF4-FFF2-40B4-BE49-F238E27FC236}">
                      <a16:creationId xmlns:a16="http://schemas.microsoft.com/office/drawing/2014/main" id="{9996C222-D3AB-4B62-8A8C-6F9F4D64E1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3" y="2822"/>
                  <a:ext cx="29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j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58" name="Rectangle 78">
                  <a:extLst>
                    <a:ext uri="{FF2B5EF4-FFF2-40B4-BE49-F238E27FC236}">
                      <a16:creationId xmlns:a16="http://schemas.microsoft.com/office/drawing/2014/main" id="{9494EAC1-A34B-4943-A280-3BF95723C0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1" y="2822"/>
                  <a:ext cx="59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59" name="Rectangle 79">
                  <a:extLst>
                    <a:ext uri="{FF2B5EF4-FFF2-40B4-BE49-F238E27FC236}">
                      <a16:creationId xmlns:a16="http://schemas.microsoft.com/office/drawing/2014/main" id="{9A506D25-2519-4B49-83B1-C30525D56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3" y="2943"/>
                  <a:ext cx="53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k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60" name="Rectangle 80">
                  <a:extLst>
                    <a:ext uri="{FF2B5EF4-FFF2-40B4-BE49-F238E27FC236}">
                      <a16:creationId xmlns:a16="http://schemas.microsoft.com/office/drawing/2014/main" id="{1DC2478D-8AD6-41E9-81C7-4F4658B2D7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5" y="2822"/>
                  <a:ext cx="59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61" name="Rectangle 81">
                  <a:extLst>
                    <a:ext uri="{FF2B5EF4-FFF2-40B4-BE49-F238E27FC236}">
                      <a16:creationId xmlns:a16="http://schemas.microsoft.com/office/drawing/2014/main" id="{87A0D4D6-F0E3-4668-BC70-408E1C50D1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5" y="2837"/>
                  <a:ext cx="60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f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62" name="Rectangle 82">
                  <a:extLst>
                    <a:ext uri="{FF2B5EF4-FFF2-40B4-BE49-F238E27FC236}">
                      <a16:creationId xmlns:a16="http://schemas.microsoft.com/office/drawing/2014/main" id="{57BC0ED2-7AE3-474E-8481-43E7FA9819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6" y="2972"/>
                  <a:ext cx="49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j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63" name="Rectangle 83">
                  <a:extLst>
                    <a:ext uri="{FF2B5EF4-FFF2-40B4-BE49-F238E27FC236}">
                      <a16:creationId xmlns:a16="http://schemas.microsoft.com/office/drawing/2014/main" id="{EB779FD8-AC89-4E72-A468-42DAD5195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13" y="2712"/>
                  <a:ext cx="99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64" name="Rectangle 84">
                  <a:extLst>
                    <a:ext uri="{FF2B5EF4-FFF2-40B4-BE49-F238E27FC236}">
                      <a16:creationId xmlns:a16="http://schemas.microsoft.com/office/drawing/2014/main" id="{D600986A-99B3-469B-A52B-964C358EC3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9" y="2837"/>
                  <a:ext cx="60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200" b="1" i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f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65" name="Rectangle 85">
                  <a:extLst>
                    <a:ext uri="{FF2B5EF4-FFF2-40B4-BE49-F238E27FC236}">
                      <a16:creationId xmlns:a16="http://schemas.microsoft.com/office/drawing/2014/main" id="{BA017E95-847E-4F45-AFB7-2088E48E7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3024"/>
                  <a:ext cx="53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3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66" name="Rectangle 86">
                  <a:extLst>
                    <a:ext uri="{FF2B5EF4-FFF2-40B4-BE49-F238E27FC236}">
                      <a16:creationId xmlns:a16="http://schemas.microsoft.com/office/drawing/2014/main" id="{4F8766F1-49EA-423D-B4BB-6406E90414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92" y="2837"/>
                  <a:ext cx="60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2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67" name="Rectangle 87">
                  <a:extLst>
                    <a:ext uri="{FF2B5EF4-FFF2-40B4-BE49-F238E27FC236}">
                      <a16:creationId xmlns:a16="http://schemas.microsoft.com/office/drawing/2014/main" id="{8630EBC2-A0A2-44CB-BA7F-5622696EFA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3" y="2837"/>
                  <a:ext cx="89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2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68" name="Rectangle 88">
                  <a:extLst>
                    <a:ext uri="{FF2B5EF4-FFF2-40B4-BE49-F238E27FC236}">
                      <a16:creationId xmlns:a16="http://schemas.microsoft.com/office/drawing/2014/main" id="{76FD0414-1745-4DA5-B432-9E0BF3360A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2" y="2837"/>
                  <a:ext cx="60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200" b="1">
                      <a:solidFill>
                        <a:srgbClr val="FFFFCC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endParaRPr lang="en-US" altLang="zh-CN" sz="28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69" name="AutoShape 89">
                  <a:extLst>
                    <a:ext uri="{FF2B5EF4-FFF2-40B4-BE49-F238E27FC236}">
                      <a16:creationId xmlns:a16="http://schemas.microsoft.com/office/drawing/2014/main" id="{6FFE372B-166F-4C6E-ACBA-AC9A4FB913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736"/>
                  <a:ext cx="215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19050">
                  <a:solidFill>
                    <a:srgbClr val="FFFF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9" name="Group 122">
            <a:extLst>
              <a:ext uri="{FF2B5EF4-FFF2-40B4-BE49-F238E27FC236}">
                <a16:creationId xmlns:a16="http://schemas.microsoft.com/office/drawing/2014/main" id="{87F4A8F8-12A2-4FAC-AD83-EF437148DB5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505200"/>
            <a:ext cx="7162800" cy="693738"/>
            <a:chOff x="432" y="2448"/>
            <a:chExt cx="4512" cy="437"/>
          </a:xfrm>
        </p:grpSpPr>
        <p:graphicFrame>
          <p:nvGraphicFramePr>
            <p:cNvPr id="14437" name="Object 119">
              <a:extLst>
                <a:ext uri="{FF2B5EF4-FFF2-40B4-BE49-F238E27FC236}">
                  <a16:creationId xmlns:a16="http://schemas.microsoft.com/office/drawing/2014/main" id="{21512D54-0DA4-4739-9395-B0B2D54D3F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448"/>
            <a:ext cx="1801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4" name="Equation" r:id="rId14" imgW="1651000" imgH="457200" progId="Equation.3">
                    <p:embed/>
                  </p:oleObj>
                </mc:Choice>
                <mc:Fallback>
                  <p:oleObj name="Equation" r:id="rId14" imgW="1651000" imgH="457200" progId="Equation.3">
                    <p:embed/>
                    <p:pic>
                      <p:nvPicPr>
                        <p:cNvPr id="14437" name="Object 119">
                          <a:extLst>
                            <a:ext uri="{FF2B5EF4-FFF2-40B4-BE49-F238E27FC236}">
                              <a16:creationId xmlns:a16="http://schemas.microsoft.com/office/drawing/2014/main" id="{21512D54-0DA4-4739-9395-B0B2D54D3F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8"/>
                          <a:ext cx="1801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8" name="Text Box 120">
              <a:extLst>
                <a:ext uri="{FF2B5EF4-FFF2-40B4-BE49-F238E27FC236}">
                  <a16:creationId xmlns:a16="http://schemas.microsoft.com/office/drawing/2014/main" id="{F29F2C8D-014A-42F6-ADB1-CC6FE873D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4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</a:p>
          </p:txBody>
        </p:sp>
        <p:sp>
          <p:nvSpPr>
            <p:cNvPr id="14439" name="Text Box 121">
              <a:extLst>
                <a:ext uri="{FF2B5EF4-FFF2-40B4-BE49-F238E27FC236}">
                  <a16:creationId xmlns:a16="http://schemas.microsoft.com/office/drawing/2014/main" id="{4C0FE960-6041-4518-9747-FE1F1C8F9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544"/>
              <a:ext cx="2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binomial coefficients */</a:t>
              </a:r>
            </a:p>
          </p:txBody>
        </p:sp>
      </p:grpSp>
      <p:sp>
        <p:nvSpPr>
          <p:cNvPr id="51324" name="Text Box 124">
            <a:extLst>
              <a:ext uri="{FF2B5EF4-FFF2-40B4-BE49-F238E27FC236}">
                <a16:creationId xmlns:a16="http://schemas.microsoft.com/office/drawing/2014/main" id="{F21C7D38-B35E-4054-84C8-7F5ED3BFA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67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baseline="30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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函数值可由差分值算出：</a:t>
            </a:r>
          </a:p>
        </p:txBody>
      </p:sp>
      <p:grpSp>
        <p:nvGrpSpPr>
          <p:cNvPr id="10" name="Group 151">
            <a:extLst>
              <a:ext uri="{FF2B5EF4-FFF2-40B4-BE49-F238E27FC236}">
                <a16:creationId xmlns:a16="http://schemas.microsoft.com/office/drawing/2014/main" id="{0454F433-EECC-45CE-B18A-DC6E3B057A60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4038600"/>
            <a:ext cx="2362200" cy="914400"/>
            <a:chOff x="2640" y="2976"/>
            <a:chExt cx="1488" cy="576"/>
          </a:xfrm>
        </p:grpSpPr>
        <p:sp>
          <p:nvSpPr>
            <p:cNvPr id="14418" name="AutoShape 150" descr="棕色大理石">
              <a:extLst>
                <a:ext uri="{FF2B5EF4-FFF2-40B4-BE49-F238E27FC236}">
                  <a16:creationId xmlns:a16="http://schemas.microsoft.com/office/drawing/2014/main" id="{DF9F26D8-22CD-4A71-8AC4-96359F4E3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976"/>
              <a:ext cx="1488" cy="576"/>
            </a:xfrm>
            <a:prstGeom prst="bevel">
              <a:avLst>
                <a:gd name="adj" fmla="val 6398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419" name="Group 149">
              <a:extLst>
                <a:ext uri="{FF2B5EF4-FFF2-40B4-BE49-F238E27FC236}">
                  <a16:creationId xmlns:a16="http://schemas.microsoft.com/office/drawing/2014/main" id="{0AB88995-88E6-4EAB-9997-87FD4FDDB0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7" y="3036"/>
              <a:ext cx="1192" cy="439"/>
              <a:chOff x="2797" y="3036"/>
              <a:chExt cx="1192" cy="439"/>
            </a:xfrm>
          </p:grpSpPr>
          <p:sp>
            <p:nvSpPr>
              <p:cNvPr id="14420" name="Rectangle 126">
                <a:extLst>
                  <a:ext uri="{FF2B5EF4-FFF2-40B4-BE49-F238E27FC236}">
                    <a16:creationId xmlns:a16="http://schemas.microsoft.com/office/drawing/2014/main" id="{1AA9CA26-B0DB-42A1-9455-AD000A3E5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1" y="324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21" name="Rectangle 127">
                <a:extLst>
                  <a:ext uri="{FF2B5EF4-FFF2-40B4-BE49-F238E27FC236}">
                    <a16:creationId xmlns:a16="http://schemas.microsoft.com/office/drawing/2014/main" id="{D0819C23-630A-4427-BAC3-B1920C72A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7" y="3129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22" name="Rectangle 128">
                <a:extLst>
                  <a:ext uri="{FF2B5EF4-FFF2-40B4-BE49-F238E27FC236}">
                    <a16:creationId xmlns:a16="http://schemas.microsoft.com/office/drawing/2014/main" id="{97C34C41-46C5-4EA6-A10D-41D537FB5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8" y="3036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23" name="Rectangle 129">
                <a:extLst>
                  <a:ext uri="{FF2B5EF4-FFF2-40B4-BE49-F238E27FC236}">
                    <a16:creationId xmlns:a16="http://schemas.microsoft.com/office/drawing/2014/main" id="{FA6E6877-CD28-49A6-B7C2-A47A70DBE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1" y="3359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24" name="Rectangle 130">
                <a:extLst>
                  <a:ext uri="{FF2B5EF4-FFF2-40B4-BE49-F238E27FC236}">
                    <a16:creationId xmlns:a16="http://schemas.microsoft.com/office/drawing/2014/main" id="{7E014447-F2B2-4A37-BF20-49C1D983B5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7" y="324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25" name="Rectangle 131">
                <a:extLst>
                  <a:ext uri="{FF2B5EF4-FFF2-40B4-BE49-F238E27FC236}">
                    <a16:creationId xmlns:a16="http://schemas.microsoft.com/office/drawing/2014/main" id="{02F12EB1-7344-4C5E-A8F5-15AC0E094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5" y="3243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26" name="Rectangle 132">
                <a:extLst>
                  <a:ext uri="{FF2B5EF4-FFF2-40B4-BE49-F238E27FC236}">
                    <a16:creationId xmlns:a16="http://schemas.microsoft.com/office/drawing/2014/main" id="{77090A3C-70D9-41FA-8C5F-524B41EEB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3" y="3143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27" name="Rectangle 133">
                <a:extLst>
                  <a:ext uri="{FF2B5EF4-FFF2-40B4-BE49-F238E27FC236}">
                    <a16:creationId xmlns:a16="http://schemas.microsoft.com/office/drawing/2014/main" id="{2DF33555-3277-4998-9E98-D9785AA5A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3226"/>
                <a:ext cx="4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28" name="Rectangle 134">
                <a:extLst>
                  <a:ext uri="{FF2B5EF4-FFF2-40B4-BE49-F238E27FC236}">
                    <a16:creationId xmlns:a16="http://schemas.microsoft.com/office/drawing/2014/main" id="{33FEFAE5-BA27-49D7-8574-81E1EE9907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070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29" name="Rectangle 135">
                <a:extLst>
                  <a:ext uri="{FF2B5EF4-FFF2-40B4-BE49-F238E27FC236}">
                    <a16:creationId xmlns:a16="http://schemas.microsoft.com/office/drawing/2014/main" id="{5A08649E-2071-4EC8-A647-AE508F3C4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3143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30" name="Rectangle 136">
                <a:extLst>
                  <a:ext uri="{FF2B5EF4-FFF2-40B4-BE49-F238E27FC236}">
                    <a16:creationId xmlns:a16="http://schemas.microsoft.com/office/drawing/2014/main" id="{84051F21-793B-4214-8928-0ED31D47F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125"/>
                <a:ext cx="10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l-GR" altLang="zh-CN" sz="2100" b="1" dirty="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Δ</a:t>
                </a:r>
                <a:endParaRPr lang="en-US" altLang="zh-CN" sz="2800" dirty="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31" name="Rectangle 137">
                <a:extLst>
                  <a:ext uri="{FF2B5EF4-FFF2-40B4-BE49-F238E27FC236}">
                    <a16:creationId xmlns:a16="http://schemas.microsoft.com/office/drawing/2014/main" id="{3934FE7C-07B7-4F6A-B0FD-800FE6C03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4" y="3079"/>
                <a:ext cx="147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3100" b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</a:t>
                </a:r>
              </a:p>
            </p:txBody>
          </p:sp>
          <p:sp>
            <p:nvSpPr>
              <p:cNvPr id="14432" name="Rectangle 138">
                <a:extLst>
                  <a:ext uri="{FF2B5EF4-FFF2-40B4-BE49-F238E27FC236}">
                    <a16:creationId xmlns:a16="http://schemas.microsoft.com/office/drawing/2014/main" id="{B5653573-1D68-4BAE-986B-08E374D22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9" y="3349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33" name="Rectangle 139">
                <a:extLst>
                  <a:ext uri="{FF2B5EF4-FFF2-40B4-BE49-F238E27FC236}">
                    <a16:creationId xmlns:a16="http://schemas.microsoft.com/office/drawing/2014/main" id="{E0F86818-5027-43DA-81B2-451019475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5" y="3233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34" name="Rectangle 146">
                <a:extLst>
                  <a:ext uri="{FF2B5EF4-FFF2-40B4-BE49-F238E27FC236}">
                    <a16:creationId xmlns:a16="http://schemas.microsoft.com/office/drawing/2014/main" id="{9F312ED1-62EF-4916-8A16-4A0500AA5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2" y="3125"/>
                <a:ext cx="9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35" name="Rectangle 147">
                <a:extLst>
                  <a:ext uri="{FF2B5EF4-FFF2-40B4-BE49-F238E27FC236}">
                    <a16:creationId xmlns:a16="http://schemas.microsoft.com/office/drawing/2014/main" id="{E87F9E03-F160-48A2-9280-B1470646BE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7" y="3358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FFFF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36" name="AutoShape 148">
                <a:extLst>
                  <a:ext uri="{FF2B5EF4-FFF2-40B4-BE49-F238E27FC236}">
                    <a16:creationId xmlns:a16="http://schemas.microsoft.com/office/drawing/2014/main" id="{66B45310-0009-4ED0-A973-7B056E888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120"/>
                <a:ext cx="192" cy="336"/>
              </a:xfrm>
              <a:prstGeom prst="bracketPair">
                <a:avLst>
                  <a:gd name="adj" fmla="val 16667"/>
                </a:avLst>
              </a:prstGeom>
              <a:noFill/>
              <a:ln w="19050">
                <a:solidFill>
                  <a:srgbClr val="FFFF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1353" name="Text Box 153">
            <a:extLst>
              <a:ext uri="{FF2B5EF4-FFF2-40B4-BE49-F238E27FC236}">
                <a16:creationId xmlns:a16="http://schemas.microsoft.com/office/drawing/2014/main" id="{E4BAFE77-D6BD-4A12-8421-F5961B191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57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baseline="30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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" name="Group 204">
            <a:extLst>
              <a:ext uri="{FF2B5EF4-FFF2-40B4-BE49-F238E27FC236}">
                <a16:creationId xmlns:a16="http://schemas.microsoft.com/office/drawing/2014/main" id="{D88F84FE-A662-41D5-A4FF-DD18673B8FF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029200"/>
            <a:ext cx="3352800" cy="1524000"/>
            <a:chOff x="624" y="3216"/>
            <a:chExt cx="2112" cy="960"/>
          </a:xfrm>
        </p:grpSpPr>
        <p:sp>
          <p:nvSpPr>
            <p:cNvPr id="14370" name="AutoShape 156" descr="棕色大理石">
              <a:extLst>
                <a:ext uri="{FF2B5EF4-FFF2-40B4-BE49-F238E27FC236}">
                  <a16:creationId xmlns:a16="http://schemas.microsoft.com/office/drawing/2014/main" id="{D5347EE2-7148-4DFF-BBCB-088EA6F5D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216"/>
              <a:ext cx="2112" cy="960"/>
            </a:xfrm>
            <a:prstGeom prst="bevel">
              <a:avLst>
                <a:gd name="adj" fmla="val 4861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1" name="Line 157">
              <a:extLst>
                <a:ext uri="{FF2B5EF4-FFF2-40B4-BE49-F238E27FC236}">
                  <a16:creationId xmlns:a16="http://schemas.microsoft.com/office/drawing/2014/main" id="{91124E38-ACB8-46DD-A829-C2B16CB86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3" y="3505"/>
              <a:ext cx="349" cy="1"/>
            </a:xfrm>
            <a:prstGeom prst="line">
              <a:avLst/>
            </a:prstGeom>
            <a:noFill/>
            <a:ln w="14351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2" name="Rectangle 158">
              <a:extLst>
                <a:ext uri="{FF2B5EF4-FFF2-40B4-BE49-F238E27FC236}">
                  <a16:creationId xmlns:a16="http://schemas.microsoft.com/office/drawing/2014/main" id="{FFDA22CC-F491-4FC7-9B71-5311CA62E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3515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3" name="Rectangle 159">
              <a:extLst>
                <a:ext uri="{FF2B5EF4-FFF2-40B4-BE49-F238E27FC236}">
                  <a16:creationId xmlns:a16="http://schemas.microsoft.com/office/drawing/2014/main" id="{0C64E0F0-6F7E-4C74-8874-C1E882A17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4" y="3288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4" name="Rectangle 160">
              <a:extLst>
                <a:ext uri="{FF2B5EF4-FFF2-40B4-BE49-F238E27FC236}">
                  <a16:creationId xmlns:a16="http://schemas.microsoft.com/office/drawing/2014/main" id="{00377E10-21FA-4006-8A8F-7EDA6793F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3502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5" name="Rectangle 161">
              <a:extLst>
                <a:ext uri="{FF2B5EF4-FFF2-40B4-BE49-F238E27FC236}">
                  <a16:creationId xmlns:a16="http://schemas.microsoft.com/office/drawing/2014/main" id="{80AFFBE7-4B77-4C4A-B9A0-5F9AF8B92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9" y="3528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6" name="Rectangle 162">
              <a:extLst>
                <a:ext uri="{FF2B5EF4-FFF2-40B4-BE49-F238E27FC236}">
                  <a16:creationId xmlns:a16="http://schemas.microsoft.com/office/drawing/2014/main" id="{D30FA2FF-9F3A-4163-A15D-670934268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3" y="3528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7" name="Rectangle 163">
              <a:extLst>
                <a:ext uri="{FF2B5EF4-FFF2-40B4-BE49-F238E27FC236}">
                  <a16:creationId xmlns:a16="http://schemas.microsoft.com/office/drawing/2014/main" id="{5895A425-62BF-49EB-8E85-5B4440EFC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9" y="33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8" name="Rectangle 164">
              <a:extLst>
                <a:ext uri="{FF2B5EF4-FFF2-40B4-BE49-F238E27FC236}">
                  <a16:creationId xmlns:a16="http://schemas.microsoft.com/office/drawing/2014/main" id="{98502D3E-246C-4544-8CC6-EA6A3F79A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3" y="3402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9" name="Rectangle 165">
              <a:extLst>
                <a:ext uri="{FF2B5EF4-FFF2-40B4-BE49-F238E27FC236}">
                  <a16:creationId xmlns:a16="http://schemas.microsoft.com/office/drawing/2014/main" id="{D4843210-C34B-4249-91B9-5EBD04447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" y="3402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0" name="Rectangle 166">
              <a:extLst>
                <a:ext uri="{FF2B5EF4-FFF2-40B4-BE49-F238E27FC236}">
                  <a16:creationId xmlns:a16="http://schemas.microsoft.com/office/drawing/2014/main" id="{4ADDB4D3-BBC5-4A11-BF33-0C51BFB62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" y="3402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1" name="Rectangle 167">
              <a:extLst>
                <a:ext uri="{FF2B5EF4-FFF2-40B4-BE49-F238E27FC236}">
                  <a16:creationId xmlns:a16="http://schemas.microsoft.com/office/drawing/2014/main" id="{35C751D6-7A7C-4577-B941-629D58E91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3528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!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2" name="Rectangle 168">
              <a:extLst>
                <a:ext uri="{FF2B5EF4-FFF2-40B4-BE49-F238E27FC236}">
                  <a16:creationId xmlns:a16="http://schemas.microsoft.com/office/drawing/2014/main" id="{1F8498EF-7CF8-463F-884C-85836A961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3402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3" name="Rectangle 169">
              <a:extLst>
                <a:ext uri="{FF2B5EF4-FFF2-40B4-BE49-F238E27FC236}">
                  <a16:creationId xmlns:a16="http://schemas.microsoft.com/office/drawing/2014/main" id="{95B75907-E00F-42BF-91EB-CA0E54DD5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0" y="3402"/>
              <a:ext cx="4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4" name="Rectangle 170">
              <a:extLst>
                <a:ext uri="{FF2B5EF4-FFF2-40B4-BE49-F238E27FC236}">
                  <a16:creationId xmlns:a16="http://schemas.microsoft.com/office/drawing/2014/main" id="{3FD15980-9645-410E-9336-69DD59C56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" y="3402"/>
              <a:ext cx="12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..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5" name="Rectangle 171">
              <a:extLst>
                <a:ext uri="{FF2B5EF4-FFF2-40B4-BE49-F238E27FC236}">
                  <a16:creationId xmlns:a16="http://schemas.microsoft.com/office/drawing/2014/main" id="{40EF92D0-C0BE-4E20-8236-1D1A30748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3402"/>
              <a:ext cx="4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6" name="Rectangle 172">
              <a:extLst>
                <a:ext uri="{FF2B5EF4-FFF2-40B4-BE49-F238E27FC236}">
                  <a16:creationId xmlns:a16="http://schemas.microsoft.com/office/drawing/2014/main" id="{25D9CAE3-952A-46F1-A4FC-485FE6265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7" y="3402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7" name="Rectangle 173">
              <a:extLst>
                <a:ext uri="{FF2B5EF4-FFF2-40B4-BE49-F238E27FC236}">
                  <a16:creationId xmlns:a16="http://schemas.microsoft.com/office/drawing/2014/main" id="{ADD9D322-7CCB-40F8-83BB-50FC95314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3399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8" name="Rectangle 174">
              <a:extLst>
                <a:ext uri="{FF2B5EF4-FFF2-40B4-BE49-F238E27FC236}">
                  <a16:creationId xmlns:a16="http://schemas.microsoft.com/office/drawing/2014/main" id="{2F5F9418-D728-47FE-B6D5-B4B0528F3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2" y="3501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9" name="Rectangle 175">
              <a:extLst>
                <a:ext uri="{FF2B5EF4-FFF2-40B4-BE49-F238E27FC236}">
                  <a16:creationId xmlns:a16="http://schemas.microsoft.com/office/drawing/2014/main" id="{3FF806E6-7122-4AE4-90A3-BC77FACCF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" y="3282"/>
              <a:ext cx="10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l-GR" altLang="zh-CN" sz="2000" b="1" dirty="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Δ</a:t>
              </a:r>
              <a:endParaRPr lang="en-US" altLang="zh-CN" sz="2800" dirty="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90" name="Rectangle 176">
              <a:extLst>
                <a:ext uri="{FF2B5EF4-FFF2-40B4-BE49-F238E27FC236}">
                  <a16:creationId xmlns:a16="http://schemas.microsoft.com/office/drawing/2014/main" id="{E4EFCD8C-4F09-4F7A-B1F6-81353BF22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2" y="3383"/>
              <a:ext cx="9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91" name="Line 177">
              <a:extLst>
                <a:ext uri="{FF2B5EF4-FFF2-40B4-BE49-F238E27FC236}">
                  <a16:creationId xmlns:a16="http://schemas.microsoft.com/office/drawing/2014/main" id="{D2398C1B-D69D-4C98-BFC7-9AE1FD4C3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3895"/>
              <a:ext cx="377" cy="1"/>
            </a:xfrm>
            <a:prstGeom prst="line">
              <a:avLst/>
            </a:prstGeom>
            <a:noFill/>
            <a:ln w="14351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92" name="Rectangle 178">
              <a:extLst>
                <a:ext uri="{FF2B5EF4-FFF2-40B4-BE49-F238E27FC236}">
                  <a16:creationId xmlns:a16="http://schemas.microsoft.com/office/drawing/2014/main" id="{3D0B1209-F134-4585-9FDA-190F8DBFE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0" y="3904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93" name="Rectangle 179">
              <a:extLst>
                <a:ext uri="{FF2B5EF4-FFF2-40B4-BE49-F238E27FC236}">
                  <a16:creationId xmlns:a16="http://schemas.microsoft.com/office/drawing/2014/main" id="{13596FDE-6948-4B59-9A85-72C0D1469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" y="3787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94" name="Rectangle 180">
              <a:extLst>
                <a:ext uri="{FF2B5EF4-FFF2-40B4-BE49-F238E27FC236}">
                  <a16:creationId xmlns:a16="http://schemas.microsoft.com/office/drawing/2014/main" id="{AD5D94C1-9F2E-48DE-AEF9-F8AAE3F51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3672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95" name="Rectangle 181">
              <a:extLst>
                <a:ext uri="{FF2B5EF4-FFF2-40B4-BE49-F238E27FC236}">
                  <a16:creationId xmlns:a16="http://schemas.microsoft.com/office/drawing/2014/main" id="{0F309B4B-3E8A-4BF8-8A79-6C643A233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1" y="3891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96" name="Rectangle 182">
              <a:extLst>
                <a:ext uri="{FF2B5EF4-FFF2-40B4-BE49-F238E27FC236}">
                  <a16:creationId xmlns:a16="http://schemas.microsoft.com/office/drawing/2014/main" id="{1D580727-974A-48A9-A490-CA3539FF12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2" y="3891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97" name="Rectangle 183">
              <a:extLst>
                <a:ext uri="{FF2B5EF4-FFF2-40B4-BE49-F238E27FC236}">
                  <a16:creationId xmlns:a16="http://schemas.microsoft.com/office/drawing/2014/main" id="{6B80B823-52DB-4D62-8D24-1C1EBDD15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5" y="3891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98" name="Rectangle 184">
              <a:extLst>
                <a:ext uri="{FF2B5EF4-FFF2-40B4-BE49-F238E27FC236}">
                  <a16:creationId xmlns:a16="http://schemas.microsoft.com/office/drawing/2014/main" id="{9CE69FCA-91C5-44C9-BAE3-2410B9024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891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99" name="Rectangle 185">
              <a:extLst>
                <a:ext uri="{FF2B5EF4-FFF2-40B4-BE49-F238E27FC236}">
                  <a16:creationId xmlns:a16="http://schemas.microsoft.com/office/drawing/2014/main" id="{D0D25C4B-44C3-499F-962A-9AAE1FD6F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4" y="3918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00" name="Rectangle 186">
              <a:extLst>
                <a:ext uri="{FF2B5EF4-FFF2-40B4-BE49-F238E27FC236}">
                  <a16:creationId xmlns:a16="http://schemas.microsoft.com/office/drawing/2014/main" id="{F0CB0CA8-8932-4BB6-A6C3-265BCE407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9" y="3918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01" name="Rectangle 187">
              <a:extLst>
                <a:ext uri="{FF2B5EF4-FFF2-40B4-BE49-F238E27FC236}">
                  <a16:creationId xmlns:a16="http://schemas.microsoft.com/office/drawing/2014/main" id="{013A7315-A4DC-4066-9782-F0E4C0B0B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4" y="368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02" name="Rectangle 188">
              <a:extLst>
                <a:ext uri="{FF2B5EF4-FFF2-40B4-BE49-F238E27FC236}">
                  <a16:creationId xmlns:a16="http://schemas.microsoft.com/office/drawing/2014/main" id="{62F2C8E5-0712-4EEB-A9A9-409E802D7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4" y="3790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03" name="Rectangle 189">
              <a:extLst>
                <a:ext uri="{FF2B5EF4-FFF2-40B4-BE49-F238E27FC236}">
                  <a16:creationId xmlns:a16="http://schemas.microsoft.com/office/drawing/2014/main" id="{7C57995C-A49F-44A6-81FF-C97F56293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3790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04" name="Rectangle 190">
              <a:extLst>
                <a:ext uri="{FF2B5EF4-FFF2-40B4-BE49-F238E27FC236}">
                  <a16:creationId xmlns:a16="http://schemas.microsoft.com/office/drawing/2014/main" id="{F1806D3B-B84C-4156-A89B-5A3388AF8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3" y="3790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05" name="Rectangle 191">
              <a:extLst>
                <a:ext uri="{FF2B5EF4-FFF2-40B4-BE49-F238E27FC236}">
                  <a16:creationId xmlns:a16="http://schemas.microsoft.com/office/drawing/2014/main" id="{A9DC58B3-8D27-4F2E-86BB-7C5BBC9F49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3790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06" name="Rectangle 192">
              <a:extLst>
                <a:ext uri="{FF2B5EF4-FFF2-40B4-BE49-F238E27FC236}">
                  <a16:creationId xmlns:a16="http://schemas.microsoft.com/office/drawing/2014/main" id="{EEBEF40D-F988-4B69-BEAF-961CD51CE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" y="3918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!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07" name="Rectangle 193">
              <a:extLst>
                <a:ext uri="{FF2B5EF4-FFF2-40B4-BE49-F238E27FC236}">
                  <a16:creationId xmlns:a16="http://schemas.microsoft.com/office/drawing/2014/main" id="{1FDB1E7D-F70C-4DDD-8EE9-61407B09A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5" y="3790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08" name="Rectangle 194">
              <a:extLst>
                <a:ext uri="{FF2B5EF4-FFF2-40B4-BE49-F238E27FC236}">
                  <a16:creationId xmlns:a16="http://schemas.microsoft.com/office/drawing/2014/main" id="{7F924054-B8D7-43F6-AF63-B7E72F0FF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3790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09" name="Rectangle 195">
              <a:extLst>
                <a:ext uri="{FF2B5EF4-FFF2-40B4-BE49-F238E27FC236}">
                  <a16:creationId xmlns:a16="http://schemas.microsoft.com/office/drawing/2014/main" id="{AA51F275-22F0-4E6F-8C41-BCF973569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790"/>
              <a:ext cx="12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..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10" name="Rectangle 196">
              <a:extLst>
                <a:ext uri="{FF2B5EF4-FFF2-40B4-BE49-F238E27FC236}">
                  <a16:creationId xmlns:a16="http://schemas.microsoft.com/office/drawing/2014/main" id="{6FC3567C-C1A2-46CF-B93C-502720971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1" y="3790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11" name="Rectangle 197">
              <a:extLst>
                <a:ext uri="{FF2B5EF4-FFF2-40B4-BE49-F238E27FC236}">
                  <a16:creationId xmlns:a16="http://schemas.microsoft.com/office/drawing/2014/main" id="{FC35855A-35DD-463A-BD9C-E413F3163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" y="3790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12" name="Rectangle 198">
              <a:extLst>
                <a:ext uri="{FF2B5EF4-FFF2-40B4-BE49-F238E27FC236}">
                  <a16:creationId xmlns:a16="http://schemas.microsoft.com/office/drawing/2014/main" id="{7229724B-3E54-44AE-A9C4-02FB8E0DC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" y="3790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13" name="Rectangle 199">
              <a:extLst>
                <a:ext uri="{FF2B5EF4-FFF2-40B4-BE49-F238E27FC236}">
                  <a16:creationId xmlns:a16="http://schemas.microsoft.com/office/drawing/2014/main" id="{4AEE39E7-5072-473E-A586-B5876ED00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3890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14" name="Rectangle 200">
              <a:extLst>
                <a:ext uri="{FF2B5EF4-FFF2-40B4-BE49-F238E27FC236}">
                  <a16:creationId xmlns:a16="http://schemas.microsoft.com/office/drawing/2014/main" id="{AE74A6C0-05E0-4982-A01F-6C4814588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7" y="3667"/>
              <a:ext cx="12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</a:t>
              </a:r>
            </a:p>
          </p:txBody>
        </p:sp>
        <p:sp>
          <p:nvSpPr>
            <p:cNvPr id="14415" name="Rectangle 201">
              <a:extLst>
                <a:ext uri="{FF2B5EF4-FFF2-40B4-BE49-F238E27FC236}">
                  <a16:creationId xmlns:a16="http://schemas.microsoft.com/office/drawing/2014/main" id="{196931A1-1A7F-416D-8065-E0B3351E4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7" y="3771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16" name="Rectangle 202">
              <a:extLst>
                <a:ext uri="{FF2B5EF4-FFF2-40B4-BE49-F238E27FC236}">
                  <a16:creationId xmlns:a16="http://schemas.microsoft.com/office/drawing/2014/main" id="{03C0B41E-8B38-4283-9826-B2DC8813F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3881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17" name="Rectangle 203">
              <a:extLst>
                <a:ext uri="{FF2B5EF4-FFF2-40B4-BE49-F238E27FC236}">
                  <a16:creationId xmlns:a16="http://schemas.microsoft.com/office/drawing/2014/main" id="{5AE14D94-B48D-44BC-9149-B93B79DE1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4" y="3881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224">
            <a:extLst>
              <a:ext uri="{FF2B5EF4-FFF2-40B4-BE49-F238E27FC236}">
                <a16:creationId xmlns:a16="http://schemas.microsoft.com/office/drawing/2014/main" id="{59AF9BB3-55F2-4188-A556-C71E7AA9C3E7}"/>
              </a:ext>
            </a:extLst>
          </p:cNvPr>
          <p:cNvGrpSpPr>
            <a:grpSpLocks/>
          </p:cNvGrpSpPr>
          <p:nvPr/>
        </p:nvGrpSpPr>
        <p:grpSpPr bwMode="auto">
          <a:xfrm>
            <a:off x="6092825" y="5715000"/>
            <a:ext cx="2209800" cy="838200"/>
            <a:chOff x="3024" y="3600"/>
            <a:chExt cx="1392" cy="528"/>
          </a:xfrm>
        </p:grpSpPr>
        <p:sp>
          <p:nvSpPr>
            <p:cNvPr id="14354" name="AutoShape 223" descr="棕色大理石">
              <a:extLst>
                <a:ext uri="{FF2B5EF4-FFF2-40B4-BE49-F238E27FC236}">
                  <a16:creationId xmlns:a16="http://schemas.microsoft.com/office/drawing/2014/main" id="{67813F1B-C2C2-469B-9B55-EFAF4E473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600"/>
              <a:ext cx="1392" cy="528"/>
            </a:xfrm>
            <a:prstGeom prst="bevel">
              <a:avLst>
                <a:gd name="adj" fmla="val 6398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5" name="Line 208">
              <a:extLst>
                <a:ext uri="{FF2B5EF4-FFF2-40B4-BE49-F238E27FC236}">
                  <a16:creationId xmlns:a16="http://schemas.microsoft.com/office/drawing/2014/main" id="{FAD0966E-4E78-4B22-A928-C9558124D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3881"/>
              <a:ext cx="385" cy="1"/>
            </a:xfrm>
            <a:prstGeom prst="line">
              <a:avLst/>
            </a:prstGeom>
            <a:noFill/>
            <a:ln w="12700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6" name="Rectangle 209">
              <a:extLst>
                <a:ext uri="{FF2B5EF4-FFF2-40B4-BE49-F238E27FC236}">
                  <a16:creationId xmlns:a16="http://schemas.microsoft.com/office/drawing/2014/main" id="{160367EB-E705-43E6-A418-4F02CAEC8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8" y="3891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7" name="Rectangle 210">
              <a:extLst>
                <a:ext uri="{FF2B5EF4-FFF2-40B4-BE49-F238E27FC236}">
                  <a16:creationId xmlns:a16="http://schemas.microsoft.com/office/drawing/2014/main" id="{C008F0BC-AA10-41C1-93B7-468C0AD30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0" y="3671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8" name="Rectangle 211">
              <a:extLst>
                <a:ext uri="{FF2B5EF4-FFF2-40B4-BE49-F238E27FC236}">
                  <a16:creationId xmlns:a16="http://schemas.microsoft.com/office/drawing/2014/main" id="{EA1E2661-7198-45EB-B273-C977FC0D9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3" y="3770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9" name="Rectangle 212">
              <a:extLst>
                <a:ext uri="{FF2B5EF4-FFF2-40B4-BE49-F238E27FC236}">
                  <a16:creationId xmlns:a16="http://schemas.microsoft.com/office/drawing/2014/main" id="{BAA3C420-70FB-4D4C-8091-963E2D4EE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9" y="3903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0" name="Rectangle 213">
              <a:extLst>
                <a:ext uri="{FF2B5EF4-FFF2-40B4-BE49-F238E27FC236}">
                  <a16:creationId xmlns:a16="http://schemas.microsoft.com/office/drawing/2014/main" id="{9AF47ED0-E173-4F21-84B1-2D352099E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3683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1" name="Rectangle 214">
              <a:extLst>
                <a:ext uri="{FF2B5EF4-FFF2-40B4-BE49-F238E27FC236}">
                  <a16:creationId xmlns:a16="http://schemas.microsoft.com/office/drawing/2014/main" id="{3684871B-187D-4EEF-B6FB-126106F50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6" y="378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2" name="Rectangle 215">
              <a:extLst>
                <a:ext uri="{FF2B5EF4-FFF2-40B4-BE49-F238E27FC236}">
                  <a16:creationId xmlns:a16="http://schemas.microsoft.com/office/drawing/2014/main" id="{0C15CEA0-2606-4884-A045-D164BA3B9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3" y="3778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3" name="Rectangle 216">
              <a:extLst>
                <a:ext uri="{FF2B5EF4-FFF2-40B4-BE49-F238E27FC236}">
                  <a16:creationId xmlns:a16="http://schemas.microsoft.com/office/drawing/2014/main" id="{1FA56112-8D5F-4E89-B95F-271C9D8E7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4" y="3768"/>
              <a:ext cx="2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4" name="Rectangle 217">
              <a:extLst>
                <a:ext uri="{FF2B5EF4-FFF2-40B4-BE49-F238E27FC236}">
                  <a16:creationId xmlns:a16="http://schemas.microsoft.com/office/drawing/2014/main" id="{B1852203-3B19-4F66-A76D-CD00F133A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" y="3768"/>
              <a:ext cx="2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5" name="Rectangle 218">
              <a:extLst>
                <a:ext uri="{FF2B5EF4-FFF2-40B4-BE49-F238E27FC236}">
                  <a16:creationId xmlns:a16="http://schemas.microsoft.com/office/drawing/2014/main" id="{8A04E920-1980-4C39-AF9A-0F359D82E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3781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6" name="Rectangle 219">
              <a:extLst>
                <a:ext uri="{FF2B5EF4-FFF2-40B4-BE49-F238E27FC236}">
                  <a16:creationId xmlns:a16="http://schemas.microsoft.com/office/drawing/2014/main" id="{8D92F349-EC82-462D-97FB-F9F48303A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3781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7" name="Rectangle 220">
              <a:extLst>
                <a:ext uri="{FF2B5EF4-FFF2-40B4-BE49-F238E27FC236}">
                  <a16:creationId xmlns:a16="http://schemas.microsoft.com/office/drawing/2014/main" id="{9D6EDD81-906B-42C5-9F53-1983C7E50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3" y="3666"/>
              <a:ext cx="10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l-GR" altLang="zh-CN" sz="2000" b="1" dirty="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Δ</a:t>
              </a:r>
              <a:endParaRPr lang="en-US" altLang="zh-CN" sz="2800" dirty="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8" name="Rectangle 221">
              <a:extLst>
                <a:ext uri="{FF2B5EF4-FFF2-40B4-BE49-F238E27FC236}">
                  <a16:creationId xmlns:a16="http://schemas.microsoft.com/office/drawing/2014/main" id="{33F696D3-C033-414A-A6F9-D1D083450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8" y="3764"/>
              <a:ext cx="9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9" name="Rectangle 222">
              <a:extLst>
                <a:ext uri="{FF2B5EF4-FFF2-40B4-BE49-F238E27FC236}">
                  <a16:creationId xmlns:a16="http://schemas.microsoft.com/office/drawing/2014/main" id="{287E78A2-6DCF-411D-8DE2-F939E6CB0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3" y="3764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225">
            <a:extLst>
              <a:ext uri="{FF2B5EF4-FFF2-40B4-BE49-F238E27FC236}">
                <a16:creationId xmlns:a16="http://schemas.microsoft.com/office/drawing/2014/main" id="{C275E056-B189-49C5-933F-2958A961EFBF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5105400"/>
            <a:ext cx="2438400" cy="457200"/>
            <a:chOff x="2784" y="3168"/>
            <a:chExt cx="1536" cy="288"/>
          </a:xfrm>
        </p:grpSpPr>
        <p:sp>
          <p:nvSpPr>
            <p:cNvPr id="14352" name="Text Box 205">
              <a:extLst>
                <a:ext uri="{FF2B5EF4-FFF2-40B4-BE49-F238E27FC236}">
                  <a16:creationId xmlns:a16="http://schemas.microsoft.com/office/drawing/2014/main" id="{7E4515E4-DB99-425F-8097-2894C9E4D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168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由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表达式</a:t>
              </a:r>
            </a:p>
          </p:txBody>
        </p:sp>
        <p:sp>
          <p:nvSpPr>
            <p:cNvPr id="14353" name="AutoShape 207">
              <a:extLst>
                <a:ext uri="{FF2B5EF4-FFF2-40B4-BE49-F238E27FC236}">
                  <a16:creationId xmlns:a16="http://schemas.microsoft.com/office/drawing/2014/main" id="{8A6B7E2F-3A6F-4FCE-B01E-2A9096AE4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26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426" name="Text Box 226">
            <a:extLst>
              <a:ext uri="{FF2B5EF4-FFF2-40B4-BE49-F238E27FC236}">
                <a16:creationId xmlns:a16="http://schemas.microsoft.com/office/drawing/2014/main" id="{F3F86783-906E-431F-B450-F1A56A0E8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5265738"/>
            <a:ext cx="6477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归纳法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3D1C3982-F984-4410-8FAF-04838BFA3041}"/>
                  </a:ext>
                </a:extLst>
              </p14:cNvPr>
              <p14:cNvContentPartPr/>
              <p14:nvPr/>
            </p14:nvContentPartPr>
            <p14:xfrm>
              <a:off x="4771080" y="4497840"/>
              <a:ext cx="3945960" cy="41652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3D1C3982-F984-4410-8FAF-04838BFA304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761720" y="4488480"/>
                <a:ext cx="3964680" cy="435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4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17" grpId="0" autoUpdateAnimBg="0"/>
      <p:bldP spid="51324" grpId="0" autoUpdateAnimBg="0"/>
      <p:bldP spid="51353" grpId="0" autoUpdateAnimBg="0"/>
      <p:bldP spid="5142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F346C7A-C6E4-4099-8B9D-AD6C7534A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Newton’s Interpolation</a:t>
            </a:r>
          </a:p>
        </p:txBody>
      </p:sp>
      <p:sp>
        <p:nvSpPr>
          <p:cNvPr id="52227" name="AutoShape 3" descr="新闻纸">
            <a:extLst>
              <a:ext uri="{FF2B5EF4-FFF2-40B4-BE49-F238E27FC236}">
                <a16:creationId xmlns:a16="http://schemas.microsoft.com/office/drawing/2014/main" id="{4E644594-3E20-4C08-AC1D-4D3A33AD7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33400"/>
            <a:ext cx="1600200" cy="533400"/>
          </a:xfrm>
          <a:prstGeom prst="bevel">
            <a:avLst>
              <a:gd name="adj" fmla="val 10120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牛顿公式</a:t>
            </a: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D843F6FF-87B0-43E6-A8B1-33E0358FC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344322"/>
              </p:ext>
            </p:extLst>
          </p:nvPr>
        </p:nvGraphicFramePr>
        <p:xfrm>
          <a:off x="2133600" y="600075"/>
          <a:ext cx="65579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7" imgW="4584700" imgH="228600" progId="Equation.3">
                  <p:embed/>
                </p:oleObj>
              </mc:Choice>
              <mc:Fallback>
                <p:oleObj name="Equation" r:id="rId7" imgW="4584700" imgH="228600" progId="Equation.3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D843F6FF-87B0-43E6-A8B1-33E0358FC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0075"/>
                        <a:ext cx="65579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>
            <a:extLst>
              <a:ext uri="{FF2B5EF4-FFF2-40B4-BE49-F238E27FC236}">
                <a16:creationId xmlns:a16="http://schemas.microsoft.com/office/drawing/2014/main" id="{24A32AE7-158A-4B56-81AB-D92E238A0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54100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牛顿前插公式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/* Newton’s forward-difference formula */</a:t>
            </a:r>
            <a:endParaRPr lang="en-US" altLang="zh-CN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36" name="Text Box 12">
            <a:extLst>
              <a:ext uri="{FF2B5EF4-FFF2-40B4-BE49-F238E27FC236}">
                <a16:creationId xmlns:a16="http://schemas.microsoft.com/office/drawing/2014/main" id="{46C0CB5C-DEA5-46E8-8F2C-01E5330D1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2743200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牛顿后插公式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/* Newton’s backward-difference formula */</a:t>
            </a:r>
            <a:endParaRPr lang="en-US" altLang="zh-CN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0AA2FD2A-4D3D-439F-824C-4FA95AF00BDD}"/>
              </a:ext>
            </a:extLst>
          </p:cNvPr>
          <p:cNvGrpSpPr>
            <a:grpSpLocks/>
          </p:cNvGrpSpPr>
          <p:nvPr/>
        </p:nvGrpSpPr>
        <p:grpSpPr bwMode="auto">
          <a:xfrm>
            <a:off x="825500" y="3276600"/>
            <a:ext cx="7131050" cy="925513"/>
            <a:chOff x="576" y="2256"/>
            <a:chExt cx="4401" cy="583"/>
          </a:xfrm>
        </p:grpSpPr>
        <p:sp>
          <p:nvSpPr>
            <p:cNvPr id="15452" name="Text Box 13">
              <a:extLst>
                <a:ext uri="{FF2B5EF4-FFF2-40B4-BE49-F238E27FC236}">
                  <a16:creationId xmlns:a16="http://schemas.microsoft.com/office/drawing/2014/main" id="{10678642-C5BE-4888-A657-BE9B0E95F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256"/>
              <a:ext cx="1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将节点顺序倒置：</a:t>
              </a:r>
            </a:p>
          </p:txBody>
        </p:sp>
        <p:graphicFrame>
          <p:nvGraphicFramePr>
            <p:cNvPr id="15453" name="Object 14">
              <a:extLst>
                <a:ext uri="{FF2B5EF4-FFF2-40B4-BE49-F238E27FC236}">
                  <a16:creationId xmlns:a16="http://schemas.microsoft.com/office/drawing/2014/main" id="{C79AB4F6-A68A-4234-85DE-8612E3A92E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592"/>
            <a:ext cx="406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9" imgW="4597400" imgH="228600" progId="Equation.3">
                    <p:embed/>
                  </p:oleObj>
                </mc:Choice>
                <mc:Fallback>
                  <p:oleObj name="Equation" r:id="rId9" imgW="4597400" imgH="228600" progId="Equation.3">
                    <p:embed/>
                    <p:pic>
                      <p:nvPicPr>
                        <p:cNvPr id="15453" name="Object 14">
                          <a:extLst>
                            <a:ext uri="{FF2B5EF4-FFF2-40B4-BE49-F238E27FC236}">
                              <a16:creationId xmlns:a16="http://schemas.microsoft.com/office/drawing/2014/main" id="{C79AB4F6-A68A-4234-85DE-8612E3A92E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92"/>
                          <a:ext cx="406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333" name="AutoShape 109" descr="再生纸">
            <a:extLst>
              <a:ext uri="{FF2B5EF4-FFF2-40B4-BE49-F238E27FC236}">
                <a16:creationId xmlns:a16="http://schemas.microsoft.com/office/drawing/2014/main" id="{31D1CE6F-7EE4-4CD0-8A12-99AAD0152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562600"/>
            <a:ext cx="7848600" cy="990600"/>
          </a:xfrm>
          <a:prstGeom prst="roundRect">
            <a:avLst>
              <a:gd name="adj" fmla="val 16667"/>
            </a:avLst>
          </a:prstGeom>
          <a:blipFill dpi="0" rotWithShape="0">
            <a:blip r:embed="rId11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574675" indent="-5746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一般当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靠近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时用前插，靠近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时用后插，故两种公式亦称为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表初公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表末公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2368" name="Object 144">
            <a:extLst>
              <a:ext uri="{FF2B5EF4-FFF2-40B4-BE49-F238E27FC236}">
                <a16:creationId xmlns:a16="http://schemas.microsoft.com/office/drawing/2014/main" id="{8A20EFCC-C002-4BC6-BBAF-BE7C38B33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313044"/>
              </p:ext>
            </p:extLst>
          </p:nvPr>
        </p:nvGraphicFramePr>
        <p:xfrm>
          <a:off x="1657350" y="4857750"/>
          <a:ext cx="52006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12" imgW="3289300" imgH="444500" progId="Equation.3">
                  <p:embed/>
                </p:oleObj>
              </mc:Choice>
              <mc:Fallback>
                <p:oleObj name="Equation" r:id="rId12" imgW="3289300" imgH="444500" progId="Equation.3">
                  <p:embed/>
                  <p:pic>
                    <p:nvPicPr>
                      <p:cNvPr id="52368" name="Object 144">
                        <a:extLst>
                          <a:ext uri="{FF2B5EF4-FFF2-40B4-BE49-F238E27FC236}">
                            <a16:creationId xmlns:a16="http://schemas.microsoft.com/office/drawing/2014/main" id="{8A20EFCC-C002-4BC6-BBAF-BE7C38B33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857750"/>
                        <a:ext cx="52006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4">
            <a:extLst>
              <a:ext uri="{FF2B5EF4-FFF2-40B4-BE49-F238E27FC236}">
                <a16:creationId xmlns:a16="http://schemas.microsoft.com/office/drawing/2014/main" id="{16660855-E46D-43DE-8272-FFD0C6C61DD1}"/>
              </a:ext>
            </a:extLst>
          </p:cNvPr>
          <p:cNvGrpSpPr>
            <a:grpSpLocks/>
          </p:cNvGrpSpPr>
          <p:nvPr/>
        </p:nvGrpSpPr>
        <p:grpSpPr bwMode="auto">
          <a:xfrm>
            <a:off x="750888" y="1493838"/>
            <a:ext cx="7708900" cy="1325562"/>
            <a:chOff x="528" y="927"/>
            <a:chExt cx="4856" cy="835"/>
          </a:xfrm>
        </p:grpSpPr>
        <p:sp>
          <p:nvSpPr>
            <p:cNvPr id="15414" name="Rectangle 146">
              <a:extLst>
                <a:ext uri="{FF2B5EF4-FFF2-40B4-BE49-F238E27FC236}">
                  <a16:creationId xmlns:a16="http://schemas.microsoft.com/office/drawing/2014/main" id="{B7D599C4-6558-429C-A694-A156C125D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9" y="994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</a:p>
          </p:txBody>
        </p:sp>
        <p:grpSp>
          <p:nvGrpSpPr>
            <p:cNvPr id="15415" name="Group 153">
              <a:extLst>
                <a:ext uri="{FF2B5EF4-FFF2-40B4-BE49-F238E27FC236}">
                  <a16:creationId xmlns:a16="http://schemas.microsoft.com/office/drawing/2014/main" id="{55BE248A-1A0A-4EC6-8F99-B34D8F0C0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960"/>
              <a:ext cx="4856" cy="802"/>
              <a:chOff x="528" y="926"/>
              <a:chExt cx="4856" cy="802"/>
            </a:xfrm>
          </p:grpSpPr>
          <p:sp>
            <p:nvSpPr>
              <p:cNvPr id="15417" name="Rectangle 43">
                <a:extLst>
                  <a:ext uri="{FF2B5EF4-FFF2-40B4-BE49-F238E27FC236}">
                    <a16:creationId xmlns:a16="http://schemas.microsoft.com/office/drawing/2014/main" id="{1B67C3E1-A3F5-4850-A919-B914BB66C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0" y="926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8" name="AutoShape 61">
                <a:extLst>
                  <a:ext uri="{FF2B5EF4-FFF2-40B4-BE49-F238E27FC236}">
                    <a16:creationId xmlns:a16="http://schemas.microsoft.com/office/drawing/2014/main" id="{047EF1C5-1CBB-42D4-AB35-2B1FB34B18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1" y="940"/>
                <a:ext cx="240" cy="384"/>
              </a:xfrm>
              <a:prstGeom prst="bracketPair">
                <a:avLst>
                  <a:gd name="adj" fmla="val 16667"/>
                </a:avLst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9" name="Text Box 6">
                <a:extLst>
                  <a:ext uri="{FF2B5EF4-FFF2-40B4-BE49-F238E27FC236}">
                    <a16:creationId xmlns:a16="http://schemas.microsoft.com/office/drawing/2014/main" id="{9E6334EB-3E4F-4D32-91FE-252A2DFCB1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97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设</a:t>
                </a:r>
              </a:p>
            </p:txBody>
          </p:sp>
          <p:graphicFrame>
            <p:nvGraphicFramePr>
              <p:cNvPr id="15420" name="Object 7">
                <a:extLst>
                  <a:ext uri="{FF2B5EF4-FFF2-40B4-BE49-F238E27FC236}">
                    <a16:creationId xmlns:a16="http://schemas.microsoft.com/office/drawing/2014/main" id="{1688C0CB-0D83-431D-A8C7-380FCC21DE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34" y="1021"/>
              <a:ext cx="816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61" name="Equation" r:id="rId14" imgW="749300" imgH="228600" progId="Equation.3">
                      <p:embed/>
                    </p:oleObj>
                  </mc:Choice>
                  <mc:Fallback>
                    <p:oleObj name="Equation" r:id="rId14" imgW="749300" imgH="228600" progId="Equation.3">
                      <p:embed/>
                      <p:pic>
                        <p:nvPicPr>
                          <p:cNvPr id="15420" name="Object 7">
                            <a:extLst>
                              <a:ext uri="{FF2B5EF4-FFF2-40B4-BE49-F238E27FC236}">
                                <a16:creationId xmlns:a16="http://schemas.microsoft.com/office/drawing/2014/main" id="{1688C0CB-0D83-431D-A8C7-380FCC21DE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4" y="1021"/>
                            <a:ext cx="816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1" name="Text Box 8">
                <a:extLst>
                  <a:ext uri="{FF2B5EF4-FFF2-40B4-BE49-F238E27FC236}">
                    <a16:creationId xmlns:a16="http://schemas.microsoft.com/office/drawing/2014/main" id="{E023506B-4B09-4ED9-AF03-09E68642AB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5" y="971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则</a:t>
                </a:r>
              </a:p>
            </p:txBody>
          </p:sp>
          <p:sp>
            <p:nvSpPr>
              <p:cNvPr id="15422" name="Rectangle 23">
                <a:extLst>
                  <a:ext uri="{FF2B5EF4-FFF2-40B4-BE49-F238E27FC236}">
                    <a16:creationId xmlns:a16="http://schemas.microsoft.com/office/drawing/2014/main" id="{1B79CED9-1FFD-43CB-8DA7-E5B4A1566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7" y="1028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3" name="Rectangle 24">
                <a:extLst>
                  <a:ext uri="{FF2B5EF4-FFF2-40B4-BE49-F238E27FC236}">
                    <a16:creationId xmlns:a16="http://schemas.microsoft.com/office/drawing/2014/main" id="{F51EC395-24CC-49F1-BA13-82805C7407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3" y="1028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4" name="Rectangle 25">
                <a:extLst>
                  <a:ext uri="{FF2B5EF4-FFF2-40B4-BE49-F238E27FC236}">
                    <a16:creationId xmlns:a16="http://schemas.microsoft.com/office/drawing/2014/main" id="{91773B0B-8DF4-4EF7-92BF-47CBA1220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1028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5" name="Rectangle 26">
                <a:extLst>
                  <a:ext uri="{FF2B5EF4-FFF2-40B4-BE49-F238E27FC236}">
                    <a16:creationId xmlns:a16="http://schemas.microsoft.com/office/drawing/2014/main" id="{53D52ECF-8327-4B2C-A3B6-158A32E9A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9" y="1028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6" name="Rectangle 27">
                <a:extLst>
                  <a:ext uri="{FF2B5EF4-FFF2-40B4-BE49-F238E27FC236}">
                    <a16:creationId xmlns:a16="http://schemas.microsoft.com/office/drawing/2014/main" id="{4BAEE3C0-0C3B-48E4-ADC2-6B8A16C95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028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7" name="Rectangle 28">
                <a:extLst>
                  <a:ext uri="{FF2B5EF4-FFF2-40B4-BE49-F238E27FC236}">
                    <a16:creationId xmlns:a16="http://schemas.microsoft.com/office/drawing/2014/main" id="{2FF4ADB7-3D3E-4F10-B2C2-0C8B6A5383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1" y="1028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8" name="Rectangle 29">
                <a:extLst>
                  <a:ext uri="{FF2B5EF4-FFF2-40B4-BE49-F238E27FC236}">
                    <a16:creationId xmlns:a16="http://schemas.microsoft.com/office/drawing/2014/main" id="{4146668D-E9D3-49AB-8A53-0B970CBB6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1" y="1128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9" name="Rectangle 30">
                <a:extLst>
                  <a:ext uri="{FF2B5EF4-FFF2-40B4-BE49-F238E27FC236}">
                    <a16:creationId xmlns:a16="http://schemas.microsoft.com/office/drawing/2014/main" id="{B9CD501A-65B7-4B21-A35A-6F8F30BD9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9" y="1244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0" name="Rectangle 31">
                <a:extLst>
                  <a:ext uri="{FF2B5EF4-FFF2-40B4-BE49-F238E27FC236}">
                    <a16:creationId xmlns:a16="http://schemas.microsoft.com/office/drawing/2014/main" id="{A6D6D461-78F6-4AFD-8D7F-8888E69B14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" y="1128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1" name="Rectangle 32">
                <a:extLst>
                  <a:ext uri="{FF2B5EF4-FFF2-40B4-BE49-F238E27FC236}">
                    <a16:creationId xmlns:a16="http://schemas.microsoft.com/office/drawing/2014/main" id="{5324FAA0-70FF-4371-A0AD-BC8747B82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6" y="1028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2" name="Rectangle 33">
                <a:extLst>
                  <a:ext uri="{FF2B5EF4-FFF2-40B4-BE49-F238E27FC236}">
                    <a16:creationId xmlns:a16="http://schemas.microsoft.com/office/drawing/2014/main" id="{2640466F-5651-4761-8913-72051A355F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028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3" name="Rectangle 34">
                <a:extLst>
                  <a:ext uri="{FF2B5EF4-FFF2-40B4-BE49-F238E27FC236}">
                    <a16:creationId xmlns:a16="http://schemas.microsoft.com/office/drawing/2014/main" id="{6E277A9E-4046-4F47-BE56-A290134300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1" y="1156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4" name="Rectangle 36">
                <a:extLst>
                  <a:ext uri="{FF2B5EF4-FFF2-40B4-BE49-F238E27FC236}">
                    <a16:creationId xmlns:a16="http://schemas.microsoft.com/office/drawing/2014/main" id="{D75EA96C-E81B-4CF9-9E5D-4B6D157C5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1028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5" name="Rectangle 37">
                <a:extLst>
                  <a:ext uri="{FF2B5EF4-FFF2-40B4-BE49-F238E27FC236}">
                    <a16:creationId xmlns:a16="http://schemas.microsoft.com/office/drawing/2014/main" id="{D6CFE6FD-3335-4232-964D-88E79E9CD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5" y="1028"/>
                <a:ext cx="4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6" name="Rectangle 38">
                <a:extLst>
                  <a:ext uri="{FF2B5EF4-FFF2-40B4-BE49-F238E27FC236}">
                    <a16:creationId xmlns:a16="http://schemas.microsoft.com/office/drawing/2014/main" id="{3FDF0B80-A8FD-4C74-BD72-8F512B125F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1" y="1028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7" name="Rectangle 39">
                <a:extLst>
                  <a:ext uri="{FF2B5EF4-FFF2-40B4-BE49-F238E27FC236}">
                    <a16:creationId xmlns:a16="http://schemas.microsoft.com/office/drawing/2014/main" id="{61FED5BA-FD65-4318-9834-FD4F46E43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1028"/>
                <a:ext cx="12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8" name="Rectangle 40">
                <a:extLst>
                  <a:ext uri="{FF2B5EF4-FFF2-40B4-BE49-F238E27FC236}">
                    <a16:creationId xmlns:a16="http://schemas.microsoft.com/office/drawing/2014/main" id="{227A2649-39BB-483C-B711-69C6CD440C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3" y="1028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9" name="Rectangle 41">
                <a:extLst>
                  <a:ext uri="{FF2B5EF4-FFF2-40B4-BE49-F238E27FC236}">
                    <a16:creationId xmlns:a16="http://schemas.microsoft.com/office/drawing/2014/main" id="{DE33452E-AAF7-4EC8-AC40-EF6705E767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4" y="1028"/>
                <a:ext cx="12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0" name="Rectangle 42">
                <a:extLst>
                  <a:ext uri="{FF2B5EF4-FFF2-40B4-BE49-F238E27FC236}">
                    <a16:creationId xmlns:a16="http://schemas.microsoft.com/office/drawing/2014/main" id="{0DF118C3-5BC5-436D-9175-F03302FCA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6" y="1015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1" name="Rectangle 44">
                <a:extLst>
                  <a:ext uri="{FF2B5EF4-FFF2-40B4-BE49-F238E27FC236}">
                    <a16:creationId xmlns:a16="http://schemas.microsoft.com/office/drawing/2014/main" id="{55DC39DA-6DD0-4D81-95AA-45FD8B2D6B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8" y="1245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2" name="Rectangle 45">
                <a:extLst>
                  <a:ext uri="{FF2B5EF4-FFF2-40B4-BE49-F238E27FC236}">
                    <a16:creationId xmlns:a16="http://schemas.microsoft.com/office/drawing/2014/main" id="{86CE2685-EE15-4B14-9E4A-7B76A6F48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1129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3" name="Rectangle 46">
                <a:extLst>
                  <a:ext uri="{FF2B5EF4-FFF2-40B4-BE49-F238E27FC236}">
                    <a16:creationId xmlns:a16="http://schemas.microsoft.com/office/drawing/2014/main" id="{E800A67E-379E-4616-A066-B32F6B025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3" y="1129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4" name="Rectangle 47">
                <a:extLst>
                  <a:ext uri="{FF2B5EF4-FFF2-40B4-BE49-F238E27FC236}">
                    <a16:creationId xmlns:a16="http://schemas.microsoft.com/office/drawing/2014/main" id="{5857719A-AD27-4558-9415-5F59E57F5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2" y="1009"/>
                <a:ext cx="10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5" name="Rectangle 56">
                <a:extLst>
                  <a:ext uri="{FF2B5EF4-FFF2-40B4-BE49-F238E27FC236}">
                    <a16:creationId xmlns:a16="http://schemas.microsoft.com/office/drawing/2014/main" id="{004C6DE4-FF16-4997-8732-83AA9F511A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6" y="1009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6" name="Rectangle 57">
                <a:extLst>
                  <a:ext uri="{FF2B5EF4-FFF2-40B4-BE49-F238E27FC236}">
                    <a16:creationId xmlns:a16="http://schemas.microsoft.com/office/drawing/2014/main" id="{3A540E24-C465-4599-A690-51CE91891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9" y="1009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7" name="Rectangle 58">
                <a:extLst>
                  <a:ext uri="{FF2B5EF4-FFF2-40B4-BE49-F238E27FC236}">
                    <a16:creationId xmlns:a16="http://schemas.microsoft.com/office/drawing/2014/main" id="{C421351C-7514-4838-8CF7-AF998F5572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5" y="1009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8" name="Rectangle 59">
                <a:extLst>
                  <a:ext uri="{FF2B5EF4-FFF2-40B4-BE49-F238E27FC236}">
                    <a16:creationId xmlns:a16="http://schemas.microsoft.com/office/drawing/2014/main" id="{AACAB9B1-709D-4229-8253-7C5566E5F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965"/>
                <a:ext cx="147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3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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9" name="Rectangle 60">
                <a:extLst>
                  <a:ext uri="{FF2B5EF4-FFF2-40B4-BE49-F238E27FC236}">
                    <a16:creationId xmlns:a16="http://schemas.microsoft.com/office/drawing/2014/main" id="{71DD09A5-5522-4043-9ED1-A412DFE73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4" y="1235"/>
                <a:ext cx="56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5450" name="Object 10">
                <a:extLst>
                  <a:ext uri="{FF2B5EF4-FFF2-40B4-BE49-F238E27FC236}">
                    <a16:creationId xmlns:a16="http://schemas.microsoft.com/office/drawing/2014/main" id="{9CDAFBEA-2053-43F7-9DA8-87615A3596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1309"/>
              <a:ext cx="3264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62" name="Equation" r:id="rId16" imgW="3276600" imgH="419100" progId="Equation.3">
                      <p:embed/>
                    </p:oleObj>
                  </mc:Choice>
                  <mc:Fallback>
                    <p:oleObj name="Equation" r:id="rId16" imgW="3276600" imgH="419100" progId="Equation.3">
                      <p:embed/>
                      <p:pic>
                        <p:nvPicPr>
                          <p:cNvPr id="15450" name="Object 10">
                            <a:extLst>
                              <a:ext uri="{FF2B5EF4-FFF2-40B4-BE49-F238E27FC236}">
                                <a16:creationId xmlns:a16="http://schemas.microsoft.com/office/drawing/2014/main" id="{9CDAFBEA-2053-43F7-9DA8-87615A3596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1309"/>
                            <a:ext cx="3264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51" name="Object 148">
                <a:extLst>
                  <a:ext uri="{FF2B5EF4-FFF2-40B4-BE49-F238E27FC236}">
                    <a16:creationId xmlns:a16="http://schemas.microsoft.com/office/drawing/2014/main" id="{B464AA50-DC44-4FBC-9142-F436B732AF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36" y="1031"/>
              <a:ext cx="68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63" name="Equation" r:id="rId18" imgW="647419" imgH="203112" progId="Equation.3">
                      <p:embed/>
                    </p:oleObj>
                  </mc:Choice>
                  <mc:Fallback>
                    <p:oleObj name="Equation" r:id="rId18" imgW="647419" imgH="203112" progId="Equation.3">
                      <p:embed/>
                      <p:pic>
                        <p:nvPicPr>
                          <p:cNvPr id="15451" name="Object 148">
                            <a:extLst>
                              <a:ext uri="{FF2B5EF4-FFF2-40B4-BE49-F238E27FC236}">
                                <a16:creationId xmlns:a16="http://schemas.microsoft.com/office/drawing/2014/main" id="{B464AA50-DC44-4FBC-9142-F436B732AF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031"/>
                            <a:ext cx="684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416" name="Rectangle 35">
              <a:extLst>
                <a:ext uri="{FF2B5EF4-FFF2-40B4-BE49-F238E27FC236}">
                  <a16:creationId xmlns:a16="http://schemas.microsoft.com/office/drawing/2014/main" id="{7B32D308-5900-4D8A-83DF-76B37AD38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927"/>
              <a:ext cx="4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56">
            <a:extLst>
              <a:ext uri="{FF2B5EF4-FFF2-40B4-BE49-F238E27FC236}">
                <a16:creationId xmlns:a16="http://schemas.microsoft.com/office/drawing/2014/main" id="{3C19D390-10F3-4402-A999-928BA0D33493}"/>
              </a:ext>
            </a:extLst>
          </p:cNvPr>
          <p:cNvGrpSpPr>
            <a:grpSpLocks/>
          </p:cNvGrpSpPr>
          <p:nvPr/>
        </p:nvGrpSpPr>
        <p:grpSpPr bwMode="auto">
          <a:xfrm>
            <a:off x="766763" y="4121150"/>
            <a:ext cx="7616825" cy="755650"/>
            <a:chOff x="483" y="2636"/>
            <a:chExt cx="4798" cy="476"/>
          </a:xfrm>
        </p:grpSpPr>
        <p:sp>
          <p:nvSpPr>
            <p:cNvPr id="15372" name="Text Box 17">
              <a:extLst>
                <a:ext uri="{FF2B5EF4-FFF2-40B4-BE49-F238E27FC236}">
                  <a16:creationId xmlns:a16="http://schemas.microsoft.com/office/drawing/2014/main" id="{A7ED5313-71C7-45B8-92E4-31211298FC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" y="272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15373" name="Object 18">
              <a:extLst>
                <a:ext uri="{FF2B5EF4-FFF2-40B4-BE49-F238E27FC236}">
                  <a16:creationId xmlns:a16="http://schemas.microsoft.com/office/drawing/2014/main" id="{47F36029-7B23-422E-A251-45C505C4CF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3" y="2768"/>
            <a:ext cx="63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4" name="Equation" r:id="rId20" imgW="749300" imgH="228600" progId="Equation.3">
                    <p:embed/>
                  </p:oleObj>
                </mc:Choice>
                <mc:Fallback>
                  <p:oleObj name="Equation" r:id="rId20" imgW="749300" imgH="228600" progId="Equation.3">
                    <p:embed/>
                    <p:pic>
                      <p:nvPicPr>
                        <p:cNvPr id="15373" name="Object 18">
                          <a:extLst>
                            <a:ext uri="{FF2B5EF4-FFF2-40B4-BE49-F238E27FC236}">
                              <a16:creationId xmlns:a16="http://schemas.microsoft.com/office/drawing/2014/main" id="{47F36029-7B23-422E-A251-45C505C4CF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" y="2768"/>
                          <a:ext cx="63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Text Box 19">
              <a:extLst>
                <a:ext uri="{FF2B5EF4-FFF2-40B4-BE49-F238E27FC236}">
                  <a16:creationId xmlns:a16="http://schemas.microsoft.com/office/drawing/2014/main" id="{51C76C54-702A-481E-90ED-4F46ED549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5" y="2728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  <p:sp>
          <p:nvSpPr>
            <p:cNvPr id="15375" name="Rectangle 63">
              <a:extLst>
                <a:ext uri="{FF2B5EF4-FFF2-40B4-BE49-F238E27FC236}">
                  <a16:creationId xmlns:a16="http://schemas.microsoft.com/office/drawing/2014/main" id="{17405F63-E6DC-4E78-967C-2925351A0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4" y="277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6" name="Rectangle 64">
              <a:extLst>
                <a:ext uri="{FF2B5EF4-FFF2-40B4-BE49-F238E27FC236}">
                  <a16:creationId xmlns:a16="http://schemas.microsoft.com/office/drawing/2014/main" id="{A1079D5B-B0D1-4015-811F-202884C0F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77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7" name="Rectangle 65">
              <a:extLst>
                <a:ext uri="{FF2B5EF4-FFF2-40B4-BE49-F238E27FC236}">
                  <a16:creationId xmlns:a16="http://schemas.microsoft.com/office/drawing/2014/main" id="{ECB2F046-2B3E-4F48-9FD8-D5895411F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2" y="277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8" name="Rectangle 66">
              <a:extLst>
                <a:ext uri="{FF2B5EF4-FFF2-40B4-BE49-F238E27FC236}">
                  <a16:creationId xmlns:a16="http://schemas.microsoft.com/office/drawing/2014/main" id="{1836AE30-0DC3-45BF-8694-3DC70F081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277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9" name="Rectangle 67">
              <a:extLst>
                <a:ext uri="{FF2B5EF4-FFF2-40B4-BE49-F238E27FC236}">
                  <a16:creationId xmlns:a16="http://schemas.microsoft.com/office/drawing/2014/main" id="{42D1C698-158C-4F42-BC36-50907F56A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4" y="277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0" name="Rectangle 68">
              <a:extLst>
                <a:ext uri="{FF2B5EF4-FFF2-40B4-BE49-F238E27FC236}">
                  <a16:creationId xmlns:a16="http://schemas.microsoft.com/office/drawing/2014/main" id="{8B4080BD-204C-4419-A5C9-57D9FCEC9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8" y="277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1" name="Rectangle 69">
              <a:extLst>
                <a:ext uri="{FF2B5EF4-FFF2-40B4-BE49-F238E27FC236}">
                  <a16:creationId xmlns:a16="http://schemas.microsoft.com/office/drawing/2014/main" id="{2CBC3A4B-5E18-4A53-AF68-BD139D124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77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2" name="Rectangle 70">
              <a:extLst>
                <a:ext uri="{FF2B5EF4-FFF2-40B4-BE49-F238E27FC236}">
                  <a16:creationId xmlns:a16="http://schemas.microsoft.com/office/drawing/2014/main" id="{1BFF1EB9-DC14-40E1-8937-8A30D3938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77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3" name="Rectangle 71">
              <a:extLst>
                <a:ext uri="{FF2B5EF4-FFF2-40B4-BE49-F238E27FC236}">
                  <a16:creationId xmlns:a16="http://schemas.microsoft.com/office/drawing/2014/main" id="{B223F32B-054F-427E-AB2F-CB15040D1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9" y="277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4" name="Rectangle 72">
              <a:extLst>
                <a:ext uri="{FF2B5EF4-FFF2-40B4-BE49-F238E27FC236}">
                  <a16:creationId xmlns:a16="http://schemas.microsoft.com/office/drawing/2014/main" id="{D19F90D5-1A99-4FB6-BE3D-4F72D1C87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5" y="2988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5" name="Rectangle 73">
              <a:extLst>
                <a:ext uri="{FF2B5EF4-FFF2-40B4-BE49-F238E27FC236}">
                  <a16:creationId xmlns:a16="http://schemas.microsoft.com/office/drawing/2014/main" id="{37673CDC-B526-431F-97D6-1B6DBF6AB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0" y="2873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6" name="Rectangle 74">
              <a:extLst>
                <a:ext uri="{FF2B5EF4-FFF2-40B4-BE49-F238E27FC236}">
                  <a16:creationId xmlns:a16="http://schemas.microsoft.com/office/drawing/2014/main" id="{7306E05A-F64B-428E-9413-38E37EABB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0" y="2759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7" name="Rectangle 75">
              <a:extLst>
                <a:ext uri="{FF2B5EF4-FFF2-40B4-BE49-F238E27FC236}">
                  <a16:creationId xmlns:a16="http://schemas.microsoft.com/office/drawing/2014/main" id="{CF7D32B5-2D3A-45F9-AB4D-2749D6AC4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4" y="2666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8" name="Rectangle 76">
              <a:extLst>
                <a:ext uri="{FF2B5EF4-FFF2-40B4-BE49-F238E27FC236}">
                  <a16:creationId xmlns:a16="http://schemas.microsoft.com/office/drawing/2014/main" id="{A96487EF-58B7-4A0A-87F4-558E631DB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9" y="2989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9" name="Rectangle 77">
              <a:extLst>
                <a:ext uri="{FF2B5EF4-FFF2-40B4-BE49-F238E27FC236}">
                  <a16:creationId xmlns:a16="http://schemas.microsoft.com/office/drawing/2014/main" id="{49E49C73-ED8F-4D4B-97F1-823527DEE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1" y="2759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0" name="Rectangle 78">
              <a:extLst>
                <a:ext uri="{FF2B5EF4-FFF2-40B4-BE49-F238E27FC236}">
                  <a16:creationId xmlns:a16="http://schemas.microsoft.com/office/drawing/2014/main" id="{B09E7DCE-E249-4F04-A514-3735B761D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" y="2873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1" name="Rectangle 79">
              <a:extLst>
                <a:ext uri="{FF2B5EF4-FFF2-40B4-BE49-F238E27FC236}">
                  <a16:creationId xmlns:a16="http://schemas.microsoft.com/office/drawing/2014/main" id="{689CD016-0F0D-48FB-B1BC-DB0510471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8" y="2873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2" name="Rectangle 80">
              <a:extLst>
                <a:ext uri="{FF2B5EF4-FFF2-40B4-BE49-F238E27FC236}">
                  <a16:creationId xmlns:a16="http://schemas.microsoft.com/office/drawing/2014/main" id="{795134E1-5E17-41BC-ABE3-A168EA82A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" y="2873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3" name="Rectangle 81">
              <a:extLst>
                <a:ext uri="{FF2B5EF4-FFF2-40B4-BE49-F238E27FC236}">
                  <a16:creationId xmlns:a16="http://schemas.microsoft.com/office/drawing/2014/main" id="{31F2BF10-48CB-459F-83E4-3843852A7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277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4" name="Rectangle 82">
              <a:extLst>
                <a:ext uri="{FF2B5EF4-FFF2-40B4-BE49-F238E27FC236}">
                  <a16:creationId xmlns:a16="http://schemas.microsoft.com/office/drawing/2014/main" id="{811B17D6-10CA-4F47-88A2-C5AA27D01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5" y="2772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5" name="Rectangle 83">
              <a:extLst>
                <a:ext uri="{FF2B5EF4-FFF2-40B4-BE49-F238E27FC236}">
                  <a16:creationId xmlns:a16="http://schemas.microsoft.com/office/drawing/2014/main" id="{E968F0E2-1DCB-40A6-A2BE-90153879D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4" y="2900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6" name="Rectangle 84">
              <a:extLst>
                <a:ext uri="{FF2B5EF4-FFF2-40B4-BE49-F238E27FC236}">
                  <a16:creationId xmlns:a16="http://schemas.microsoft.com/office/drawing/2014/main" id="{62CA0811-041F-487F-B6C7-C4B1C4BA7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1" y="2655"/>
              <a:ext cx="4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7" name="Rectangle 85">
              <a:extLst>
                <a:ext uri="{FF2B5EF4-FFF2-40B4-BE49-F238E27FC236}">
                  <a16:creationId xmlns:a16="http://schemas.microsoft.com/office/drawing/2014/main" id="{424D85D1-9F4C-4A01-B119-16F174064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2772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8" name="Rectangle 86">
              <a:extLst>
                <a:ext uri="{FF2B5EF4-FFF2-40B4-BE49-F238E27FC236}">
                  <a16:creationId xmlns:a16="http://schemas.microsoft.com/office/drawing/2014/main" id="{F36FAC19-6425-4A61-9CFF-32F95C4B4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2772"/>
              <a:ext cx="4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9" name="Rectangle 87">
              <a:extLst>
                <a:ext uri="{FF2B5EF4-FFF2-40B4-BE49-F238E27FC236}">
                  <a16:creationId xmlns:a16="http://schemas.microsoft.com/office/drawing/2014/main" id="{11D1CD40-FFD8-49C1-8188-64590A91D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9" y="277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0" name="Rectangle 88">
              <a:extLst>
                <a:ext uri="{FF2B5EF4-FFF2-40B4-BE49-F238E27FC236}">
                  <a16:creationId xmlns:a16="http://schemas.microsoft.com/office/drawing/2014/main" id="{1DAB316E-EEF8-48FB-9285-7DF08F829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7" y="2772"/>
              <a:ext cx="12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1" name="Rectangle 89">
              <a:extLst>
                <a:ext uri="{FF2B5EF4-FFF2-40B4-BE49-F238E27FC236}">
                  <a16:creationId xmlns:a16="http://schemas.microsoft.com/office/drawing/2014/main" id="{B1B79C60-DE4D-45D5-8189-BDF814FDE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277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2" name="Rectangle 90">
              <a:extLst>
                <a:ext uri="{FF2B5EF4-FFF2-40B4-BE49-F238E27FC236}">
                  <a16:creationId xmlns:a16="http://schemas.microsoft.com/office/drawing/2014/main" id="{C3D853D1-CB21-4476-B7EC-5F243671C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9" y="2772"/>
              <a:ext cx="12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3" name="Rectangle 91">
              <a:extLst>
                <a:ext uri="{FF2B5EF4-FFF2-40B4-BE49-F238E27FC236}">
                  <a16:creationId xmlns:a16="http://schemas.microsoft.com/office/drawing/2014/main" id="{16B6A3E3-340C-4F56-98E5-160DAEA29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" y="2753"/>
              <a:ext cx="12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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4" name="Rectangle 100">
              <a:extLst>
                <a:ext uri="{FF2B5EF4-FFF2-40B4-BE49-F238E27FC236}">
                  <a16:creationId xmlns:a16="http://schemas.microsoft.com/office/drawing/2014/main" id="{D2D8188F-BBC7-400B-B043-7E46130CF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2636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5" name="Rectangle 101">
              <a:extLst>
                <a:ext uri="{FF2B5EF4-FFF2-40B4-BE49-F238E27FC236}">
                  <a16:creationId xmlns:a16="http://schemas.microsoft.com/office/drawing/2014/main" id="{677D9B90-E62C-430B-9290-3F10A0F76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4" y="275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6" name="Rectangle 102">
              <a:extLst>
                <a:ext uri="{FF2B5EF4-FFF2-40B4-BE49-F238E27FC236}">
                  <a16:creationId xmlns:a16="http://schemas.microsoft.com/office/drawing/2014/main" id="{C74EF861-280A-4E69-9D0E-49952DF6F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2753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7" name="Rectangle 103">
              <a:extLst>
                <a:ext uri="{FF2B5EF4-FFF2-40B4-BE49-F238E27FC236}">
                  <a16:creationId xmlns:a16="http://schemas.microsoft.com/office/drawing/2014/main" id="{E0BC6746-E7E3-4541-BFE9-C6DB39D4D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" y="2753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8" name="Rectangle 104">
              <a:extLst>
                <a:ext uri="{FF2B5EF4-FFF2-40B4-BE49-F238E27FC236}">
                  <a16:creationId xmlns:a16="http://schemas.microsoft.com/office/drawing/2014/main" id="{55F0AC99-D3B5-45BF-8673-FB33D026E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9" y="2753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9" name="Rectangle 105">
              <a:extLst>
                <a:ext uri="{FF2B5EF4-FFF2-40B4-BE49-F238E27FC236}">
                  <a16:creationId xmlns:a16="http://schemas.microsoft.com/office/drawing/2014/main" id="{39F82168-BDA2-4170-ABE4-AFD6720FA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2" y="2709"/>
              <a:ext cx="14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3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</a:t>
              </a:r>
            </a:p>
          </p:txBody>
        </p:sp>
        <p:sp>
          <p:nvSpPr>
            <p:cNvPr id="15410" name="Rectangle 106">
              <a:extLst>
                <a:ext uri="{FF2B5EF4-FFF2-40B4-BE49-F238E27FC236}">
                  <a16:creationId xmlns:a16="http://schemas.microsoft.com/office/drawing/2014/main" id="{C8A4839E-EDCC-42CD-9721-631AFF1B0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8" y="2979"/>
              <a:ext cx="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11" name="AutoShape 107">
              <a:extLst>
                <a:ext uri="{FF2B5EF4-FFF2-40B4-BE49-F238E27FC236}">
                  <a16:creationId xmlns:a16="http://schemas.microsoft.com/office/drawing/2014/main" id="{DF7DB6B6-CBA4-4925-8214-E42434B00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" y="2680"/>
              <a:ext cx="288" cy="432"/>
            </a:xfrm>
            <a:prstGeom prst="bracketPair">
              <a:avLst>
                <a:gd name="adj" fmla="val 16667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412" name="Object 149">
              <a:extLst>
                <a:ext uri="{FF2B5EF4-FFF2-40B4-BE49-F238E27FC236}">
                  <a16:creationId xmlns:a16="http://schemas.microsoft.com/office/drawing/2014/main" id="{C369F11A-9780-4870-8EEC-1750B8AE2D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5" y="2784"/>
            <a:ext cx="5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5" name="Equation" r:id="rId22" imgW="736600" imgH="203200" progId="Equation.3">
                    <p:embed/>
                  </p:oleObj>
                </mc:Choice>
                <mc:Fallback>
                  <p:oleObj name="Equation" r:id="rId22" imgW="736600" imgH="203200" progId="Equation.3">
                    <p:embed/>
                    <p:pic>
                      <p:nvPicPr>
                        <p:cNvPr id="15412" name="Object 149">
                          <a:extLst>
                            <a:ext uri="{FF2B5EF4-FFF2-40B4-BE49-F238E27FC236}">
                              <a16:creationId xmlns:a16="http://schemas.microsoft.com/office/drawing/2014/main" id="{C369F11A-9780-4870-8EEC-1750B8AE2D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2784"/>
                          <a:ext cx="5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3" name="Rectangle 155">
              <a:extLst>
                <a:ext uri="{FF2B5EF4-FFF2-40B4-BE49-F238E27FC236}">
                  <a16:creationId xmlns:a16="http://schemas.microsoft.com/office/drawing/2014/main" id="{B8F1DC42-4AD0-4D3B-B67E-62634B76B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2736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2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nimBg="1" autoUpdateAnimBg="0"/>
      <p:bldP spid="52229" grpId="0" autoUpdateAnimBg="0"/>
      <p:bldP spid="52236" grpId="0" autoUpdateAnimBg="0"/>
      <p:bldP spid="5233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15C8505F-354E-4A3E-84AB-B1FDE77F02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4375" y="990600"/>
            <a:ext cx="8001000" cy="6096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ewton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插或后插公式，先构造差分表如下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32">
            <a:extLst>
              <a:ext uri="{FF2B5EF4-FFF2-40B4-BE49-F238E27FC236}">
                <a16:creationId xmlns:a16="http://schemas.microsoft.com/office/drawing/2014/main" id="{510687E6-96DE-47D0-ACD1-8CC458B1DA23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643063"/>
            <a:ext cx="7086600" cy="3000375"/>
            <a:chOff x="576" y="840"/>
            <a:chExt cx="4704" cy="1992"/>
          </a:xfrm>
        </p:grpSpPr>
        <p:graphicFrame>
          <p:nvGraphicFramePr>
            <p:cNvPr id="16389" name="Object 3">
              <a:extLst>
                <a:ext uri="{FF2B5EF4-FFF2-40B4-BE49-F238E27FC236}">
                  <a16:creationId xmlns:a16="http://schemas.microsoft.com/office/drawing/2014/main" id="{2669E976-7A99-4A1C-8167-9215023E59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936"/>
            <a:ext cx="31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6" name="Equation" r:id="rId5" imgW="177646" imgH="228402" progId="Equation.3">
                    <p:embed/>
                  </p:oleObj>
                </mc:Choice>
                <mc:Fallback>
                  <p:oleObj name="Equation" r:id="rId5" imgW="177646" imgH="228402" progId="Equation.3">
                    <p:embed/>
                    <p:pic>
                      <p:nvPicPr>
                        <p:cNvPr id="16389" name="Object 3">
                          <a:extLst>
                            <a:ext uri="{FF2B5EF4-FFF2-40B4-BE49-F238E27FC236}">
                              <a16:creationId xmlns:a16="http://schemas.microsoft.com/office/drawing/2014/main" id="{2669E976-7A99-4A1C-8167-9215023E59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36"/>
                          <a:ext cx="31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4">
              <a:extLst>
                <a:ext uri="{FF2B5EF4-FFF2-40B4-BE49-F238E27FC236}">
                  <a16:creationId xmlns:a16="http://schemas.microsoft.com/office/drawing/2014/main" id="{B36CD3E2-C1E3-4D64-A382-A14C04DFC4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3" y="1272"/>
            <a:ext cx="29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7" name="Equation" r:id="rId7" imgW="165028" imgH="228501" progId="Equation.3">
                    <p:embed/>
                  </p:oleObj>
                </mc:Choice>
                <mc:Fallback>
                  <p:oleObj name="Equation" r:id="rId7" imgW="165028" imgH="228501" progId="Equation.3">
                    <p:embed/>
                    <p:pic>
                      <p:nvPicPr>
                        <p:cNvPr id="16390" name="Object 4">
                          <a:extLst>
                            <a:ext uri="{FF2B5EF4-FFF2-40B4-BE49-F238E27FC236}">
                              <a16:creationId xmlns:a16="http://schemas.microsoft.com/office/drawing/2014/main" id="{B36CD3E2-C1E3-4D64-A382-A14C04DFC4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1272"/>
                          <a:ext cx="29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5">
              <a:extLst>
                <a:ext uri="{FF2B5EF4-FFF2-40B4-BE49-F238E27FC236}">
                  <a16:creationId xmlns:a16="http://schemas.microsoft.com/office/drawing/2014/main" id="{31926EA6-188E-484C-98F9-9D3FCD5027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2" y="1608"/>
            <a:ext cx="314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8" name="Equation" r:id="rId9" imgW="152268" imgH="215713" progId="Equation.3">
                    <p:embed/>
                  </p:oleObj>
                </mc:Choice>
                <mc:Fallback>
                  <p:oleObj name="Equation" r:id="rId9" imgW="152268" imgH="215713" progId="Equation.3">
                    <p:embed/>
                    <p:pic>
                      <p:nvPicPr>
                        <p:cNvPr id="16391" name="Object 5">
                          <a:extLst>
                            <a:ext uri="{FF2B5EF4-FFF2-40B4-BE49-F238E27FC236}">
                              <a16:creationId xmlns:a16="http://schemas.microsoft.com/office/drawing/2014/main" id="{31926EA6-188E-484C-98F9-9D3FCD5027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1608"/>
                          <a:ext cx="314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6">
              <a:extLst>
                <a:ext uri="{FF2B5EF4-FFF2-40B4-BE49-F238E27FC236}">
                  <a16:creationId xmlns:a16="http://schemas.microsoft.com/office/drawing/2014/main" id="{C307E497-8D78-4E83-B1D7-894A58E127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3" y="1944"/>
            <a:ext cx="33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9" name="Equation" r:id="rId11" imgW="164885" imgH="215619" progId="Equation.3">
                    <p:embed/>
                  </p:oleObj>
                </mc:Choice>
                <mc:Fallback>
                  <p:oleObj name="Equation" r:id="rId11" imgW="164885" imgH="215619" progId="Equation.3">
                    <p:embed/>
                    <p:pic>
                      <p:nvPicPr>
                        <p:cNvPr id="16392" name="Object 6">
                          <a:extLst>
                            <a:ext uri="{FF2B5EF4-FFF2-40B4-BE49-F238E27FC236}">
                              <a16:creationId xmlns:a16="http://schemas.microsoft.com/office/drawing/2014/main" id="{C307E497-8D78-4E83-B1D7-894A58E127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1944"/>
                          <a:ext cx="331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7">
              <a:extLst>
                <a:ext uri="{FF2B5EF4-FFF2-40B4-BE49-F238E27FC236}">
                  <a16:creationId xmlns:a16="http://schemas.microsoft.com/office/drawing/2014/main" id="{0EAD336F-5FEA-4343-AB78-95B4AD2D88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376"/>
            <a:ext cx="329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0" name="Equation" r:id="rId13" imgW="165028" imgH="228501" progId="Equation.3">
                    <p:embed/>
                  </p:oleObj>
                </mc:Choice>
                <mc:Fallback>
                  <p:oleObj name="Equation" r:id="rId13" imgW="165028" imgH="228501" progId="Equation.3">
                    <p:embed/>
                    <p:pic>
                      <p:nvPicPr>
                        <p:cNvPr id="16393" name="Object 7">
                          <a:extLst>
                            <a:ext uri="{FF2B5EF4-FFF2-40B4-BE49-F238E27FC236}">
                              <a16:creationId xmlns:a16="http://schemas.microsoft.com/office/drawing/2014/main" id="{0EAD336F-5FEA-4343-AB78-95B4AD2D88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376"/>
                          <a:ext cx="329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8">
              <a:extLst>
                <a:ext uri="{FF2B5EF4-FFF2-40B4-BE49-F238E27FC236}">
                  <a16:creationId xmlns:a16="http://schemas.microsoft.com/office/drawing/2014/main" id="{86D8ED24-9D0E-40DF-B449-B569DF4233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936"/>
            <a:ext cx="67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1" name="Equation" r:id="rId15" imgW="406224" imgH="228501" progId="Equation.3">
                    <p:embed/>
                  </p:oleObj>
                </mc:Choice>
                <mc:Fallback>
                  <p:oleObj name="Equation" r:id="rId15" imgW="406224" imgH="228501" progId="Equation.3">
                    <p:embed/>
                    <p:pic>
                      <p:nvPicPr>
                        <p:cNvPr id="16394" name="Object 8">
                          <a:extLst>
                            <a:ext uri="{FF2B5EF4-FFF2-40B4-BE49-F238E27FC236}">
                              <a16:creationId xmlns:a16="http://schemas.microsoft.com/office/drawing/2014/main" id="{86D8ED24-9D0E-40DF-B449-B569DF4233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936"/>
                          <a:ext cx="67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9">
              <a:extLst>
                <a:ext uri="{FF2B5EF4-FFF2-40B4-BE49-F238E27FC236}">
                  <a16:creationId xmlns:a16="http://schemas.microsoft.com/office/drawing/2014/main" id="{DB83CEBA-9BC9-4D12-BF01-FDD0C05814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272"/>
            <a:ext cx="29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" name="Equation" r:id="rId17" imgW="177646" imgH="228402" progId="Equation.3">
                    <p:embed/>
                  </p:oleObj>
                </mc:Choice>
                <mc:Fallback>
                  <p:oleObj name="Equation" r:id="rId17" imgW="177646" imgH="228402" progId="Equation.3">
                    <p:embed/>
                    <p:pic>
                      <p:nvPicPr>
                        <p:cNvPr id="16395" name="Object 9">
                          <a:extLst>
                            <a:ext uri="{FF2B5EF4-FFF2-40B4-BE49-F238E27FC236}">
                              <a16:creationId xmlns:a16="http://schemas.microsoft.com/office/drawing/2014/main" id="{DB83CEBA-9BC9-4D12-BF01-FDD0C05814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72"/>
                          <a:ext cx="29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0">
              <a:extLst>
                <a:ext uri="{FF2B5EF4-FFF2-40B4-BE49-F238E27FC236}">
                  <a16:creationId xmlns:a16="http://schemas.microsoft.com/office/drawing/2014/main" id="{D75A482B-F4BF-47CA-BEE1-1A297924F3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656"/>
            <a:ext cx="273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3" name="Equation" r:id="rId19" imgW="164885" imgH="215619" progId="Equation.3">
                    <p:embed/>
                  </p:oleObj>
                </mc:Choice>
                <mc:Fallback>
                  <p:oleObj name="Equation" r:id="rId19" imgW="164885" imgH="215619" progId="Equation.3">
                    <p:embed/>
                    <p:pic>
                      <p:nvPicPr>
                        <p:cNvPr id="16396" name="Object 10">
                          <a:extLst>
                            <a:ext uri="{FF2B5EF4-FFF2-40B4-BE49-F238E27FC236}">
                              <a16:creationId xmlns:a16="http://schemas.microsoft.com/office/drawing/2014/main" id="{D75A482B-F4BF-47CA-BEE1-1A297924F3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56"/>
                          <a:ext cx="273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11">
              <a:extLst>
                <a:ext uri="{FF2B5EF4-FFF2-40B4-BE49-F238E27FC236}">
                  <a16:creationId xmlns:a16="http://schemas.microsoft.com/office/drawing/2014/main" id="{F316E76F-7C7E-444A-81C0-E1AF025426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0" y="1992"/>
            <a:ext cx="294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4" name="Equation" r:id="rId21" imgW="177569" imgH="215619" progId="Equation.3">
                    <p:embed/>
                  </p:oleObj>
                </mc:Choice>
                <mc:Fallback>
                  <p:oleObj name="Equation" r:id="rId21" imgW="177569" imgH="215619" progId="Equation.3">
                    <p:embed/>
                    <p:pic>
                      <p:nvPicPr>
                        <p:cNvPr id="16397" name="Object 11">
                          <a:extLst>
                            <a:ext uri="{FF2B5EF4-FFF2-40B4-BE49-F238E27FC236}">
                              <a16:creationId xmlns:a16="http://schemas.microsoft.com/office/drawing/2014/main" id="{F316E76F-7C7E-444A-81C0-E1AF025426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1992"/>
                          <a:ext cx="294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12">
              <a:extLst>
                <a:ext uri="{FF2B5EF4-FFF2-40B4-BE49-F238E27FC236}">
                  <a16:creationId xmlns:a16="http://schemas.microsoft.com/office/drawing/2014/main" id="{ED529C02-50A5-43A6-9774-E26474A4A9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424"/>
            <a:ext cx="294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5" name="Equation" r:id="rId23" imgW="177646" imgH="228402" progId="Equation.3">
                    <p:embed/>
                  </p:oleObj>
                </mc:Choice>
                <mc:Fallback>
                  <p:oleObj name="Equation" r:id="rId23" imgW="177646" imgH="228402" progId="Equation.3">
                    <p:embed/>
                    <p:pic>
                      <p:nvPicPr>
                        <p:cNvPr id="16398" name="Object 12">
                          <a:extLst>
                            <a:ext uri="{FF2B5EF4-FFF2-40B4-BE49-F238E27FC236}">
                              <a16:creationId xmlns:a16="http://schemas.microsoft.com/office/drawing/2014/main" id="{ED529C02-50A5-43A6-9774-E26474A4A9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424"/>
                          <a:ext cx="294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3">
              <a:extLst>
                <a:ext uri="{FF2B5EF4-FFF2-40B4-BE49-F238E27FC236}">
                  <a16:creationId xmlns:a16="http://schemas.microsoft.com/office/drawing/2014/main" id="{C6D98DBA-E299-4C79-B197-5BA3D2E2DB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936"/>
            <a:ext cx="441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6" name="Equation" r:id="rId25" imgW="266584" imgH="228501" progId="Equation.3">
                    <p:embed/>
                  </p:oleObj>
                </mc:Choice>
                <mc:Fallback>
                  <p:oleObj name="Equation" r:id="rId25" imgW="266584" imgH="228501" progId="Equation.3">
                    <p:embed/>
                    <p:pic>
                      <p:nvPicPr>
                        <p:cNvPr id="16399" name="Object 13">
                          <a:extLst>
                            <a:ext uri="{FF2B5EF4-FFF2-40B4-BE49-F238E27FC236}">
                              <a16:creationId xmlns:a16="http://schemas.microsoft.com/office/drawing/2014/main" id="{C6D98DBA-E299-4C79-B197-5BA3D2E2DB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936"/>
                          <a:ext cx="441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14">
              <a:extLst>
                <a:ext uri="{FF2B5EF4-FFF2-40B4-BE49-F238E27FC236}">
                  <a16:creationId xmlns:a16="http://schemas.microsoft.com/office/drawing/2014/main" id="{B5AD8A90-F73E-4D24-AED9-29DBC717BF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464"/>
            <a:ext cx="42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7" name="Equation" r:id="rId27" imgW="253890" imgH="228501" progId="Equation.3">
                    <p:embed/>
                  </p:oleObj>
                </mc:Choice>
                <mc:Fallback>
                  <p:oleObj name="Equation" r:id="rId27" imgW="253890" imgH="228501" progId="Equation.3">
                    <p:embed/>
                    <p:pic>
                      <p:nvPicPr>
                        <p:cNvPr id="16400" name="Object 14">
                          <a:extLst>
                            <a:ext uri="{FF2B5EF4-FFF2-40B4-BE49-F238E27FC236}">
                              <a16:creationId xmlns:a16="http://schemas.microsoft.com/office/drawing/2014/main" id="{B5AD8A90-F73E-4D24-AED9-29DBC717BF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464"/>
                          <a:ext cx="420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5">
              <a:extLst>
                <a:ext uri="{FF2B5EF4-FFF2-40B4-BE49-F238E27FC236}">
                  <a16:creationId xmlns:a16="http://schemas.microsoft.com/office/drawing/2014/main" id="{2BE3AF17-5E2F-45B5-89C6-78AE9B0A9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848"/>
            <a:ext cx="39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8" name="Equation" r:id="rId29" imgW="241091" imgH="215713" progId="Equation.3">
                    <p:embed/>
                  </p:oleObj>
                </mc:Choice>
                <mc:Fallback>
                  <p:oleObj name="Equation" r:id="rId29" imgW="241091" imgH="215713" progId="Equation.3">
                    <p:embed/>
                    <p:pic>
                      <p:nvPicPr>
                        <p:cNvPr id="16401" name="Object 15">
                          <a:extLst>
                            <a:ext uri="{FF2B5EF4-FFF2-40B4-BE49-F238E27FC236}">
                              <a16:creationId xmlns:a16="http://schemas.microsoft.com/office/drawing/2014/main" id="{2BE3AF17-5E2F-45B5-89C6-78AE9B0A9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848"/>
                          <a:ext cx="39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6">
              <a:extLst>
                <a:ext uri="{FF2B5EF4-FFF2-40B4-BE49-F238E27FC236}">
                  <a16:creationId xmlns:a16="http://schemas.microsoft.com/office/drawing/2014/main" id="{AF817F94-F05B-4A5B-BAC9-72763982E2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232"/>
            <a:ext cx="4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9" name="Equation" r:id="rId31" imgW="253780" imgH="215713" progId="Equation.3">
                    <p:embed/>
                  </p:oleObj>
                </mc:Choice>
                <mc:Fallback>
                  <p:oleObj name="Equation" r:id="rId31" imgW="253780" imgH="215713" progId="Equation.3">
                    <p:embed/>
                    <p:pic>
                      <p:nvPicPr>
                        <p:cNvPr id="16402" name="Object 16">
                          <a:extLst>
                            <a:ext uri="{FF2B5EF4-FFF2-40B4-BE49-F238E27FC236}">
                              <a16:creationId xmlns:a16="http://schemas.microsoft.com/office/drawing/2014/main" id="{AF817F94-F05B-4A5B-BAC9-72763982E2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232"/>
                          <a:ext cx="42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17">
              <a:extLst>
                <a:ext uri="{FF2B5EF4-FFF2-40B4-BE49-F238E27FC236}">
                  <a16:creationId xmlns:a16="http://schemas.microsoft.com/office/drawing/2014/main" id="{2D371C6C-27AD-4889-B873-C824494095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936"/>
            <a:ext cx="525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0" name="Equation" r:id="rId33" imgW="317225" imgH="241091" progId="Equation.3">
                    <p:embed/>
                  </p:oleObj>
                </mc:Choice>
                <mc:Fallback>
                  <p:oleObj name="Equation" r:id="rId33" imgW="317225" imgH="241091" progId="Equation.3">
                    <p:embed/>
                    <p:pic>
                      <p:nvPicPr>
                        <p:cNvPr id="16403" name="Object 17">
                          <a:extLst>
                            <a:ext uri="{FF2B5EF4-FFF2-40B4-BE49-F238E27FC236}">
                              <a16:creationId xmlns:a16="http://schemas.microsoft.com/office/drawing/2014/main" id="{2D371C6C-27AD-4889-B873-C824494095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936"/>
                          <a:ext cx="525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18">
              <a:extLst>
                <a:ext uri="{FF2B5EF4-FFF2-40B4-BE49-F238E27FC236}">
                  <a16:creationId xmlns:a16="http://schemas.microsoft.com/office/drawing/2014/main" id="{9608C6FD-A62E-4C7B-824A-13626D66B0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656"/>
            <a:ext cx="525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1" name="Equation" r:id="rId35" imgW="317225" imgH="241091" progId="Equation.3">
                    <p:embed/>
                  </p:oleObj>
                </mc:Choice>
                <mc:Fallback>
                  <p:oleObj name="Equation" r:id="rId35" imgW="317225" imgH="241091" progId="Equation.3">
                    <p:embed/>
                    <p:pic>
                      <p:nvPicPr>
                        <p:cNvPr id="16404" name="Object 18">
                          <a:extLst>
                            <a:ext uri="{FF2B5EF4-FFF2-40B4-BE49-F238E27FC236}">
                              <a16:creationId xmlns:a16="http://schemas.microsoft.com/office/drawing/2014/main" id="{9608C6FD-A62E-4C7B-824A-13626D66B0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656"/>
                          <a:ext cx="525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19">
              <a:extLst>
                <a:ext uri="{FF2B5EF4-FFF2-40B4-BE49-F238E27FC236}">
                  <a16:creationId xmlns:a16="http://schemas.microsoft.com/office/drawing/2014/main" id="{1740A861-5202-432E-BA54-35F646CAAD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040"/>
            <a:ext cx="504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2" name="Equation" r:id="rId37" imgW="304668" imgH="228501" progId="Equation.3">
                    <p:embed/>
                  </p:oleObj>
                </mc:Choice>
                <mc:Fallback>
                  <p:oleObj name="Equation" r:id="rId37" imgW="304668" imgH="228501" progId="Equation.3">
                    <p:embed/>
                    <p:pic>
                      <p:nvPicPr>
                        <p:cNvPr id="16405" name="Object 19">
                          <a:extLst>
                            <a:ext uri="{FF2B5EF4-FFF2-40B4-BE49-F238E27FC236}">
                              <a16:creationId xmlns:a16="http://schemas.microsoft.com/office/drawing/2014/main" id="{1740A861-5202-432E-BA54-35F646CAAD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040"/>
                          <a:ext cx="504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20">
              <a:extLst>
                <a:ext uri="{FF2B5EF4-FFF2-40B4-BE49-F238E27FC236}">
                  <a16:creationId xmlns:a16="http://schemas.microsoft.com/office/drawing/2014/main" id="{697FE80E-AE3C-4497-A36D-3C4AE37BE8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936"/>
            <a:ext cx="525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3" name="Equation" r:id="rId39" imgW="317225" imgH="241091" progId="Equation.3">
                    <p:embed/>
                  </p:oleObj>
                </mc:Choice>
                <mc:Fallback>
                  <p:oleObj name="Equation" r:id="rId39" imgW="317225" imgH="241091" progId="Equation.3">
                    <p:embed/>
                    <p:pic>
                      <p:nvPicPr>
                        <p:cNvPr id="16406" name="Object 20">
                          <a:extLst>
                            <a:ext uri="{FF2B5EF4-FFF2-40B4-BE49-F238E27FC236}">
                              <a16:creationId xmlns:a16="http://schemas.microsoft.com/office/drawing/2014/main" id="{697FE80E-AE3C-4497-A36D-3C4AE37BE8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936"/>
                          <a:ext cx="525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21">
              <a:extLst>
                <a:ext uri="{FF2B5EF4-FFF2-40B4-BE49-F238E27FC236}">
                  <a16:creationId xmlns:a16="http://schemas.microsoft.com/office/drawing/2014/main" id="{3CD6364A-D55D-46C5-A39B-5EA806022A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848"/>
            <a:ext cx="504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4" name="Equation" r:id="rId41" imgW="304668" imgH="241195" progId="Equation.3">
                    <p:embed/>
                  </p:oleObj>
                </mc:Choice>
                <mc:Fallback>
                  <p:oleObj name="Equation" r:id="rId41" imgW="304668" imgH="241195" progId="Equation.3">
                    <p:embed/>
                    <p:pic>
                      <p:nvPicPr>
                        <p:cNvPr id="16407" name="Object 21">
                          <a:extLst>
                            <a:ext uri="{FF2B5EF4-FFF2-40B4-BE49-F238E27FC236}">
                              <a16:creationId xmlns:a16="http://schemas.microsoft.com/office/drawing/2014/main" id="{3CD6364A-D55D-46C5-A39B-5EA806022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48"/>
                          <a:ext cx="504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22">
              <a:extLst>
                <a:ext uri="{FF2B5EF4-FFF2-40B4-BE49-F238E27FC236}">
                  <a16:creationId xmlns:a16="http://schemas.microsoft.com/office/drawing/2014/main" id="{F47BA20A-2FBF-4E5D-B7EF-1B387376BC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936"/>
            <a:ext cx="525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5" name="Equation" r:id="rId43" imgW="317225" imgH="241091" progId="Equation.3">
                    <p:embed/>
                  </p:oleObj>
                </mc:Choice>
                <mc:Fallback>
                  <p:oleObj name="Equation" r:id="rId43" imgW="317225" imgH="241091" progId="Equation.3">
                    <p:embed/>
                    <p:pic>
                      <p:nvPicPr>
                        <p:cNvPr id="16408" name="Object 22">
                          <a:extLst>
                            <a:ext uri="{FF2B5EF4-FFF2-40B4-BE49-F238E27FC236}">
                              <a16:creationId xmlns:a16="http://schemas.microsoft.com/office/drawing/2014/main" id="{F47BA20A-2FBF-4E5D-B7EF-1B387376BC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936"/>
                          <a:ext cx="525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23">
              <a:extLst>
                <a:ext uri="{FF2B5EF4-FFF2-40B4-BE49-F238E27FC236}">
                  <a16:creationId xmlns:a16="http://schemas.microsoft.com/office/drawing/2014/main" id="{87E3EC25-7468-4156-8A66-39B92AFE21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5" y="1802"/>
            <a:ext cx="35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6" name="Equation" r:id="rId45" imgW="215526" imgH="76068" progId="Equation.DSMT4">
                    <p:embed/>
                  </p:oleObj>
                </mc:Choice>
                <mc:Fallback>
                  <p:oleObj name="Equation" r:id="rId45" imgW="215526" imgH="76068" progId="Equation.DSMT4">
                    <p:embed/>
                    <p:pic>
                      <p:nvPicPr>
                        <p:cNvPr id="16409" name="Object 23">
                          <a:extLst>
                            <a:ext uri="{FF2B5EF4-FFF2-40B4-BE49-F238E27FC236}">
                              <a16:creationId xmlns:a16="http://schemas.microsoft.com/office/drawing/2014/main" id="{87E3EC25-7468-4156-8A66-39B92AFE21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1802"/>
                          <a:ext cx="35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0" name="Rectangle 25">
              <a:extLst>
                <a:ext uri="{FF2B5EF4-FFF2-40B4-BE49-F238E27FC236}">
                  <a16:creationId xmlns:a16="http://schemas.microsoft.com/office/drawing/2014/main" id="{335AD165-9676-44E2-ACA9-5EC6AA6A4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20"/>
              <a:ext cx="4704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1" name="Rectangle 26">
              <a:extLst>
                <a:ext uri="{FF2B5EF4-FFF2-40B4-BE49-F238E27FC236}">
                  <a16:creationId xmlns:a16="http://schemas.microsoft.com/office/drawing/2014/main" id="{97FA5FD0-6B2C-4805-AC92-59328B37B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40"/>
              <a:ext cx="47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2" name="Line 27">
              <a:extLst>
                <a:ext uri="{FF2B5EF4-FFF2-40B4-BE49-F238E27FC236}">
                  <a16:creationId xmlns:a16="http://schemas.microsoft.com/office/drawing/2014/main" id="{F80BCAAD-74EB-453E-9653-C42333A59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40"/>
              <a:ext cx="47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3" name="Line 28">
              <a:extLst>
                <a:ext uri="{FF2B5EF4-FFF2-40B4-BE49-F238E27FC236}">
                  <a16:creationId xmlns:a16="http://schemas.microsoft.com/office/drawing/2014/main" id="{BBB09E63-7538-4D3B-AB04-220A2E688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20"/>
              <a:ext cx="47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4" name="Line 29">
              <a:extLst>
                <a:ext uri="{FF2B5EF4-FFF2-40B4-BE49-F238E27FC236}">
                  <a16:creationId xmlns:a16="http://schemas.microsoft.com/office/drawing/2014/main" id="{739C33A4-48C1-4920-8F15-BE2AF06D3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808"/>
              <a:ext cx="47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5" name="Line 30">
              <a:extLst>
                <a:ext uri="{FF2B5EF4-FFF2-40B4-BE49-F238E27FC236}">
                  <a16:creationId xmlns:a16="http://schemas.microsoft.com/office/drawing/2014/main" id="{AC195051-10C1-4B79-A20F-7F094EE4D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40"/>
              <a:ext cx="0" cy="19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6" name="Line 31">
              <a:extLst>
                <a:ext uri="{FF2B5EF4-FFF2-40B4-BE49-F238E27FC236}">
                  <a16:creationId xmlns:a16="http://schemas.microsoft.com/office/drawing/2014/main" id="{D8426EB1-24DB-48D5-A919-193262229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40"/>
              <a:ext cx="0" cy="19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388" name="Rectangle 33">
            <a:extLst>
              <a:ext uri="{FF2B5EF4-FFF2-40B4-BE49-F238E27FC236}">
                <a16:creationId xmlns:a16="http://schemas.microsoft.com/office/drawing/2014/main" id="{B7ED1AA5-960B-4986-B2E7-6DAA9EE02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Text Box 3">
            <a:extLst>
              <a:ext uri="{FF2B5EF4-FFF2-40B4-BE49-F238E27FC236}">
                <a16:creationId xmlns:a16="http://schemas.microsoft.com/office/drawing/2014/main" id="{9BD87920-C9B4-4F02-90C5-337DC91D8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25475"/>
            <a:ext cx="8016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66738" indent="-5667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已知数值表如下，分别用向前、向后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Newton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插值公式求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sin0.5789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近似值。</a:t>
            </a:r>
          </a:p>
        </p:txBody>
      </p:sp>
      <p:graphicFrame>
        <p:nvGraphicFramePr>
          <p:cNvPr id="119838" name="Group 30">
            <a:extLst>
              <a:ext uri="{FF2B5EF4-FFF2-40B4-BE49-F238E27FC236}">
                <a16:creationId xmlns:a16="http://schemas.microsoft.com/office/drawing/2014/main" id="{DE5FD587-2959-4022-AAF1-BBAB1AC6C6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4139901"/>
              </p:ext>
            </p:extLst>
          </p:nvPr>
        </p:nvGraphicFramePr>
        <p:xfrm>
          <a:off x="914400" y="1555750"/>
          <a:ext cx="7391400" cy="1036638"/>
        </p:xfrm>
        <a:graphic>
          <a:graphicData uri="http://schemas.openxmlformats.org/drawingml/2006/table">
            <a:tbl>
              <a:tblPr/>
              <a:tblGrid>
                <a:gridCol w="1477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7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in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894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7943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6464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442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9837" name="Text Box 29">
            <a:extLst>
              <a:ext uri="{FF2B5EF4-FFF2-40B4-BE49-F238E27FC236}">
                <a16:creationId xmlns:a16="http://schemas.microsoft.com/office/drawing/2014/main" id="{246563F3-3847-4C74-AD78-A1123D2A9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19400"/>
            <a:ext cx="203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作差分表</a:t>
            </a:r>
          </a:p>
        </p:txBody>
      </p:sp>
      <p:grpSp>
        <p:nvGrpSpPr>
          <p:cNvPr id="2" name="Group 70">
            <a:extLst>
              <a:ext uri="{FF2B5EF4-FFF2-40B4-BE49-F238E27FC236}">
                <a16:creationId xmlns:a16="http://schemas.microsoft.com/office/drawing/2014/main" id="{EAC8D167-18DD-460E-AA8A-D9F69C6EE30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354388"/>
            <a:ext cx="7391400" cy="2589212"/>
            <a:chOff x="576" y="2064"/>
            <a:chExt cx="4656" cy="1631"/>
          </a:xfrm>
        </p:grpSpPr>
        <p:sp>
          <p:nvSpPr>
            <p:cNvPr id="17434" name="Rectangle 32">
              <a:extLst>
                <a:ext uri="{FF2B5EF4-FFF2-40B4-BE49-F238E27FC236}">
                  <a16:creationId xmlns:a16="http://schemas.microsoft.com/office/drawing/2014/main" id="{82123E37-97F4-4CBA-A3B8-7F9E80739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1" y="2400"/>
              <a:ext cx="931" cy="1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-0.00083</a:t>
              </a:r>
            </a:p>
            <a:p>
              <a:pPr algn="ctr" eaLnBrk="1" hangingPunct="1"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5" name="Rectangle 33">
              <a:extLst>
                <a:ext uri="{FF2B5EF4-FFF2-40B4-BE49-F238E27FC236}">
                  <a16:creationId xmlns:a16="http://schemas.microsoft.com/office/drawing/2014/main" id="{1CECA390-BCB9-4FFE-AAF2-E672E3546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9" y="2400"/>
              <a:ext cx="932" cy="1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800" b="1" u="sng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0.00480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800" b="1" u="sng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0.00563</a:t>
              </a:r>
            </a:p>
            <a:p>
              <a:pPr algn="ctr" eaLnBrk="1" hangingPunct="1"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42" name="Rectangle 34">
              <a:extLst>
                <a:ext uri="{FF2B5EF4-FFF2-40B4-BE49-F238E27FC236}">
                  <a16:creationId xmlns:a16="http://schemas.microsoft.com/office/drawing/2014/main" id="{D6E706FB-3EF1-4DC9-A25D-361906C91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" y="2400"/>
              <a:ext cx="930" cy="1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09001</a:t>
              </a:r>
            </a:p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800" b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08521</a:t>
              </a:r>
            </a:p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07958</a:t>
              </a:r>
            </a:p>
            <a:p>
              <a:pPr algn="ctr" eaLnBrk="1" hangingPunct="1">
                <a:spcBef>
                  <a:spcPct val="20000"/>
                </a:spcBef>
                <a:defRPr/>
              </a:pPr>
              <a:endPara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7" name="Rectangle 35">
              <a:extLst>
                <a:ext uri="{FF2B5EF4-FFF2-40B4-BE49-F238E27FC236}">
                  <a16:creationId xmlns:a16="http://schemas.microsoft.com/office/drawing/2014/main" id="{8337754F-0173-4BAC-80EE-BA0AFFB03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2400"/>
              <a:ext cx="932" cy="1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38942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800" b="1" u="sng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47943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800" b="1" u="sng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56464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64422</a:t>
              </a:r>
            </a:p>
          </p:txBody>
        </p:sp>
        <p:sp>
          <p:nvSpPr>
            <p:cNvPr id="17438" name="Rectangle 36">
              <a:extLst>
                <a:ext uri="{FF2B5EF4-FFF2-40B4-BE49-F238E27FC236}">
                  <a16:creationId xmlns:a16="http://schemas.microsoft.com/office/drawing/2014/main" id="{781AC45E-9869-4344-98BE-E2D5E7E82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400"/>
              <a:ext cx="931" cy="1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4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5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6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7</a:t>
              </a:r>
            </a:p>
          </p:txBody>
        </p:sp>
        <p:sp>
          <p:nvSpPr>
            <p:cNvPr id="17439" name="Rectangle 37">
              <a:extLst>
                <a:ext uri="{FF2B5EF4-FFF2-40B4-BE49-F238E27FC236}">
                  <a16:creationId xmlns:a16="http://schemas.microsoft.com/office/drawing/2014/main" id="{1E278016-E65D-4937-9D95-8F67487B2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1" y="2064"/>
              <a:ext cx="93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0" name="Rectangle 38">
              <a:extLst>
                <a:ext uri="{FF2B5EF4-FFF2-40B4-BE49-F238E27FC236}">
                  <a16:creationId xmlns:a16="http://schemas.microsoft.com/office/drawing/2014/main" id="{4B967F89-9D6A-4382-A52D-8DB399FCD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9" y="2064"/>
              <a:ext cx="93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1" name="Rectangle 39">
              <a:extLst>
                <a:ext uri="{FF2B5EF4-FFF2-40B4-BE49-F238E27FC236}">
                  <a16:creationId xmlns:a16="http://schemas.microsoft.com/office/drawing/2014/main" id="{9A09AF93-AD60-409D-A16D-B5AD42297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" y="2064"/>
              <a:ext cx="93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2" name="Rectangle 40">
              <a:extLst>
                <a:ext uri="{FF2B5EF4-FFF2-40B4-BE49-F238E27FC236}">
                  <a16:creationId xmlns:a16="http://schemas.microsoft.com/office/drawing/2014/main" id="{9D147ECD-A6B3-4E5D-AE3D-5C58A0EFF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2064"/>
              <a:ext cx="93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sin</a:t>
              </a:r>
              <a:r>
                <a:rPr lang="en-US" altLang="zh-CN" sz="2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443" name="Rectangle 41">
              <a:extLst>
                <a:ext uri="{FF2B5EF4-FFF2-40B4-BE49-F238E27FC236}">
                  <a16:creationId xmlns:a16="http://schemas.microsoft.com/office/drawing/2014/main" id="{DA17ED68-DB35-42F9-B665-FA7CDDFD9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064"/>
              <a:ext cx="93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444" name="Line 42">
              <a:extLst>
                <a:ext uri="{FF2B5EF4-FFF2-40B4-BE49-F238E27FC236}">
                  <a16:creationId xmlns:a16="http://schemas.microsoft.com/office/drawing/2014/main" id="{6755E5D2-921E-4D94-989B-E1C51B3E94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064"/>
              <a:ext cx="46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5" name="Line 43">
              <a:extLst>
                <a:ext uri="{FF2B5EF4-FFF2-40B4-BE49-F238E27FC236}">
                  <a16:creationId xmlns:a16="http://schemas.microsoft.com/office/drawing/2014/main" id="{5C581138-4B37-4DC2-AD98-41DB5464DD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400"/>
              <a:ext cx="46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6" name="Line 44">
              <a:extLst>
                <a:ext uri="{FF2B5EF4-FFF2-40B4-BE49-F238E27FC236}">
                  <a16:creationId xmlns:a16="http://schemas.microsoft.com/office/drawing/2014/main" id="{14047A49-9BB6-4D0C-8611-5FEDB1514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695"/>
              <a:ext cx="46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7" name="Line 45">
              <a:extLst>
                <a:ext uri="{FF2B5EF4-FFF2-40B4-BE49-F238E27FC236}">
                  <a16:creationId xmlns:a16="http://schemas.microsoft.com/office/drawing/2014/main" id="{40653E85-3D8A-4A86-9F06-FD10E0EBE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064"/>
              <a:ext cx="0" cy="16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8" name="Line 46">
              <a:extLst>
                <a:ext uri="{FF2B5EF4-FFF2-40B4-BE49-F238E27FC236}">
                  <a16:creationId xmlns:a16="http://schemas.microsoft.com/office/drawing/2014/main" id="{3BA233A8-C79B-45C3-A743-22A1F5000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7" y="2064"/>
              <a:ext cx="0" cy="16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9" name="Line 47">
              <a:extLst>
                <a:ext uri="{FF2B5EF4-FFF2-40B4-BE49-F238E27FC236}">
                  <a16:creationId xmlns:a16="http://schemas.microsoft.com/office/drawing/2014/main" id="{D34BC17C-65CB-46A8-87F5-54942F72A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9" y="2064"/>
              <a:ext cx="0" cy="16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0" name="Line 48">
              <a:extLst>
                <a:ext uri="{FF2B5EF4-FFF2-40B4-BE49-F238E27FC236}">
                  <a16:creationId xmlns:a16="http://schemas.microsoft.com/office/drawing/2014/main" id="{1F212BD3-8027-4E2B-AA83-109DDE064B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9" y="2064"/>
              <a:ext cx="0" cy="16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1" name="Line 49">
              <a:extLst>
                <a:ext uri="{FF2B5EF4-FFF2-40B4-BE49-F238E27FC236}">
                  <a16:creationId xmlns:a16="http://schemas.microsoft.com/office/drawing/2014/main" id="{84DAB9CE-EE2B-4338-9F57-C6AE30B21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1" y="2064"/>
              <a:ext cx="0" cy="16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2" name="Line 50">
              <a:extLst>
                <a:ext uri="{FF2B5EF4-FFF2-40B4-BE49-F238E27FC236}">
                  <a16:creationId xmlns:a16="http://schemas.microsoft.com/office/drawing/2014/main" id="{CE0007FA-62AA-4B10-B147-74043C2B6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2064"/>
              <a:ext cx="0" cy="16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53" name="Object 66">
              <a:extLst>
                <a:ext uri="{FF2B5EF4-FFF2-40B4-BE49-F238E27FC236}">
                  <a16:creationId xmlns:a16="http://schemas.microsoft.com/office/drawing/2014/main" id="{2063A5C8-54E2-41AB-A96E-6E30E256FC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7" y="2144"/>
            <a:ext cx="17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6" name="Equation" r:id="rId6" imgW="152268" imgH="164957" progId="Equation.3">
                    <p:embed/>
                  </p:oleObj>
                </mc:Choice>
                <mc:Fallback>
                  <p:oleObj name="Equation" r:id="rId6" imgW="152268" imgH="164957" progId="Equation.3">
                    <p:embed/>
                    <p:pic>
                      <p:nvPicPr>
                        <p:cNvPr id="17453" name="Object 66">
                          <a:extLst>
                            <a:ext uri="{FF2B5EF4-FFF2-40B4-BE49-F238E27FC236}">
                              <a16:creationId xmlns:a16="http://schemas.microsoft.com/office/drawing/2014/main" id="{2063A5C8-54E2-41AB-A96E-6E30E256FC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2144"/>
                          <a:ext cx="17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4" name="Object 67">
              <a:extLst>
                <a:ext uri="{FF2B5EF4-FFF2-40B4-BE49-F238E27FC236}">
                  <a16:creationId xmlns:a16="http://schemas.microsoft.com/office/drawing/2014/main" id="{59415060-01D2-40AA-BA9E-5B3FF14545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0" y="2120"/>
            <a:ext cx="20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7" name="Equation" r:id="rId8" imgW="177646" imgH="190335" progId="Equation.3">
                    <p:embed/>
                  </p:oleObj>
                </mc:Choice>
                <mc:Fallback>
                  <p:oleObj name="Equation" r:id="rId8" imgW="177646" imgH="190335" progId="Equation.3">
                    <p:embed/>
                    <p:pic>
                      <p:nvPicPr>
                        <p:cNvPr id="17454" name="Object 67">
                          <a:extLst>
                            <a:ext uri="{FF2B5EF4-FFF2-40B4-BE49-F238E27FC236}">
                              <a16:creationId xmlns:a16="http://schemas.microsoft.com/office/drawing/2014/main" id="{59415060-01D2-40AA-BA9E-5B3FF14545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2120"/>
                          <a:ext cx="20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5" name="Object 68">
              <a:extLst>
                <a:ext uri="{FF2B5EF4-FFF2-40B4-BE49-F238E27FC236}">
                  <a16:creationId xmlns:a16="http://schemas.microsoft.com/office/drawing/2014/main" id="{3EE100BC-DBD1-4040-97B4-F08517A8F5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7" y="2104"/>
            <a:ext cx="2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8" name="Equation" r:id="rId10" imgW="177646" imgH="190335" progId="Equation.3">
                    <p:embed/>
                  </p:oleObj>
                </mc:Choice>
                <mc:Fallback>
                  <p:oleObj name="Equation" r:id="rId10" imgW="177646" imgH="190335" progId="Equation.3">
                    <p:embed/>
                    <p:pic>
                      <p:nvPicPr>
                        <p:cNvPr id="17455" name="Object 68">
                          <a:extLst>
                            <a:ext uri="{FF2B5EF4-FFF2-40B4-BE49-F238E27FC236}">
                              <a16:creationId xmlns:a16="http://schemas.microsoft.com/office/drawing/2014/main" id="{3EE100BC-DBD1-4040-97B4-F08517A8F5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" y="2104"/>
                          <a:ext cx="2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3" name="Rectangle 71">
            <a:extLst>
              <a:ext uri="{FF2B5EF4-FFF2-40B4-BE49-F238E27FC236}">
                <a16:creationId xmlns:a16="http://schemas.microsoft.com/office/drawing/2014/main" id="{149FBFB8-3D21-4EF1-8BEF-092A405D7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autoUpdateAnimBg="0"/>
      <p:bldP spid="11983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>
            <a:extLst>
              <a:ext uri="{FF2B5EF4-FFF2-40B4-BE49-F238E27FC236}">
                <a16:creationId xmlns:a16="http://schemas.microsoft.com/office/drawing/2014/main" id="{11B164D2-BB24-4E3E-BF52-9AE08032F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6875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使用向前插公式，取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=0.5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0.6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, 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0.7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,   x=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+th, h=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0.1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t=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-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/h=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0.7891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120835" name="Object 3">
            <a:extLst>
              <a:ext uri="{FF2B5EF4-FFF2-40B4-BE49-F238E27FC236}">
                <a16:creationId xmlns:a16="http://schemas.microsoft.com/office/drawing/2014/main" id="{AE233AEB-8394-4ED3-A9C7-6E8A9D17C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77870"/>
              </p:ext>
            </p:extLst>
          </p:nvPr>
        </p:nvGraphicFramePr>
        <p:xfrm>
          <a:off x="487363" y="1143000"/>
          <a:ext cx="827563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6" imgW="4673600" imgH="825500" progId="Equation.3">
                  <p:embed/>
                </p:oleObj>
              </mc:Choice>
              <mc:Fallback>
                <p:oleObj name="Equation" r:id="rId6" imgW="4673600" imgH="825500" progId="Equation.3">
                  <p:embed/>
                  <p:pic>
                    <p:nvPicPr>
                      <p:cNvPr id="120835" name="Object 3">
                        <a:extLst>
                          <a:ext uri="{FF2B5EF4-FFF2-40B4-BE49-F238E27FC236}">
                            <a16:creationId xmlns:a16="http://schemas.microsoft.com/office/drawing/2014/main" id="{AE233AEB-8394-4ED3-A9C7-6E8A9D17C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143000"/>
                        <a:ext cx="8275637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Text Box 4">
            <a:extLst>
              <a:ext uri="{FF2B5EF4-FFF2-40B4-BE49-F238E27FC236}">
                <a16:creationId xmlns:a16="http://schemas.microsoft.com/office/drawing/2014/main" id="{9D57F793-56FC-4A74-8DB3-83E71BB71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2898775"/>
            <a:ext cx="113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误差</a:t>
            </a:r>
          </a:p>
        </p:txBody>
      </p:sp>
      <p:graphicFrame>
        <p:nvGraphicFramePr>
          <p:cNvPr id="120837" name="Object 5">
            <a:extLst>
              <a:ext uri="{FF2B5EF4-FFF2-40B4-BE49-F238E27FC236}">
                <a16:creationId xmlns:a16="http://schemas.microsoft.com/office/drawing/2014/main" id="{9C38A52B-054E-4FE2-92E5-D6BF80152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03139"/>
              </p:ext>
            </p:extLst>
          </p:nvPr>
        </p:nvGraphicFramePr>
        <p:xfrm>
          <a:off x="762000" y="3375025"/>
          <a:ext cx="77136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8" imgW="4356100" imgH="419100" progId="Equation.3">
                  <p:embed/>
                </p:oleObj>
              </mc:Choice>
              <mc:Fallback>
                <p:oleObj name="Equation" r:id="rId8" imgW="4356100" imgH="419100" progId="Equation.3">
                  <p:embed/>
                  <p:pic>
                    <p:nvPicPr>
                      <p:cNvPr id="120837" name="Object 5">
                        <a:extLst>
                          <a:ext uri="{FF2B5EF4-FFF2-40B4-BE49-F238E27FC236}">
                            <a16:creationId xmlns:a16="http://schemas.microsoft.com/office/drawing/2014/main" id="{9C38A52B-054E-4FE2-92E5-D6BF80152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75025"/>
                        <a:ext cx="77136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Text Box 6">
            <a:extLst>
              <a:ext uri="{FF2B5EF4-FFF2-40B4-BE49-F238E27FC236}">
                <a16:creationId xmlns:a16="http://schemas.microsoft.com/office/drawing/2014/main" id="{C653E4D6-1E9F-44B4-B1CD-51FE3D850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40386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20839" name="Object 7">
            <a:extLst>
              <a:ext uri="{FF2B5EF4-FFF2-40B4-BE49-F238E27FC236}">
                <a16:creationId xmlns:a16="http://schemas.microsoft.com/office/drawing/2014/main" id="{1EBE55E3-50A1-4B14-A51D-480187794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5051"/>
              </p:ext>
            </p:extLst>
          </p:nvPr>
        </p:nvGraphicFramePr>
        <p:xfrm>
          <a:off x="2403475" y="4495800"/>
          <a:ext cx="44291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10" imgW="2406469" imgH="139654" progId="Equation.3">
                  <p:embed/>
                </p:oleObj>
              </mc:Choice>
              <mc:Fallback>
                <p:oleObj name="Equation" r:id="rId10" imgW="2406469" imgH="139654" progId="Equation.3">
                  <p:embed/>
                  <p:pic>
                    <p:nvPicPr>
                      <p:cNvPr id="120839" name="Object 7">
                        <a:extLst>
                          <a:ext uri="{FF2B5EF4-FFF2-40B4-BE49-F238E27FC236}">
                            <a16:creationId xmlns:a16="http://schemas.microsoft.com/office/drawing/2014/main" id="{1EBE55E3-50A1-4B14-A51D-4801877946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495800"/>
                        <a:ext cx="44291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0" name="Text Box 8">
            <a:extLst>
              <a:ext uri="{FF2B5EF4-FFF2-40B4-BE49-F238E27FC236}">
                <a16:creationId xmlns:a16="http://schemas.microsoft.com/office/drawing/2014/main" id="{2ACB579F-4F88-4DB1-B421-E0BA652B3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5010150"/>
            <a:ext cx="83693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若用向后插公式，则可取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=0.6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0.5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, x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0.4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,   x=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+th, t=-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0.2109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120841" name="Object 9">
            <a:extLst>
              <a:ext uri="{FF2B5EF4-FFF2-40B4-BE49-F238E27FC236}">
                <a16:creationId xmlns:a16="http://schemas.microsoft.com/office/drawing/2014/main" id="{EC683E20-6F30-4998-A258-92766540F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52976"/>
              </p:ext>
            </p:extLst>
          </p:nvPr>
        </p:nvGraphicFramePr>
        <p:xfrm>
          <a:off x="993775" y="2717800"/>
          <a:ext cx="22304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12" imgW="1067007" imgH="69827" progId="Equation.DSMT4">
                  <p:embed/>
                </p:oleObj>
              </mc:Choice>
              <mc:Fallback>
                <p:oleObj name="Equation" r:id="rId12" imgW="1067007" imgH="69827" progId="Equation.DSMT4">
                  <p:embed/>
                  <p:pic>
                    <p:nvPicPr>
                      <p:cNvPr id="120841" name="Object 9">
                        <a:extLst>
                          <a:ext uri="{FF2B5EF4-FFF2-40B4-BE49-F238E27FC236}">
                            <a16:creationId xmlns:a16="http://schemas.microsoft.com/office/drawing/2014/main" id="{EC683E20-6F30-4998-A258-92766540F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2717800"/>
                        <a:ext cx="22304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0">
            <a:extLst>
              <a:ext uri="{FF2B5EF4-FFF2-40B4-BE49-F238E27FC236}">
                <a16:creationId xmlns:a16="http://schemas.microsoft.com/office/drawing/2014/main" id="{5AB83B40-D8D6-417D-A359-64F63F831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utoUpdateAnimBg="0"/>
      <p:bldP spid="120836" grpId="0" autoUpdateAnimBg="0"/>
      <p:bldP spid="120838" grpId="0" autoUpdateAnimBg="0"/>
      <p:bldP spid="12084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Text Box 4">
            <a:extLst>
              <a:ext uri="{FF2B5EF4-FFF2-40B4-BE49-F238E27FC236}">
                <a16:creationId xmlns:a16="http://schemas.microsoft.com/office/drawing/2014/main" id="{B42304E8-641B-4BF4-AFB9-1CBF7DDA3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743200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误差</a:t>
            </a:r>
          </a:p>
        </p:txBody>
      </p:sp>
      <p:graphicFrame>
        <p:nvGraphicFramePr>
          <p:cNvPr id="122885" name="Object 5">
            <a:extLst>
              <a:ext uri="{FF2B5EF4-FFF2-40B4-BE49-F238E27FC236}">
                <a16:creationId xmlns:a16="http://schemas.microsoft.com/office/drawing/2014/main" id="{43089FB8-CCA0-4F68-BDC6-C91ED2659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05800"/>
              </p:ext>
            </p:extLst>
          </p:nvPr>
        </p:nvGraphicFramePr>
        <p:xfrm>
          <a:off x="392113" y="3328988"/>
          <a:ext cx="84550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6" imgW="4775200" imgH="419100" progId="Equation.3">
                  <p:embed/>
                </p:oleObj>
              </mc:Choice>
              <mc:Fallback>
                <p:oleObj name="Equation" r:id="rId6" imgW="4775200" imgH="419100" progId="Equation.3">
                  <p:embed/>
                  <p:pic>
                    <p:nvPicPr>
                      <p:cNvPr id="122885" name="Object 5">
                        <a:extLst>
                          <a:ext uri="{FF2B5EF4-FFF2-40B4-BE49-F238E27FC236}">
                            <a16:creationId xmlns:a16="http://schemas.microsoft.com/office/drawing/2014/main" id="{43089FB8-CCA0-4F68-BDC6-C91ED2659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328988"/>
                        <a:ext cx="84550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Text Box 6">
            <a:extLst>
              <a:ext uri="{FF2B5EF4-FFF2-40B4-BE49-F238E27FC236}">
                <a16:creationId xmlns:a16="http://schemas.microsoft.com/office/drawing/2014/main" id="{03ED7075-9888-428B-BDEB-62E442E2F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414496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22887" name="Object 7">
            <a:extLst>
              <a:ext uri="{FF2B5EF4-FFF2-40B4-BE49-F238E27FC236}">
                <a16:creationId xmlns:a16="http://schemas.microsoft.com/office/drawing/2014/main" id="{247343DA-93EB-4313-96C4-DDEAAA502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87668"/>
              </p:ext>
            </p:extLst>
          </p:nvPr>
        </p:nvGraphicFramePr>
        <p:xfrm>
          <a:off x="3094038" y="4743450"/>
          <a:ext cx="22034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8" imgW="1149531" imgH="145888" progId="Equation.3">
                  <p:embed/>
                </p:oleObj>
              </mc:Choice>
              <mc:Fallback>
                <p:oleObj name="Equation" r:id="rId8" imgW="1149531" imgH="145888" progId="Equation.3">
                  <p:embed/>
                  <p:pic>
                    <p:nvPicPr>
                      <p:cNvPr id="122887" name="Object 7">
                        <a:extLst>
                          <a:ext uri="{FF2B5EF4-FFF2-40B4-BE49-F238E27FC236}">
                            <a16:creationId xmlns:a16="http://schemas.microsoft.com/office/drawing/2014/main" id="{247343DA-93EB-4313-96C4-DDEAAA502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4743450"/>
                        <a:ext cx="22034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>
            <a:extLst>
              <a:ext uri="{FF2B5EF4-FFF2-40B4-BE49-F238E27FC236}">
                <a16:creationId xmlns:a16="http://schemas.microsoft.com/office/drawing/2014/main" id="{ECC48DE9-B23E-41D4-9190-0BBDB33F1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54586"/>
              </p:ext>
            </p:extLst>
          </p:nvPr>
        </p:nvGraphicFramePr>
        <p:xfrm>
          <a:off x="795338" y="1981200"/>
          <a:ext cx="127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10" imgW="559007" imgH="69827" progId="Equation.3">
                  <p:embed/>
                </p:oleObj>
              </mc:Choice>
              <mc:Fallback>
                <p:oleObj name="Equation" r:id="rId10" imgW="559007" imgH="69827" progId="Equation.3">
                  <p:embed/>
                  <p:pic>
                    <p:nvPicPr>
                      <p:cNvPr id="122888" name="Object 8">
                        <a:extLst>
                          <a:ext uri="{FF2B5EF4-FFF2-40B4-BE49-F238E27FC236}">
                            <a16:creationId xmlns:a16="http://schemas.microsoft.com/office/drawing/2014/main" id="{ECC48DE9-B23E-41D4-9190-0BBDB33F1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981200"/>
                        <a:ext cx="127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9">
            <a:extLst>
              <a:ext uri="{FF2B5EF4-FFF2-40B4-BE49-F238E27FC236}">
                <a16:creationId xmlns:a16="http://schemas.microsoft.com/office/drawing/2014/main" id="{46CC5F69-8AB9-48F3-8456-3D3FE198A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  <p:graphicFrame>
        <p:nvGraphicFramePr>
          <p:cNvPr id="122924" name="Object 44">
            <a:extLst>
              <a:ext uri="{FF2B5EF4-FFF2-40B4-BE49-F238E27FC236}">
                <a16:creationId xmlns:a16="http://schemas.microsoft.com/office/drawing/2014/main" id="{F2C190BA-2037-4FE7-AF8A-B4BCEBF03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01480"/>
              </p:ext>
            </p:extLst>
          </p:nvPr>
        </p:nvGraphicFramePr>
        <p:xfrm>
          <a:off x="785813" y="457200"/>
          <a:ext cx="76676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2" imgW="4330700" imgH="812800" progId="Equation.3">
                  <p:embed/>
                </p:oleObj>
              </mc:Choice>
              <mc:Fallback>
                <p:oleObj name="Equation" r:id="rId12" imgW="4330700" imgH="812800" progId="Equation.3">
                  <p:embed/>
                  <p:pic>
                    <p:nvPicPr>
                      <p:cNvPr id="122924" name="Object 44">
                        <a:extLst>
                          <a:ext uri="{FF2B5EF4-FFF2-40B4-BE49-F238E27FC236}">
                            <a16:creationId xmlns:a16="http://schemas.microsoft.com/office/drawing/2014/main" id="{F2C190BA-2037-4FE7-AF8A-B4BCEBF03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57200"/>
                        <a:ext cx="76676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/>
      <p:bldP spid="12288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185DF93B-5AD7-4821-9502-0AFC9FF95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6567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4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埃尔米特插值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Hermite Interpolation */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90AE135E-0B92-4862-8627-26A2B0669A9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990600"/>
            <a:ext cx="8077200" cy="1138238"/>
            <a:chOff x="336" y="624"/>
            <a:chExt cx="5088" cy="717"/>
          </a:xfrm>
        </p:grpSpPr>
        <p:pic>
          <p:nvPicPr>
            <p:cNvPr id="20495" name="Picture 4" descr="DARTS">
              <a:extLst>
                <a:ext uri="{FF2B5EF4-FFF2-40B4-BE49-F238E27FC236}">
                  <a16:creationId xmlns:a16="http://schemas.microsoft.com/office/drawing/2014/main" id="{ADBCB81E-38B7-47A9-976E-A5253A7F23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624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6" name="Text Box 6">
              <a:extLst>
                <a:ext uri="{FF2B5EF4-FFF2-40B4-BE49-F238E27FC236}">
                  <a16:creationId xmlns:a16="http://schemas.microsoft.com/office/drawing/2014/main" id="{95B27FC2-EE46-4F56-991C-5B5B35393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624"/>
              <a:ext cx="4656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不仅要求函数值重合，而且要求若干阶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导数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也重合。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：要求插值函数 </a:t>
              </a:r>
              <a:r>
                <a:rPr lang="zh-CN" altLang="en-US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满足</a:t>
              </a:r>
              <a:r>
                <a:rPr lang="zh-CN" altLang="en-US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 =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,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’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 =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f ’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,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…,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000" b="1" baseline="30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2000" b="1" i="1" baseline="30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altLang="zh-CN" sz="12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b="1" baseline="30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 =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000" b="1" baseline="30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2000" b="1" i="1" baseline="30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altLang="zh-CN" sz="12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b="1" baseline="30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.</a:t>
              </a:r>
            </a:p>
          </p:txBody>
        </p:sp>
      </p:grpSp>
      <p:sp>
        <p:nvSpPr>
          <p:cNvPr id="53257" name="AutoShape 9" descr="再生纸">
            <a:extLst>
              <a:ext uri="{FF2B5EF4-FFF2-40B4-BE49-F238E27FC236}">
                <a16:creationId xmlns:a16="http://schemas.microsoft.com/office/drawing/2014/main" id="{A205FA88-F2F5-40F4-BEC9-BBCEEE1A7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62200"/>
            <a:ext cx="8001000" cy="4038600"/>
          </a:xfrm>
          <a:prstGeom prst="roundRect">
            <a:avLst>
              <a:gd name="adj" fmla="val 9935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个条件可以确定           阶多项式。</a:t>
            </a:r>
          </a:p>
        </p:txBody>
      </p:sp>
      <p:sp>
        <p:nvSpPr>
          <p:cNvPr id="53258" name="Text Box 10">
            <a:extLst>
              <a:ext uri="{FF2B5EF4-FFF2-40B4-BE49-F238E27FC236}">
                <a16:creationId xmlns:a16="http://schemas.microsoft.com/office/drawing/2014/main" id="{38BA9FFB-47C9-47F4-9B42-05EF8ACA0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590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1</a:t>
            </a:r>
            <a:endParaRPr lang="en-US" altLang="zh-CN" sz="2400" b="1" i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163DBE2B-6D8C-4914-B6C8-EA0E722322CA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200400"/>
            <a:ext cx="6934200" cy="2324100"/>
            <a:chOff x="816" y="1872"/>
            <a:chExt cx="4368" cy="1464"/>
          </a:xfrm>
        </p:grpSpPr>
        <p:sp>
          <p:nvSpPr>
            <p:cNvPr id="20491" name="Text Box 11">
              <a:extLst>
                <a:ext uri="{FF2B5EF4-FFF2-40B4-BE49-F238E27FC236}">
                  <a16:creationId xmlns:a16="http://schemas.microsoft.com/office/drawing/2014/main" id="{78410562-0E9A-49E9-B4F7-2DABF173A0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872"/>
              <a:ext cx="436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77825" indent="-3778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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要求在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个节点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处直到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导数都重合的插值多项式即为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Taylor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</a:t>
              </a:r>
            </a:p>
          </p:txBody>
        </p:sp>
        <p:graphicFrame>
          <p:nvGraphicFramePr>
            <p:cNvPr id="20492" name="Object 12">
              <a:extLst>
                <a:ext uri="{FF2B5EF4-FFF2-40B4-BE49-F238E27FC236}">
                  <a16:creationId xmlns:a16="http://schemas.microsoft.com/office/drawing/2014/main" id="{CCF2DF17-2D8D-46E1-9329-CB747E7CE7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448"/>
            <a:ext cx="3552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9" imgW="3556000" imgH="431800" progId="Equation.3">
                    <p:embed/>
                  </p:oleObj>
                </mc:Choice>
                <mc:Fallback>
                  <p:oleObj name="Equation" r:id="rId9" imgW="3556000" imgH="431800" progId="Equation.3">
                    <p:embed/>
                    <p:pic>
                      <p:nvPicPr>
                        <p:cNvPr id="20492" name="Object 12">
                          <a:extLst>
                            <a:ext uri="{FF2B5EF4-FFF2-40B4-BE49-F238E27FC236}">
                              <a16:creationId xmlns:a16="http://schemas.microsoft.com/office/drawing/2014/main" id="{CCF2DF17-2D8D-46E1-9329-CB747E7CE7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48"/>
                          <a:ext cx="3552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Text Box 13">
              <a:extLst>
                <a:ext uri="{FF2B5EF4-FFF2-40B4-BE49-F238E27FC236}">
                  <a16:creationId xmlns:a16="http://schemas.microsoft.com/office/drawing/2014/main" id="{079A541F-7382-49CE-A1B5-137BC49AE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928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余项为</a:t>
              </a:r>
            </a:p>
          </p:txBody>
        </p:sp>
        <p:graphicFrame>
          <p:nvGraphicFramePr>
            <p:cNvPr id="20494" name="Object 14">
              <a:extLst>
                <a:ext uri="{FF2B5EF4-FFF2-40B4-BE49-F238E27FC236}">
                  <a16:creationId xmlns:a16="http://schemas.microsoft.com/office/drawing/2014/main" id="{4F7A13D7-2777-415D-A687-9506C2A5EC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880"/>
            <a:ext cx="292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name="Equation" r:id="rId11" imgW="2857500" imgH="457200" progId="Equation.3">
                    <p:embed/>
                  </p:oleObj>
                </mc:Choice>
                <mc:Fallback>
                  <p:oleObj name="Equation" r:id="rId11" imgW="2857500" imgH="457200" progId="Equation.3">
                    <p:embed/>
                    <p:pic>
                      <p:nvPicPr>
                        <p:cNvPr id="20494" name="Object 14">
                          <a:extLst>
                            <a:ext uri="{FF2B5EF4-FFF2-40B4-BE49-F238E27FC236}">
                              <a16:creationId xmlns:a16="http://schemas.microsoft.com/office/drawing/2014/main" id="{4F7A13D7-2777-415D-A687-9506C2A5EC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80"/>
                          <a:ext cx="292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2">
            <a:extLst>
              <a:ext uri="{FF2B5EF4-FFF2-40B4-BE49-F238E27FC236}">
                <a16:creationId xmlns:a16="http://schemas.microsoft.com/office/drawing/2014/main" id="{4EE1E895-E98B-4F48-99DC-651E3C22ACAB}"/>
              </a:ext>
            </a:extLst>
          </p:cNvPr>
          <p:cNvGrpSpPr>
            <a:grpSpLocks/>
          </p:cNvGrpSpPr>
          <p:nvPr/>
        </p:nvGrpSpPr>
        <p:grpSpPr bwMode="auto">
          <a:xfrm>
            <a:off x="6357938" y="1738313"/>
            <a:ext cx="2571750" cy="5119687"/>
            <a:chOff x="6357950" y="1671568"/>
            <a:chExt cx="2571768" cy="5119893"/>
          </a:xfrm>
        </p:grpSpPr>
        <p:pic>
          <p:nvPicPr>
            <p:cNvPr id="20488" name="Picture 2" descr="C:\Users\Administrator\Desktop\225px-Charles_Hermite_circa_1901_edit.jpg">
              <a:extLst>
                <a:ext uri="{FF2B5EF4-FFF2-40B4-BE49-F238E27FC236}">
                  <a16:creationId xmlns:a16="http://schemas.microsoft.com/office/drawing/2014/main" id="{D0BCFA14-96B3-422B-859A-534F9BEC1E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7950" y="2071678"/>
              <a:ext cx="2571768" cy="3474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9" name="TextBox 14">
              <a:extLst>
                <a:ext uri="{FF2B5EF4-FFF2-40B4-BE49-F238E27FC236}">
                  <a16:creationId xmlns:a16="http://schemas.microsoft.com/office/drawing/2014/main" id="{F38496B1-A894-4EA9-A8DC-2B80F08576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950" y="5529348"/>
              <a:ext cx="2571768" cy="126211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C. Hermit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>
                  <a:ea typeface="华文中宋" panose="02010600040101010101" pitchFamily="2" charset="-122"/>
                  <a:cs typeface="Times New Roman" panose="02020603050405020304" pitchFamily="18" charset="0"/>
                </a:rPr>
                <a:t>(1822-1901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法国数学家</a:t>
              </a: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共轭矩阵的提出者</a:t>
              </a:r>
            </a:p>
          </p:txBody>
        </p:sp>
        <p:sp>
          <p:nvSpPr>
            <p:cNvPr id="20490" name="TextBox 133">
              <a:extLst>
                <a:ext uri="{FF2B5EF4-FFF2-40B4-BE49-F238E27FC236}">
                  <a16:creationId xmlns:a16="http://schemas.microsoft.com/office/drawing/2014/main" id="{73A11A62-4CC5-4431-AEEB-0C72F3E17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9537" y="1671568"/>
              <a:ext cx="2570181" cy="40006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Hermite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插值多项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7" grpId="0" animBg="1" autoUpdateAnimBg="0"/>
      <p:bldP spid="5325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AB4815A-F1FB-45A7-9345-C63E22463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  <p:grpSp>
        <p:nvGrpSpPr>
          <p:cNvPr id="2" name="Group 100">
            <a:extLst>
              <a:ext uri="{FF2B5EF4-FFF2-40B4-BE49-F238E27FC236}">
                <a16:creationId xmlns:a16="http://schemas.microsoft.com/office/drawing/2014/main" id="{0F042A69-20F3-419C-85D6-1775A696921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914400"/>
            <a:ext cx="7696200" cy="1905000"/>
            <a:chOff x="336" y="528"/>
            <a:chExt cx="4848" cy="1200"/>
          </a:xfrm>
        </p:grpSpPr>
        <p:sp>
          <p:nvSpPr>
            <p:cNvPr id="5207" name="AutoShape 99" descr="再生纸">
              <a:extLst>
                <a:ext uri="{FF2B5EF4-FFF2-40B4-BE49-F238E27FC236}">
                  <a16:creationId xmlns:a16="http://schemas.microsoft.com/office/drawing/2014/main" id="{2C6EC1B3-353C-4F03-BF8A-00F28653D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528"/>
              <a:ext cx="4848" cy="1200"/>
            </a:xfrm>
            <a:prstGeom prst="bevel">
              <a:avLst>
                <a:gd name="adj" fmla="val 491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208" name="Group 98">
              <a:extLst>
                <a:ext uri="{FF2B5EF4-FFF2-40B4-BE49-F238E27FC236}">
                  <a16:creationId xmlns:a16="http://schemas.microsoft.com/office/drawing/2014/main" id="{65615096-F802-4C83-AC32-1FEA5196F1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624"/>
              <a:ext cx="4272" cy="991"/>
              <a:chOff x="576" y="624"/>
              <a:chExt cx="4272" cy="991"/>
            </a:xfrm>
          </p:grpSpPr>
          <p:sp>
            <p:nvSpPr>
              <p:cNvPr id="5209" name="Line 4">
                <a:extLst>
                  <a:ext uri="{FF2B5EF4-FFF2-40B4-BE49-F238E27FC236}">
                    <a16:creationId xmlns:a16="http://schemas.microsoft.com/office/drawing/2014/main" id="{689E677C-2B8C-431A-96A9-76D2EFC0A3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3" y="885"/>
                <a:ext cx="276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0" name="Line 5">
                <a:extLst>
                  <a:ext uri="{FF2B5EF4-FFF2-40B4-BE49-F238E27FC236}">
                    <a16:creationId xmlns:a16="http://schemas.microsoft.com/office/drawing/2014/main" id="{4D7DFFDF-E8E2-412B-AA34-C2CF2C7B95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3" y="1361"/>
                <a:ext cx="3019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1" name="Rectangle 6">
                <a:extLst>
                  <a:ext uri="{FF2B5EF4-FFF2-40B4-BE49-F238E27FC236}">
                    <a16:creationId xmlns:a16="http://schemas.microsoft.com/office/drawing/2014/main" id="{618BEAFF-533B-4470-B494-0D40DABEB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6" y="1478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2" name="Rectangle 7">
                <a:extLst>
                  <a:ext uri="{FF2B5EF4-FFF2-40B4-BE49-F238E27FC236}">
                    <a16:creationId xmlns:a16="http://schemas.microsoft.com/office/drawing/2014/main" id="{444AC5E1-9A0F-4821-BF44-7C0503D6B2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0" y="123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3" name="Rectangle 8">
                <a:extLst>
                  <a:ext uri="{FF2B5EF4-FFF2-40B4-BE49-F238E27FC236}">
                    <a16:creationId xmlns:a16="http://schemas.microsoft.com/office/drawing/2014/main" id="{0AAB4E91-3643-4EBC-8D05-DC1FC6F11E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1" y="123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4" name="Rectangle 9">
                <a:extLst>
                  <a:ext uri="{FF2B5EF4-FFF2-40B4-BE49-F238E27FC236}">
                    <a16:creationId xmlns:a16="http://schemas.microsoft.com/office/drawing/2014/main" id="{31B2010B-994A-4F8A-A131-0EC7E614C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1" y="123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5" name="Rectangle 10">
                <a:extLst>
                  <a:ext uri="{FF2B5EF4-FFF2-40B4-BE49-F238E27FC236}">
                    <a16:creationId xmlns:a16="http://schemas.microsoft.com/office/drawing/2014/main" id="{3785F2A9-7477-4193-929C-94E23CBFE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23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6" name="Rectangle 11">
                <a:extLst>
                  <a:ext uri="{FF2B5EF4-FFF2-40B4-BE49-F238E27FC236}">
                    <a16:creationId xmlns:a16="http://schemas.microsoft.com/office/drawing/2014/main" id="{9995D5B8-3520-4515-9762-4391C192D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8" y="123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7" name="Rectangle 12">
                <a:extLst>
                  <a:ext uri="{FF2B5EF4-FFF2-40B4-BE49-F238E27FC236}">
                    <a16:creationId xmlns:a16="http://schemas.microsoft.com/office/drawing/2014/main" id="{F7C57927-3DD2-428A-B365-78869DAAED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3" y="100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8" name="Rectangle 13">
                <a:extLst>
                  <a:ext uri="{FF2B5EF4-FFF2-40B4-BE49-F238E27FC236}">
                    <a16:creationId xmlns:a16="http://schemas.microsoft.com/office/drawing/2014/main" id="{F59BEF78-A07E-4E26-BDA3-0704FE7F3C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4" y="100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9" name="Rectangle 14">
                <a:extLst>
                  <a:ext uri="{FF2B5EF4-FFF2-40B4-BE49-F238E27FC236}">
                    <a16:creationId xmlns:a16="http://schemas.microsoft.com/office/drawing/2014/main" id="{F0999DB2-8DD1-465E-938E-B4DCA26C8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5" y="760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0" name="Rectangle 15">
                <a:extLst>
                  <a:ext uri="{FF2B5EF4-FFF2-40B4-BE49-F238E27FC236}">
                    <a16:creationId xmlns:a16="http://schemas.microsoft.com/office/drawing/2014/main" id="{99469240-2A8B-457A-A1A2-EAE1625794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760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1" name="Rectangle 16">
                <a:extLst>
                  <a:ext uri="{FF2B5EF4-FFF2-40B4-BE49-F238E27FC236}">
                    <a16:creationId xmlns:a16="http://schemas.microsoft.com/office/drawing/2014/main" id="{6A850429-CE24-4EE3-B77A-AEF56AFB2E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3" y="760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2" name="Rectangle 17">
                <a:extLst>
                  <a:ext uri="{FF2B5EF4-FFF2-40B4-BE49-F238E27FC236}">
                    <a16:creationId xmlns:a16="http://schemas.microsoft.com/office/drawing/2014/main" id="{1F5C8F2B-27D5-46FD-82B8-708D32388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8" y="760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3" name="Rectangle 18">
                <a:extLst>
                  <a:ext uri="{FF2B5EF4-FFF2-40B4-BE49-F238E27FC236}">
                    <a16:creationId xmlns:a16="http://schemas.microsoft.com/office/drawing/2014/main" id="{010D932F-D73E-4C8B-B643-223C2A7F3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4" y="879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4" name="Rectangle 19">
                <a:extLst>
                  <a:ext uri="{FF2B5EF4-FFF2-40B4-BE49-F238E27FC236}">
                    <a16:creationId xmlns:a16="http://schemas.microsoft.com/office/drawing/2014/main" id="{A609DF19-A679-48D1-9E87-ED0D4B588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" y="879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5" name="Rectangle 20">
                <a:extLst>
                  <a:ext uri="{FF2B5EF4-FFF2-40B4-BE49-F238E27FC236}">
                    <a16:creationId xmlns:a16="http://schemas.microsoft.com/office/drawing/2014/main" id="{D0F45770-2323-43A5-9952-2404295C7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3" y="1121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6" name="Rectangle 21">
                <a:extLst>
                  <a:ext uri="{FF2B5EF4-FFF2-40B4-BE49-F238E27FC236}">
                    <a16:creationId xmlns:a16="http://schemas.microsoft.com/office/drawing/2014/main" id="{D5DA6AC1-A056-499F-8AA7-21E20BBDF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121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7" name="Rectangle 22">
                <a:extLst>
                  <a:ext uri="{FF2B5EF4-FFF2-40B4-BE49-F238E27FC236}">
                    <a16:creationId xmlns:a16="http://schemas.microsoft.com/office/drawing/2014/main" id="{5742C926-F031-456B-82CB-C195AC95D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5" y="1121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8" name="Rectangle 23">
                <a:extLst>
                  <a:ext uri="{FF2B5EF4-FFF2-40B4-BE49-F238E27FC236}">
                    <a16:creationId xmlns:a16="http://schemas.microsoft.com/office/drawing/2014/main" id="{46D19DF6-3CB3-4877-A905-15B7B1424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9" y="1121"/>
                <a:ext cx="14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..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9" name="Rectangle 24">
                <a:extLst>
                  <a:ext uri="{FF2B5EF4-FFF2-40B4-BE49-F238E27FC236}">
                    <a16:creationId xmlns:a16="http://schemas.microsoft.com/office/drawing/2014/main" id="{4EA017BF-E775-4B33-AFA3-7510F0709A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121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0" name="Rectangle 25">
                <a:extLst>
                  <a:ext uri="{FF2B5EF4-FFF2-40B4-BE49-F238E27FC236}">
                    <a16:creationId xmlns:a16="http://schemas.microsoft.com/office/drawing/2014/main" id="{E32BE0EE-E7C6-4F0D-B00B-8863DB6BC7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6" y="1121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1" name="Rectangle 26">
                <a:extLst>
                  <a:ext uri="{FF2B5EF4-FFF2-40B4-BE49-F238E27FC236}">
                    <a16:creationId xmlns:a16="http://schemas.microsoft.com/office/drawing/2014/main" id="{1D3762F5-D6CA-4DD2-ACF6-DF9206C4A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121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2" name="Rectangle 27">
                <a:extLst>
                  <a:ext uri="{FF2B5EF4-FFF2-40B4-BE49-F238E27FC236}">
                    <a16:creationId xmlns:a16="http://schemas.microsoft.com/office/drawing/2014/main" id="{455061A9-602C-40DD-B96B-461A49EE3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4" y="1121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3" name="Rectangle 28">
                <a:extLst>
                  <a:ext uri="{FF2B5EF4-FFF2-40B4-BE49-F238E27FC236}">
                    <a16:creationId xmlns:a16="http://schemas.microsoft.com/office/drawing/2014/main" id="{11D13936-E85A-4E88-8142-E38C5CEE1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6" y="1121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4" name="Rectangle 29">
                <a:extLst>
                  <a:ext uri="{FF2B5EF4-FFF2-40B4-BE49-F238E27FC236}">
                    <a16:creationId xmlns:a16="http://schemas.microsoft.com/office/drawing/2014/main" id="{D95C8D70-C273-435E-8174-4C1600A0B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1121"/>
                <a:ext cx="14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..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5" name="Rectangle 30">
                <a:extLst>
                  <a:ext uri="{FF2B5EF4-FFF2-40B4-BE49-F238E27FC236}">
                    <a16:creationId xmlns:a16="http://schemas.microsoft.com/office/drawing/2014/main" id="{E35889C6-DB32-4851-B00F-DE197D473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1121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6" name="Rectangle 31">
                <a:extLst>
                  <a:ext uri="{FF2B5EF4-FFF2-40B4-BE49-F238E27FC236}">
                    <a16:creationId xmlns:a16="http://schemas.microsoft.com/office/drawing/2014/main" id="{10E7ED59-C7CB-4DA7-87D3-340498A4EC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121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7" name="Rectangle 32">
                <a:extLst>
                  <a:ext uri="{FF2B5EF4-FFF2-40B4-BE49-F238E27FC236}">
                    <a16:creationId xmlns:a16="http://schemas.microsoft.com/office/drawing/2014/main" id="{06BC4100-2B96-4436-8C17-4CD046A28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8" y="645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8" name="Rectangle 33">
                <a:extLst>
                  <a:ext uri="{FF2B5EF4-FFF2-40B4-BE49-F238E27FC236}">
                    <a16:creationId xmlns:a16="http://schemas.microsoft.com/office/drawing/2014/main" id="{71A62093-BBF0-4DDD-AB65-8658F13EC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8" y="645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9" name="Rectangle 34">
                <a:extLst>
                  <a:ext uri="{FF2B5EF4-FFF2-40B4-BE49-F238E27FC236}">
                    <a16:creationId xmlns:a16="http://schemas.microsoft.com/office/drawing/2014/main" id="{316099FD-5FA4-4F4D-A45E-B0665F168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8" y="645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0" name="Rectangle 35">
                <a:extLst>
                  <a:ext uri="{FF2B5EF4-FFF2-40B4-BE49-F238E27FC236}">
                    <a16:creationId xmlns:a16="http://schemas.microsoft.com/office/drawing/2014/main" id="{4CD0331D-2967-4D32-88BC-36F8E8B75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2" y="645"/>
                <a:ext cx="14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..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1" name="Rectangle 36">
                <a:extLst>
                  <a:ext uri="{FF2B5EF4-FFF2-40B4-BE49-F238E27FC236}">
                    <a16:creationId xmlns:a16="http://schemas.microsoft.com/office/drawing/2014/main" id="{557032E2-7AED-4A07-9FEF-0FA605870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" y="645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2" name="Rectangle 37">
                <a:extLst>
                  <a:ext uri="{FF2B5EF4-FFF2-40B4-BE49-F238E27FC236}">
                    <a16:creationId xmlns:a16="http://schemas.microsoft.com/office/drawing/2014/main" id="{876F4108-B467-4663-A069-E60C478CB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9" y="645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3" name="Rectangle 38">
                <a:extLst>
                  <a:ext uri="{FF2B5EF4-FFF2-40B4-BE49-F238E27FC236}">
                    <a16:creationId xmlns:a16="http://schemas.microsoft.com/office/drawing/2014/main" id="{1C16E1B9-2A19-4B7B-A477-AF1E6863E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7" y="645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4" name="Rectangle 39">
                <a:extLst>
                  <a:ext uri="{FF2B5EF4-FFF2-40B4-BE49-F238E27FC236}">
                    <a16:creationId xmlns:a16="http://schemas.microsoft.com/office/drawing/2014/main" id="{DEEA1379-309F-4D06-8A88-08F35D72D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7" y="645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5" name="Rectangle 40">
                <a:extLst>
                  <a:ext uri="{FF2B5EF4-FFF2-40B4-BE49-F238E27FC236}">
                    <a16:creationId xmlns:a16="http://schemas.microsoft.com/office/drawing/2014/main" id="{1BE1E248-ECCD-4C91-BFA3-F660F6D3A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645"/>
                <a:ext cx="14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..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6" name="Rectangle 41">
                <a:extLst>
                  <a:ext uri="{FF2B5EF4-FFF2-40B4-BE49-F238E27FC236}">
                    <a16:creationId xmlns:a16="http://schemas.microsoft.com/office/drawing/2014/main" id="{DABFC305-41C8-4283-9C41-1BD31F856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5" y="645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7" name="Rectangle 42">
                <a:extLst>
                  <a:ext uri="{FF2B5EF4-FFF2-40B4-BE49-F238E27FC236}">
                    <a16:creationId xmlns:a16="http://schemas.microsoft.com/office/drawing/2014/main" id="{37EE5D36-7D01-415D-B860-DE1299D01D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645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8" name="Rectangle 43">
                <a:extLst>
                  <a:ext uri="{FF2B5EF4-FFF2-40B4-BE49-F238E27FC236}">
                    <a16:creationId xmlns:a16="http://schemas.microsoft.com/office/drawing/2014/main" id="{44865AEA-4158-43FB-98B9-1CE47C510B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645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9" name="Rectangle 44">
                <a:extLst>
                  <a:ext uri="{FF2B5EF4-FFF2-40B4-BE49-F238E27FC236}">
                    <a16:creationId xmlns:a16="http://schemas.microsoft.com/office/drawing/2014/main" id="{711DC273-0CAA-4A0D-AE46-816F8D64E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7" y="764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50" name="Rectangle 45">
                <a:extLst>
                  <a:ext uri="{FF2B5EF4-FFF2-40B4-BE49-F238E27FC236}">
                    <a16:creationId xmlns:a16="http://schemas.microsoft.com/office/drawing/2014/main" id="{1C0B0FC5-2B4F-4274-9AF3-72CBC3E75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7" y="764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51" name="Rectangle 46">
                <a:extLst>
                  <a:ext uri="{FF2B5EF4-FFF2-40B4-BE49-F238E27FC236}">
                    <a16:creationId xmlns:a16="http://schemas.microsoft.com/office/drawing/2014/main" id="{A139C638-75F3-4E07-943B-472CEE6D3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1" y="764"/>
                <a:ext cx="14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..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52" name="Rectangle 47">
                <a:extLst>
                  <a:ext uri="{FF2B5EF4-FFF2-40B4-BE49-F238E27FC236}">
                    <a16:creationId xmlns:a16="http://schemas.microsoft.com/office/drawing/2014/main" id="{C6C82640-0A5A-4EB3-B871-CF4D9D7C44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" y="764"/>
                <a:ext cx="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53" name="Rectangle 48">
                <a:extLst>
                  <a:ext uri="{FF2B5EF4-FFF2-40B4-BE49-F238E27FC236}">
                    <a16:creationId xmlns:a16="http://schemas.microsoft.com/office/drawing/2014/main" id="{75164DF9-CDE8-4C88-856B-78012EE1A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9" y="764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54" name="Rectangle 49">
                <a:extLst>
                  <a:ext uri="{FF2B5EF4-FFF2-40B4-BE49-F238E27FC236}">
                    <a16:creationId xmlns:a16="http://schemas.microsoft.com/office/drawing/2014/main" id="{A3D036BD-878D-49EC-A8EC-EC3FB07DD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1468"/>
                <a:ext cx="6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55" name="Rectangle 50">
                <a:extLst>
                  <a:ext uri="{FF2B5EF4-FFF2-40B4-BE49-F238E27FC236}">
                    <a16:creationId xmlns:a16="http://schemas.microsoft.com/office/drawing/2014/main" id="{74477B47-B230-4AAA-989C-E9D32A459A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7" y="1226"/>
                <a:ext cx="6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56" name="Rectangle 51">
                <a:extLst>
                  <a:ext uri="{FF2B5EF4-FFF2-40B4-BE49-F238E27FC236}">
                    <a16:creationId xmlns:a16="http://schemas.microsoft.com/office/drawing/2014/main" id="{D8BCFECD-6F01-4128-9E7D-C2B5CE706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9" y="1226"/>
                <a:ext cx="3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57" name="Rectangle 52">
                <a:extLst>
                  <a:ext uri="{FF2B5EF4-FFF2-40B4-BE49-F238E27FC236}">
                    <a16:creationId xmlns:a16="http://schemas.microsoft.com/office/drawing/2014/main" id="{A4718E1F-9D41-46D6-B468-CEF8BE7FAE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9" y="1226"/>
                <a:ext cx="3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58" name="Rectangle 53">
                <a:extLst>
                  <a:ext uri="{FF2B5EF4-FFF2-40B4-BE49-F238E27FC236}">
                    <a16:creationId xmlns:a16="http://schemas.microsoft.com/office/drawing/2014/main" id="{E9E83D4D-C8B0-4A28-805E-CD9C17DD3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0" y="993"/>
                <a:ext cx="6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59" name="Rectangle 54">
                <a:extLst>
                  <a:ext uri="{FF2B5EF4-FFF2-40B4-BE49-F238E27FC236}">
                    <a16:creationId xmlns:a16="http://schemas.microsoft.com/office/drawing/2014/main" id="{291A3C30-D44C-4704-8581-31C6C293B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2" y="750"/>
                <a:ext cx="6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60" name="Rectangle 55">
                <a:extLst>
                  <a:ext uri="{FF2B5EF4-FFF2-40B4-BE49-F238E27FC236}">
                    <a16:creationId xmlns:a16="http://schemas.microsoft.com/office/drawing/2014/main" id="{F678146E-0844-46EF-AE70-FF67BDFA8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869"/>
                <a:ext cx="6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61" name="Rectangle 56">
                <a:extLst>
                  <a:ext uri="{FF2B5EF4-FFF2-40B4-BE49-F238E27FC236}">
                    <a16:creationId xmlns:a16="http://schemas.microsoft.com/office/drawing/2014/main" id="{E979D180-5AD6-43A6-8076-2731F7C3D9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1" y="1342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62" name="Rectangle 57">
                <a:extLst>
                  <a:ext uri="{FF2B5EF4-FFF2-40B4-BE49-F238E27FC236}">
                    <a16:creationId xmlns:a16="http://schemas.microsoft.com/office/drawing/2014/main" id="{46CC5D10-9ABE-449E-A283-598A92A6B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6" y="1100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63" name="Rectangle 58">
                <a:extLst>
                  <a:ext uri="{FF2B5EF4-FFF2-40B4-BE49-F238E27FC236}">
                    <a16:creationId xmlns:a16="http://schemas.microsoft.com/office/drawing/2014/main" id="{2C9D297D-5F56-4304-92FF-B4062BF6D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0" y="1219"/>
                <a:ext cx="1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64" name="Rectangle 59">
                <a:extLst>
                  <a:ext uri="{FF2B5EF4-FFF2-40B4-BE49-F238E27FC236}">
                    <a16:creationId xmlns:a16="http://schemas.microsoft.com/office/drawing/2014/main" id="{809B126A-3C31-4CA4-AED5-ECF8C6BB3A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9" y="867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65" name="Rectangle 60">
                <a:extLst>
                  <a:ext uri="{FF2B5EF4-FFF2-40B4-BE49-F238E27FC236}">
                    <a16:creationId xmlns:a16="http://schemas.microsoft.com/office/drawing/2014/main" id="{A2838572-BF92-4139-B2A6-46558FEA2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9" y="624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66" name="Rectangle 61">
                <a:extLst>
                  <a:ext uri="{FF2B5EF4-FFF2-40B4-BE49-F238E27FC236}">
                    <a16:creationId xmlns:a16="http://schemas.microsoft.com/office/drawing/2014/main" id="{B0C2D53B-B351-434E-8BBF-BEE1F82D1E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0" y="743"/>
                <a:ext cx="1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67" name="Rectangle 62">
                <a:extLst>
                  <a:ext uri="{FF2B5EF4-FFF2-40B4-BE49-F238E27FC236}">
                    <a16:creationId xmlns:a16="http://schemas.microsoft.com/office/drawing/2014/main" id="{14C320A9-93D3-44BA-8E2F-9A83F880ED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4" y="1479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68" name="Rectangle 63">
                <a:extLst>
                  <a:ext uri="{FF2B5EF4-FFF2-40B4-BE49-F238E27FC236}">
                    <a16:creationId xmlns:a16="http://schemas.microsoft.com/office/drawing/2014/main" id="{96C44CC0-1699-4C4D-A184-19D099AE1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1479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69" name="Rectangle 64">
                <a:extLst>
                  <a:ext uri="{FF2B5EF4-FFF2-40B4-BE49-F238E27FC236}">
                    <a16:creationId xmlns:a16="http://schemas.microsoft.com/office/drawing/2014/main" id="{4B745F3B-BA8B-4ED7-BC70-824B7FD043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1237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0" name="Rectangle 65">
                <a:extLst>
                  <a:ext uri="{FF2B5EF4-FFF2-40B4-BE49-F238E27FC236}">
                    <a16:creationId xmlns:a16="http://schemas.microsoft.com/office/drawing/2014/main" id="{E22BAC9A-FBC2-4CB3-996E-66CBDA93E2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1" y="1237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1" name="Rectangle 66">
                <a:extLst>
                  <a:ext uri="{FF2B5EF4-FFF2-40B4-BE49-F238E27FC236}">
                    <a16:creationId xmlns:a16="http://schemas.microsoft.com/office/drawing/2014/main" id="{C7D6B693-EE07-4507-AB6B-D09403F14F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9" y="1237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2" name="Rectangle 67">
                <a:extLst>
                  <a:ext uri="{FF2B5EF4-FFF2-40B4-BE49-F238E27FC236}">
                    <a16:creationId xmlns:a16="http://schemas.microsoft.com/office/drawing/2014/main" id="{14A16DC1-BC67-4BF0-8D79-2CA0F1AD33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1" y="1237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3" name="Rectangle 68">
                <a:extLst>
                  <a:ext uri="{FF2B5EF4-FFF2-40B4-BE49-F238E27FC236}">
                    <a16:creationId xmlns:a16="http://schemas.microsoft.com/office/drawing/2014/main" id="{D210419C-D12A-4885-B449-5F84E9EAEC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2" y="1004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4" name="Rectangle 69">
                <a:extLst>
                  <a:ext uri="{FF2B5EF4-FFF2-40B4-BE49-F238E27FC236}">
                    <a16:creationId xmlns:a16="http://schemas.microsoft.com/office/drawing/2014/main" id="{54655920-F71F-4F0F-9C0F-437F57D83D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4" y="761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5" name="Rectangle 70">
                <a:extLst>
                  <a:ext uri="{FF2B5EF4-FFF2-40B4-BE49-F238E27FC236}">
                    <a16:creationId xmlns:a16="http://schemas.microsoft.com/office/drawing/2014/main" id="{C35BC91D-F229-468A-887F-080D6CD883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4" y="761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6" name="Rectangle 71">
                <a:extLst>
                  <a:ext uri="{FF2B5EF4-FFF2-40B4-BE49-F238E27FC236}">
                    <a16:creationId xmlns:a16="http://schemas.microsoft.com/office/drawing/2014/main" id="{410F545A-8262-4437-AE48-0CB602D2D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2" y="761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7" name="Rectangle 72">
                <a:extLst>
                  <a:ext uri="{FF2B5EF4-FFF2-40B4-BE49-F238E27FC236}">
                    <a16:creationId xmlns:a16="http://schemas.microsoft.com/office/drawing/2014/main" id="{5A3A9F77-1CDD-4238-BF89-6179C8B770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3" y="880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8" name="Rectangle 73">
                <a:extLst>
                  <a:ext uri="{FF2B5EF4-FFF2-40B4-BE49-F238E27FC236}">
                    <a16:creationId xmlns:a16="http://schemas.microsoft.com/office/drawing/2014/main" id="{195BE3F1-5462-44A8-A77D-25D9CE0D1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4" y="1363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9" name="Rectangle 74">
                <a:extLst>
                  <a:ext uri="{FF2B5EF4-FFF2-40B4-BE49-F238E27FC236}">
                    <a16:creationId xmlns:a16="http://schemas.microsoft.com/office/drawing/2014/main" id="{363952D9-685F-4774-BD8B-AC892E6E5F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7" y="1363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0" name="Rectangle 75">
                <a:extLst>
                  <a:ext uri="{FF2B5EF4-FFF2-40B4-BE49-F238E27FC236}">
                    <a16:creationId xmlns:a16="http://schemas.microsoft.com/office/drawing/2014/main" id="{F2E6CAA9-ED38-46CD-AE17-DFF8A4330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112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1" name="Rectangle 76">
                <a:extLst>
                  <a:ext uri="{FF2B5EF4-FFF2-40B4-BE49-F238E27FC236}">
                    <a16:creationId xmlns:a16="http://schemas.microsoft.com/office/drawing/2014/main" id="{7B377890-6A9B-4AFD-8475-33EC81441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0" y="112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2" name="Rectangle 77">
                <a:extLst>
                  <a:ext uri="{FF2B5EF4-FFF2-40B4-BE49-F238E27FC236}">
                    <a16:creationId xmlns:a16="http://schemas.microsoft.com/office/drawing/2014/main" id="{C8AEFD9C-EF03-4918-ABFB-96A087C70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8" y="112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3" name="Rectangle 78">
                <a:extLst>
                  <a:ext uri="{FF2B5EF4-FFF2-40B4-BE49-F238E27FC236}">
                    <a16:creationId xmlns:a16="http://schemas.microsoft.com/office/drawing/2014/main" id="{F614BCFB-DA11-405A-A3F4-73491F988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2" y="1121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4" name="Rectangle 79">
                <a:extLst>
                  <a:ext uri="{FF2B5EF4-FFF2-40B4-BE49-F238E27FC236}">
                    <a16:creationId xmlns:a16="http://schemas.microsoft.com/office/drawing/2014/main" id="{2836B670-2216-4440-A1FE-DE49923F0D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9" y="112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5" name="Rectangle 80">
                <a:extLst>
                  <a:ext uri="{FF2B5EF4-FFF2-40B4-BE49-F238E27FC236}">
                    <a16:creationId xmlns:a16="http://schemas.microsoft.com/office/drawing/2014/main" id="{4F2CED77-5C68-44F8-AA94-0766FA4231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1" y="112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6" name="Rectangle 81">
                <a:extLst>
                  <a:ext uri="{FF2B5EF4-FFF2-40B4-BE49-F238E27FC236}">
                    <a16:creationId xmlns:a16="http://schemas.microsoft.com/office/drawing/2014/main" id="{E781D60B-B27C-4786-AD49-AA35435F8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12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7" name="Rectangle 82">
                <a:extLst>
                  <a:ext uri="{FF2B5EF4-FFF2-40B4-BE49-F238E27FC236}">
                    <a16:creationId xmlns:a16="http://schemas.microsoft.com/office/drawing/2014/main" id="{B260906D-BFB6-48B1-B358-30D6A7D18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4" y="1121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8" name="Rectangle 83">
                <a:extLst>
                  <a:ext uri="{FF2B5EF4-FFF2-40B4-BE49-F238E27FC236}">
                    <a16:creationId xmlns:a16="http://schemas.microsoft.com/office/drawing/2014/main" id="{7DCD2488-E401-4028-A219-EC227163C6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1" y="888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9" name="Rectangle 84">
                <a:extLst>
                  <a:ext uri="{FF2B5EF4-FFF2-40B4-BE49-F238E27FC236}">
                    <a16:creationId xmlns:a16="http://schemas.microsoft.com/office/drawing/2014/main" id="{AD92C628-A10C-4B62-95B5-DB2BBDCE5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5" y="888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90" name="Rectangle 85">
                <a:extLst>
                  <a:ext uri="{FF2B5EF4-FFF2-40B4-BE49-F238E27FC236}">
                    <a16:creationId xmlns:a16="http://schemas.microsoft.com/office/drawing/2014/main" id="{7B8D3B5B-4555-40F5-9ACF-C79CD518F5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3" y="645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91" name="Rectangle 86">
                <a:extLst>
                  <a:ext uri="{FF2B5EF4-FFF2-40B4-BE49-F238E27FC236}">
                    <a16:creationId xmlns:a16="http://schemas.microsoft.com/office/drawing/2014/main" id="{255E3119-DD6D-46F1-846E-EA3B2058E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3" y="645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92" name="Rectangle 87">
                <a:extLst>
                  <a:ext uri="{FF2B5EF4-FFF2-40B4-BE49-F238E27FC236}">
                    <a16:creationId xmlns:a16="http://schemas.microsoft.com/office/drawing/2014/main" id="{8F1BCBE6-342A-47A0-93F6-4DA22EAD43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1" y="645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93" name="Rectangle 88">
                <a:extLst>
                  <a:ext uri="{FF2B5EF4-FFF2-40B4-BE49-F238E27FC236}">
                    <a16:creationId xmlns:a16="http://schemas.microsoft.com/office/drawing/2014/main" id="{3532A933-B0F9-425D-B2F0-4511A588D9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5" y="645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94" name="Rectangle 89">
                <a:extLst>
                  <a:ext uri="{FF2B5EF4-FFF2-40B4-BE49-F238E27FC236}">
                    <a16:creationId xmlns:a16="http://schemas.microsoft.com/office/drawing/2014/main" id="{8CA22742-96C3-4D80-8A12-C661970A4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2" y="645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95" name="Rectangle 90">
                <a:extLst>
                  <a:ext uri="{FF2B5EF4-FFF2-40B4-BE49-F238E27FC236}">
                    <a16:creationId xmlns:a16="http://schemas.microsoft.com/office/drawing/2014/main" id="{C22E7B82-A054-443B-AA09-9B44F3925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645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96" name="Rectangle 91">
                <a:extLst>
                  <a:ext uri="{FF2B5EF4-FFF2-40B4-BE49-F238E27FC236}">
                    <a16:creationId xmlns:a16="http://schemas.microsoft.com/office/drawing/2014/main" id="{CF802E60-5B32-476C-B857-0803A7641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645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97" name="Rectangle 92">
                <a:extLst>
                  <a:ext uri="{FF2B5EF4-FFF2-40B4-BE49-F238E27FC236}">
                    <a16:creationId xmlns:a16="http://schemas.microsoft.com/office/drawing/2014/main" id="{A58E1DB2-7475-4C9D-B154-3F92BA8BA1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4" y="645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98" name="Rectangle 93">
                <a:extLst>
                  <a:ext uri="{FF2B5EF4-FFF2-40B4-BE49-F238E27FC236}">
                    <a16:creationId xmlns:a16="http://schemas.microsoft.com/office/drawing/2014/main" id="{21233975-58CD-4756-BE60-411FA370D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2" y="764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99" name="Rectangle 94">
                <a:extLst>
                  <a:ext uri="{FF2B5EF4-FFF2-40B4-BE49-F238E27FC236}">
                    <a16:creationId xmlns:a16="http://schemas.microsoft.com/office/drawing/2014/main" id="{3F8DD29D-88AC-4A1B-A898-4EAAEE922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764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00" name="Rectangle 95">
                <a:extLst>
                  <a:ext uri="{FF2B5EF4-FFF2-40B4-BE49-F238E27FC236}">
                    <a16:creationId xmlns:a16="http://schemas.microsoft.com/office/drawing/2014/main" id="{3E58328E-5E65-4D6D-8CDE-E7EE301590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764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7201" name="Text Box 97">
            <a:extLst>
              <a:ext uri="{FF2B5EF4-FFF2-40B4-BE49-F238E27FC236}">
                <a16:creationId xmlns:a16="http://schemas.microsoft.com/office/drawing/2014/main" id="{04325978-9FE2-481C-BDD6-FB768C8E8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2382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)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阶差商：</a:t>
            </a:r>
          </a:p>
        </p:txBody>
      </p:sp>
      <p:grpSp>
        <p:nvGrpSpPr>
          <p:cNvPr id="4" name="Group 107">
            <a:extLst>
              <a:ext uri="{FF2B5EF4-FFF2-40B4-BE49-F238E27FC236}">
                <a16:creationId xmlns:a16="http://schemas.microsoft.com/office/drawing/2014/main" id="{27BF8B9A-2816-4693-BBC7-E6700E3AA651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4953000"/>
            <a:ext cx="2384425" cy="1543050"/>
            <a:chOff x="1303" y="1686"/>
            <a:chExt cx="2573" cy="1669"/>
          </a:xfrm>
        </p:grpSpPr>
        <p:grpSp>
          <p:nvGrpSpPr>
            <p:cNvPr id="5138" name="Group 108">
              <a:extLst>
                <a:ext uri="{FF2B5EF4-FFF2-40B4-BE49-F238E27FC236}">
                  <a16:creationId xmlns:a16="http://schemas.microsoft.com/office/drawing/2014/main" id="{24D33D34-E576-40B0-9E95-E7B620C57F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5204" name="Freeform 109">
                <a:extLst>
                  <a:ext uri="{FF2B5EF4-FFF2-40B4-BE49-F238E27FC236}">
                    <a16:creationId xmlns:a16="http://schemas.microsoft.com/office/drawing/2014/main" id="{3C544483-1DF5-4C04-8AEE-70CEAA99E9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57"/>
                <a:ext cx="2573" cy="484"/>
              </a:xfrm>
              <a:custGeom>
                <a:avLst/>
                <a:gdLst>
                  <a:gd name="T0" fmla="*/ 1 w 5145"/>
                  <a:gd name="T1" fmla="*/ 0 h 963"/>
                  <a:gd name="T2" fmla="*/ 1 w 5145"/>
                  <a:gd name="T3" fmla="*/ 0 h 963"/>
                  <a:gd name="T4" fmla="*/ 1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5" name="Rectangle 110">
                <a:extLst>
                  <a:ext uri="{FF2B5EF4-FFF2-40B4-BE49-F238E27FC236}">
                    <a16:creationId xmlns:a16="http://schemas.microsoft.com/office/drawing/2014/main" id="{AC86CDAB-9C2E-4368-B3E9-AB65FB4C0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6" name="Freeform 111">
                <a:extLst>
                  <a:ext uri="{FF2B5EF4-FFF2-40B4-BE49-F238E27FC236}">
                    <a16:creationId xmlns:a16="http://schemas.microsoft.com/office/drawing/2014/main" id="{AF7A16E2-2785-4F86-A520-F6BB370A85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5" y="2757"/>
                <a:ext cx="481" cy="598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39" name="Freeform 112">
              <a:extLst>
                <a:ext uri="{FF2B5EF4-FFF2-40B4-BE49-F238E27FC236}">
                  <a16:creationId xmlns:a16="http://schemas.microsoft.com/office/drawing/2014/main" id="{B54EF846-CF0C-4D01-921E-5CDE4DFC54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8" y="2127"/>
              <a:ext cx="21" cy="48"/>
            </a:xfrm>
            <a:custGeom>
              <a:avLst/>
              <a:gdLst>
                <a:gd name="T0" fmla="*/ 0 w 39"/>
                <a:gd name="T1" fmla="*/ 1 h 95"/>
                <a:gd name="T2" fmla="*/ 1 w 39"/>
                <a:gd name="T3" fmla="*/ 1 h 95"/>
                <a:gd name="T4" fmla="*/ 1 w 39"/>
                <a:gd name="T5" fmla="*/ 0 h 95"/>
                <a:gd name="T6" fmla="*/ 1 w 39"/>
                <a:gd name="T7" fmla="*/ 1 h 95"/>
                <a:gd name="T8" fmla="*/ 1 w 39"/>
                <a:gd name="T9" fmla="*/ 1 h 95"/>
                <a:gd name="T10" fmla="*/ 1 w 39"/>
                <a:gd name="T11" fmla="*/ 1 h 95"/>
                <a:gd name="T12" fmla="*/ 1 w 39"/>
                <a:gd name="T13" fmla="*/ 1 h 95"/>
                <a:gd name="T14" fmla="*/ 0 w 39"/>
                <a:gd name="T15" fmla="*/ 1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40" name="Group 113">
              <a:extLst>
                <a:ext uri="{FF2B5EF4-FFF2-40B4-BE49-F238E27FC236}">
                  <a16:creationId xmlns:a16="http://schemas.microsoft.com/office/drawing/2014/main" id="{92A2BDDD-CBA8-4968-B4DA-7C87A3B391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5202" name="Oval 114">
                <a:extLst>
                  <a:ext uri="{FF2B5EF4-FFF2-40B4-BE49-F238E27FC236}">
                    <a16:creationId xmlns:a16="http://schemas.microsoft.com/office/drawing/2014/main" id="{C7949B0A-7DD2-4861-A1E2-49FA756512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8" y="1973"/>
                <a:ext cx="72" cy="60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3" name="Oval 115">
                <a:extLst>
                  <a:ext uri="{FF2B5EF4-FFF2-40B4-BE49-F238E27FC236}">
                    <a16:creationId xmlns:a16="http://schemas.microsoft.com/office/drawing/2014/main" id="{8F7C59DA-3692-4718-8DE5-18D38172CF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1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41" name="Group 116">
              <a:extLst>
                <a:ext uri="{FF2B5EF4-FFF2-40B4-BE49-F238E27FC236}">
                  <a16:creationId xmlns:a16="http://schemas.microsoft.com/office/drawing/2014/main" id="{BB004E6D-9580-4CEE-889C-4984A130B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5200" name="Oval 117">
                <a:extLst>
                  <a:ext uri="{FF2B5EF4-FFF2-40B4-BE49-F238E27FC236}">
                    <a16:creationId xmlns:a16="http://schemas.microsoft.com/office/drawing/2014/main" id="{8FE2E25A-6F53-4DA8-BB4F-57E0DA1D92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1" name="Oval 118">
                <a:extLst>
                  <a:ext uri="{FF2B5EF4-FFF2-40B4-BE49-F238E27FC236}">
                    <a16:creationId xmlns:a16="http://schemas.microsoft.com/office/drawing/2014/main" id="{B2D003C5-B1F1-4A88-8A92-9F1B2E871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1985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42" name="Group 119">
              <a:extLst>
                <a:ext uri="{FF2B5EF4-FFF2-40B4-BE49-F238E27FC236}">
                  <a16:creationId xmlns:a16="http://schemas.microsoft.com/office/drawing/2014/main" id="{0E770882-09E0-4138-86F1-222771DC35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5180" name="Group 120">
                <a:extLst>
                  <a:ext uri="{FF2B5EF4-FFF2-40B4-BE49-F238E27FC236}">
                    <a16:creationId xmlns:a16="http://schemas.microsoft.com/office/drawing/2014/main" id="{557CFDD7-88FB-4595-BC42-5F0DB70344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5183" name="Freeform 121">
                  <a:extLst>
                    <a:ext uri="{FF2B5EF4-FFF2-40B4-BE49-F238E27FC236}">
                      <a16:creationId xmlns:a16="http://schemas.microsoft.com/office/drawing/2014/main" id="{4EFCA2C6-63E5-48F8-9C26-B630A8ABEA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2"/>
                  <a:ext cx="63" cy="155"/>
                </a:xfrm>
                <a:custGeom>
                  <a:avLst/>
                  <a:gdLst>
                    <a:gd name="T0" fmla="*/ 1 w 128"/>
                    <a:gd name="T1" fmla="*/ 0 h 311"/>
                    <a:gd name="T2" fmla="*/ 1 w 128"/>
                    <a:gd name="T3" fmla="*/ 0 h 311"/>
                    <a:gd name="T4" fmla="*/ 1 w 128"/>
                    <a:gd name="T5" fmla="*/ 0 h 311"/>
                    <a:gd name="T6" fmla="*/ 1 w 128"/>
                    <a:gd name="T7" fmla="*/ 0 h 311"/>
                    <a:gd name="T8" fmla="*/ 1 w 128"/>
                    <a:gd name="T9" fmla="*/ 0 h 311"/>
                    <a:gd name="T10" fmla="*/ 1 w 128"/>
                    <a:gd name="T11" fmla="*/ 0 h 311"/>
                    <a:gd name="T12" fmla="*/ 1 w 128"/>
                    <a:gd name="T13" fmla="*/ 0 h 311"/>
                    <a:gd name="T14" fmla="*/ 1 w 128"/>
                    <a:gd name="T15" fmla="*/ 0 h 311"/>
                    <a:gd name="T16" fmla="*/ 1 w 128"/>
                    <a:gd name="T17" fmla="*/ 0 h 311"/>
                    <a:gd name="T18" fmla="*/ 0 w 128"/>
                    <a:gd name="T19" fmla="*/ 0 h 311"/>
                    <a:gd name="T20" fmla="*/ 1 w 128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84" name="Freeform 122">
                  <a:extLst>
                    <a:ext uri="{FF2B5EF4-FFF2-40B4-BE49-F238E27FC236}">
                      <a16:creationId xmlns:a16="http://schemas.microsoft.com/office/drawing/2014/main" id="{0DD9D334-3B1F-4711-BBD5-3AC6096FF7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8" y="1945"/>
                  <a:ext cx="62" cy="155"/>
                </a:xfrm>
                <a:custGeom>
                  <a:avLst/>
                  <a:gdLst>
                    <a:gd name="T0" fmla="*/ 1 w 126"/>
                    <a:gd name="T1" fmla="*/ 0 h 311"/>
                    <a:gd name="T2" fmla="*/ 1 w 126"/>
                    <a:gd name="T3" fmla="*/ 0 h 311"/>
                    <a:gd name="T4" fmla="*/ 1 w 126"/>
                    <a:gd name="T5" fmla="*/ 0 h 311"/>
                    <a:gd name="T6" fmla="*/ 1 w 126"/>
                    <a:gd name="T7" fmla="*/ 0 h 311"/>
                    <a:gd name="T8" fmla="*/ 0 w 126"/>
                    <a:gd name="T9" fmla="*/ 0 h 311"/>
                    <a:gd name="T10" fmla="*/ 1 w 126"/>
                    <a:gd name="T11" fmla="*/ 0 h 311"/>
                    <a:gd name="T12" fmla="*/ 1 w 126"/>
                    <a:gd name="T13" fmla="*/ 0 h 311"/>
                    <a:gd name="T14" fmla="*/ 1 w 126"/>
                    <a:gd name="T15" fmla="*/ 0 h 311"/>
                    <a:gd name="T16" fmla="*/ 1 w 126"/>
                    <a:gd name="T17" fmla="*/ 0 h 311"/>
                    <a:gd name="T18" fmla="*/ 1 w 126"/>
                    <a:gd name="T19" fmla="*/ 0 h 311"/>
                    <a:gd name="T20" fmla="*/ 1 w 126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5185" name="Group 123">
                  <a:extLst>
                    <a:ext uri="{FF2B5EF4-FFF2-40B4-BE49-F238E27FC236}">
                      <a16:creationId xmlns:a16="http://schemas.microsoft.com/office/drawing/2014/main" id="{51A598C7-DB7E-4A44-88C2-534BF0C43F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5196" name="Freeform 124">
                    <a:extLst>
                      <a:ext uri="{FF2B5EF4-FFF2-40B4-BE49-F238E27FC236}">
                        <a16:creationId xmlns:a16="http://schemas.microsoft.com/office/drawing/2014/main" id="{09581475-9D14-4DBA-BDFA-FC543FBB8F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2" y="2107"/>
                    <a:ext cx="1233" cy="656"/>
                  </a:xfrm>
                  <a:custGeom>
                    <a:avLst/>
                    <a:gdLst>
                      <a:gd name="T0" fmla="*/ 1 w 2472"/>
                      <a:gd name="T1" fmla="*/ 1 h 1310"/>
                      <a:gd name="T2" fmla="*/ 1 w 2472"/>
                      <a:gd name="T3" fmla="*/ 1 h 1310"/>
                      <a:gd name="T4" fmla="*/ 1 w 2472"/>
                      <a:gd name="T5" fmla="*/ 1 h 1310"/>
                      <a:gd name="T6" fmla="*/ 1 w 2472"/>
                      <a:gd name="T7" fmla="*/ 1 h 1310"/>
                      <a:gd name="T8" fmla="*/ 1 w 2472"/>
                      <a:gd name="T9" fmla="*/ 1 h 1310"/>
                      <a:gd name="T10" fmla="*/ 1 w 2472"/>
                      <a:gd name="T11" fmla="*/ 1 h 1310"/>
                      <a:gd name="T12" fmla="*/ 1 w 2472"/>
                      <a:gd name="T13" fmla="*/ 1 h 1310"/>
                      <a:gd name="T14" fmla="*/ 1 w 2472"/>
                      <a:gd name="T15" fmla="*/ 1 h 1310"/>
                      <a:gd name="T16" fmla="*/ 1 w 2472"/>
                      <a:gd name="T17" fmla="*/ 1 h 1310"/>
                      <a:gd name="T18" fmla="*/ 1 w 2472"/>
                      <a:gd name="T19" fmla="*/ 1 h 1310"/>
                      <a:gd name="T20" fmla="*/ 1 w 2472"/>
                      <a:gd name="T21" fmla="*/ 1 h 1310"/>
                      <a:gd name="T22" fmla="*/ 1 w 2472"/>
                      <a:gd name="T23" fmla="*/ 1 h 1310"/>
                      <a:gd name="T24" fmla="*/ 1 w 2472"/>
                      <a:gd name="T25" fmla="*/ 1 h 1310"/>
                      <a:gd name="T26" fmla="*/ 1 w 2472"/>
                      <a:gd name="T27" fmla="*/ 1 h 1310"/>
                      <a:gd name="T28" fmla="*/ 1 w 2472"/>
                      <a:gd name="T29" fmla="*/ 1 h 1310"/>
                      <a:gd name="T30" fmla="*/ 1 w 2472"/>
                      <a:gd name="T31" fmla="*/ 1 h 1310"/>
                      <a:gd name="T32" fmla="*/ 0 w 2472"/>
                      <a:gd name="T33" fmla="*/ 1 h 1310"/>
                      <a:gd name="T34" fmla="*/ 0 w 2472"/>
                      <a:gd name="T35" fmla="*/ 1 h 1310"/>
                      <a:gd name="T36" fmla="*/ 1 w 2472"/>
                      <a:gd name="T37" fmla="*/ 1 h 1310"/>
                      <a:gd name="T38" fmla="*/ 1 w 2472"/>
                      <a:gd name="T39" fmla="*/ 1 h 1310"/>
                      <a:gd name="T40" fmla="*/ 1 w 2472"/>
                      <a:gd name="T41" fmla="*/ 1 h 1310"/>
                      <a:gd name="T42" fmla="*/ 1 w 2472"/>
                      <a:gd name="T43" fmla="*/ 1 h 1310"/>
                      <a:gd name="T44" fmla="*/ 1 w 2472"/>
                      <a:gd name="T45" fmla="*/ 1 h 1310"/>
                      <a:gd name="T46" fmla="*/ 1 w 2472"/>
                      <a:gd name="T47" fmla="*/ 1 h 1310"/>
                      <a:gd name="T48" fmla="*/ 1 w 2472"/>
                      <a:gd name="T49" fmla="*/ 1 h 1310"/>
                      <a:gd name="T50" fmla="*/ 1 w 2472"/>
                      <a:gd name="T51" fmla="*/ 1 h 1310"/>
                      <a:gd name="T52" fmla="*/ 1 w 2472"/>
                      <a:gd name="T53" fmla="*/ 1 h 1310"/>
                      <a:gd name="T54" fmla="*/ 1 w 2472"/>
                      <a:gd name="T55" fmla="*/ 1 h 1310"/>
                      <a:gd name="T56" fmla="*/ 1 w 2472"/>
                      <a:gd name="T57" fmla="*/ 1 h 1310"/>
                      <a:gd name="T58" fmla="*/ 1 w 2472"/>
                      <a:gd name="T59" fmla="*/ 1 h 1310"/>
                      <a:gd name="T60" fmla="*/ 1 w 2472"/>
                      <a:gd name="T61" fmla="*/ 1 h 1310"/>
                      <a:gd name="T62" fmla="*/ 1 w 2472"/>
                      <a:gd name="T63" fmla="*/ 1 h 1310"/>
                      <a:gd name="T64" fmla="*/ 1 w 2472"/>
                      <a:gd name="T65" fmla="*/ 1 h 1310"/>
                      <a:gd name="T66" fmla="*/ 1 w 2472"/>
                      <a:gd name="T67" fmla="*/ 1 h 1310"/>
                      <a:gd name="T68" fmla="*/ 1 w 2472"/>
                      <a:gd name="T69" fmla="*/ 1 h 1310"/>
                      <a:gd name="T70" fmla="*/ 1 w 2472"/>
                      <a:gd name="T71" fmla="*/ 1 h 1310"/>
                      <a:gd name="T72" fmla="*/ 1 w 2472"/>
                      <a:gd name="T73" fmla="*/ 1 h 1310"/>
                      <a:gd name="T74" fmla="*/ 1 w 2472"/>
                      <a:gd name="T75" fmla="*/ 1 h 1310"/>
                      <a:gd name="T76" fmla="*/ 1 w 2472"/>
                      <a:gd name="T77" fmla="*/ 1 h 1310"/>
                      <a:gd name="T78" fmla="*/ 1 w 2472"/>
                      <a:gd name="T79" fmla="*/ 1 h 1310"/>
                      <a:gd name="T80" fmla="*/ 1 w 2472"/>
                      <a:gd name="T81" fmla="*/ 1 h 1310"/>
                      <a:gd name="T82" fmla="*/ 1 w 2472"/>
                      <a:gd name="T83" fmla="*/ 1 h 1310"/>
                      <a:gd name="T84" fmla="*/ 1 w 2472"/>
                      <a:gd name="T85" fmla="*/ 0 h 1310"/>
                      <a:gd name="T86" fmla="*/ 1 w 2472"/>
                      <a:gd name="T87" fmla="*/ 0 h 1310"/>
                      <a:gd name="T88" fmla="*/ 1 w 2472"/>
                      <a:gd name="T89" fmla="*/ 1 h 1310"/>
                      <a:gd name="T90" fmla="*/ 1 w 2472"/>
                      <a:gd name="T91" fmla="*/ 1 h 1310"/>
                      <a:gd name="T92" fmla="*/ 1 w 2472"/>
                      <a:gd name="T93" fmla="*/ 1 h 1310"/>
                      <a:gd name="T94" fmla="*/ 1 w 2472"/>
                      <a:gd name="T95" fmla="*/ 1 h 1310"/>
                      <a:gd name="T96" fmla="*/ 1 w 2472"/>
                      <a:gd name="T97" fmla="*/ 1 h 1310"/>
                      <a:gd name="T98" fmla="*/ 1 w 2472"/>
                      <a:gd name="T99" fmla="*/ 1 h 1310"/>
                      <a:gd name="T100" fmla="*/ 1 w 2472"/>
                      <a:gd name="T101" fmla="*/ 1 h 1310"/>
                      <a:gd name="T102" fmla="*/ 1 w 2472"/>
                      <a:gd name="T103" fmla="*/ 1 h 1310"/>
                      <a:gd name="T104" fmla="*/ 1 w 2472"/>
                      <a:gd name="T105" fmla="*/ 1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5197" name="Group 125">
                    <a:extLst>
                      <a:ext uri="{FF2B5EF4-FFF2-40B4-BE49-F238E27FC236}">
                        <a16:creationId xmlns:a16="http://schemas.microsoft.com/office/drawing/2014/main" id="{D37FA01C-CA55-4A7D-8AF4-8C36CDC67CD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5198" name="Freeform 126">
                      <a:extLst>
                        <a:ext uri="{FF2B5EF4-FFF2-40B4-BE49-F238E27FC236}">
                          <a16:creationId xmlns:a16="http://schemas.microsoft.com/office/drawing/2014/main" id="{10CB05B9-894B-47DF-91E5-F1330D5DF50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4" y="2067"/>
                      <a:ext cx="449" cy="404"/>
                    </a:xfrm>
                    <a:custGeom>
                      <a:avLst/>
                      <a:gdLst>
                        <a:gd name="T0" fmla="*/ 1 w 896"/>
                        <a:gd name="T1" fmla="*/ 1 h 808"/>
                        <a:gd name="T2" fmla="*/ 0 w 896"/>
                        <a:gd name="T3" fmla="*/ 1 h 808"/>
                        <a:gd name="T4" fmla="*/ 1 w 896"/>
                        <a:gd name="T5" fmla="*/ 1 h 808"/>
                        <a:gd name="T6" fmla="*/ 1 w 896"/>
                        <a:gd name="T7" fmla="*/ 1 h 808"/>
                        <a:gd name="T8" fmla="*/ 1 w 896"/>
                        <a:gd name="T9" fmla="*/ 1 h 808"/>
                        <a:gd name="T10" fmla="*/ 1 w 896"/>
                        <a:gd name="T11" fmla="*/ 1 h 808"/>
                        <a:gd name="T12" fmla="*/ 1 w 896"/>
                        <a:gd name="T13" fmla="*/ 1 h 808"/>
                        <a:gd name="T14" fmla="*/ 1 w 896"/>
                        <a:gd name="T15" fmla="*/ 1 h 808"/>
                        <a:gd name="T16" fmla="*/ 1 w 896"/>
                        <a:gd name="T17" fmla="*/ 1 h 808"/>
                        <a:gd name="T18" fmla="*/ 1 w 896"/>
                        <a:gd name="T19" fmla="*/ 1 h 808"/>
                        <a:gd name="T20" fmla="*/ 1 w 896"/>
                        <a:gd name="T21" fmla="*/ 1 h 808"/>
                        <a:gd name="T22" fmla="*/ 1 w 896"/>
                        <a:gd name="T23" fmla="*/ 1 h 808"/>
                        <a:gd name="T24" fmla="*/ 1 w 896"/>
                        <a:gd name="T25" fmla="*/ 1 h 808"/>
                        <a:gd name="T26" fmla="*/ 1 w 896"/>
                        <a:gd name="T27" fmla="*/ 1 h 808"/>
                        <a:gd name="T28" fmla="*/ 1 w 896"/>
                        <a:gd name="T29" fmla="*/ 1 h 808"/>
                        <a:gd name="T30" fmla="*/ 1 w 896"/>
                        <a:gd name="T31" fmla="*/ 1 h 808"/>
                        <a:gd name="T32" fmla="*/ 1 w 896"/>
                        <a:gd name="T33" fmla="*/ 1 h 808"/>
                        <a:gd name="T34" fmla="*/ 1 w 896"/>
                        <a:gd name="T35" fmla="*/ 1 h 808"/>
                        <a:gd name="T36" fmla="*/ 1 w 896"/>
                        <a:gd name="T37" fmla="*/ 1 h 808"/>
                        <a:gd name="T38" fmla="*/ 1 w 896"/>
                        <a:gd name="T39" fmla="*/ 1 h 808"/>
                        <a:gd name="T40" fmla="*/ 1 w 896"/>
                        <a:gd name="T41" fmla="*/ 0 h 808"/>
                        <a:gd name="T42" fmla="*/ 1 w 896"/>
                        <a:gd name="T43" fmla="*/ 1 h 808"/>
                        <a:gd name="T44" fmla="*/ 1 w 896"/>
                        <a:gd name="T45" fmla="*/ 1 h 808"/>
                        <a:gd name="T46" fmla="*/ 1 w 896"/>
                        <a:gd name="T47" fmla="*/ 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199" name="Freeform 127">
                      <a:extLst>
                        <a:ext uri="{FF2B5EF4-FFF2-40B4-BE49-F238E27FC236}">
                          <a16:creationId xmlns:a16="http://schemas.microsoft.com/office/drawing/2014/main" id="{D36EC108-5F92-4618-8C46-C55C1DBCEC7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2" y="2361"/>
                      <a:ext cx="276" cy="714"/>
                    </a:xfrm>
                    <a:custGeom>
                      <a:avLst/>
                      <a:gdLst>
                        <a:gd name="T0" fmla="*/ 0 w 553"/>
                        <a:gd name="T1" fmla="*/ 0 h 1424"/>
                        <a:gd name="T2" fmla="*/ 0 w 553"/>
                        <a:gd name="T3" fmla="*/ 1 h 1424"/>
                        <a:gd name="T4" fmla="*/ 0 w 553"/>
                        <a:gd name="T5" fmla="*/ 1 h 1424"/>
                        <a:gd name="T6" fmla="*/ 0 w 553"/>
                        <a:gd name="T7" fmla="*/ 1 h 1424"/>
                        <a:gd name="T8" fmla="*/ 0 w 553"/>
                        <a:gd name="T9" fmla="*/ 1 h 1424"/>
                        <a:gd name="T10" fmla="*/ 0 w 553"/>
                        <a:gd name="T11" fmla="*/ 1 h 1424"/>
                        <a:gd name="T12" fmla="*/ 0 w 553"/>
                        <a:gd name="T13" fmla="*/ 1 h 1424"/>
                        <a:gd name="T14" fmla="*/ 0 w 553"/>
                        <a:gd name="T15" fmla="*/ 1 h 1424"/>
                        <a:gd name="T16" fmla="*/ 0 w 553"/>
                        <a:gd name="T17" fmla="*/ 1 h 1424"/>
                        <a:gd name="T18" fmla="*/ 0 w 553"/>
                        <a:gd name="T19" fmla="*/ 1 h 1424"/>
                        <a:gd name="T20" fmla="*/ 0 w 553"/>
                        <a:gd name="T21" fmla="*/ 1 h 1424"/>
                        <a:gd name="T22" fmla="*/ 0 w 553"/>
                        <a:gd name="T23" fmla="*/ 1 h 1424"/>
                        <a:gd name="T24" fmla="*/ 0 w 553"/>
                        <a:gd name="T25" fmla="*/ 1 h 1424"/>
                        <a:gd name="T26" fmla="*/ 0 w 553"/>
                        <a:gd name="T27" fmla="*/ 1 h 1424"/>
                        <a:gd name="T28" fmla="*/ 0 w 553"/>
                        <a:gd name="T29" fmla="*/ 1 h 1424"/>
                        <a:gd name="T30" fmla="*/ 0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5186" name="Freeform 128">
                  <a:extLst>
                    <a:ext uri="{FF2B5EF4-FFF2-40B4-BE49-F238E27FC236}">
                      <a16:creationId xmlns:a16="http://schemas.microsoft.com/office/drawing/2014/main" id="{83E30A3D-F8B3-466A-872B-4C8ABE7686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9"/>
                  <a:ext cx="348" cy="436"/>
                </a:xfrm>
                <a:custGeom>
                  <a:avLst/>
                  <a:gdLst>
                    <a:gd name="T0" fmla="*/ 1 w 693"/>
                    <a:gd name="T1" fmla="*/ 0 h 873"/>
                    <a:gd name="T2" fmla="*/ 1 w 693"/>
                    <a:gd name="T3" fmla="*/ 0 h 873"/>
                    <a:gd name="T4" fmla="*/ 1 w 693"/>
                    <a:gd name="T5" fmla="*/ 0 h 873"/>
                    <a:gd name="T6" fmla="*/ 1 w 693"/>
                    <a:gd name="T7" fmla="*/ 0 h 873"/>
                    <a:gd name="T8" fmla="*/ 1 w 693"/>
                    <a:gd name="T9" fmla="*/ 0 h 873"/>
                    <a:gd name="T10" fmla="*/ 1 w 693"/>
                    <a:gd name="T11" fmla="*/ 0 h 873"/>
                    <a:gd name="T12" fmla="*/ 1 w 693"/>
                    <a:gd name="T13" fmla="*/ 0 h 873"/>
                    <a:gd name="T14" fmla="*/ 1 w 693"/>
                    <a:gd name="T15" fmla="*/ 0 h 873"/>
                    <a:gd name="T16" fmla="*/ 1 w 693"/>
                    <a:gd name="T17" fmla="*/ 0 h 873"/>
                    <a:gd name="T18" fmla="*/ 1 w 693"/>
                    <a:gd name="T19" fmla="*/ 0 h 873"/>
                    <a:gd name="T20" fmla="*/ 1 w 693"/>
                    <a:gd name="T21" fmla="*/ 0 h 873"/>
                    <a:gd name="T22" fmla="*/ 1 w 693"/>
                    <a:gd name="T23" fmla="*/ 0 h 873"/>
                    <a:gd name="T24" fmla="*/ 1 w 693"/>
                    <a:gd name="T25" fmla="*/ 0 h 873"/>
                    <a:gd name="T26" fmla="*/ 1 w 693"/>
                    <a:gd name="T27" fmla="*/ 0 h 873"/>
                    <a:gd name="T28" fmla="*/ 1 w 693"/>
                    <a:gd name="T29" fmla="*/ 0 h 873"/>
                    <a:gd name="T30" fmla="*/ 1 w 693"/>
                    <a:gd name="T31" fmla="*/ 0 h 873"/>
                    <a:gd name="T32" fmla="*/ 1 w 693"/>
                    <a:gd name="T33" fmla="*/ 0 h 873"/>
                    <a:gd name="T34" fmla="*/ 1 w 693"/>
                    <a:gd name="T35" fmla="*/ 0 h 873"/>
                    <a:gd name="T36" fmla="*/ 1 w 693"/>
                    <a:gd name="T37" fmla="*/ 0 h 873"/>
                    <a:gd name="T38" fmla="*/ 1 w 693"/>
                    <a:gd name="T39" fmla="*/ 0 h 873"/>
                    <a:gd name="T40" fmla="*/ 1 w 693"/>
                    <a:gd name="T41" fmla="*/ 0 h 873"/>
                    <a:gd name="T42" fmla="*/ 1 w 693"/>
                    <a:gd name="T43" fmla="*/ 0 h 873"/>
                    <a:gd name="T44" fmla="*/ 0 w 693"/>
                    <a:gd name="T45" fmla="*/ 0 h 873"/>
                    <a:gd name="T46" fmla="*/ 0 w 693"/>
                    <a:gd name="T47" fmla="*/ 0 h 873"/>
                    <a:gd name="T48" fmla="*/ 1 w 693"/>
                    <a:gd name="T49" fmla="*/ 0 h 873"/>
                    <a:gd name="T50" fmla="*/ 1 w 693"/>
                    <a:gd name="T51" fmla="*/ 0 h 873"/>
                    <a:gd name="T52" fmla="*/ 1 w 693"/>
                    <a:gd name="T53" fmla="*/ 0 h 873"/>
                    <a:gd name="T54" fmla="*/ 1 w 693"/>
                    <a:gd name="T55" fmla="*/ 0 h 873"/>
                    <a:gd name="T56" fmla="*/ 1 w 693"/>
                    <a:gd name="T57" fmla="*/ 0 h 873"/>
                    <a:gd name="T58" fmla="*/ 1 w 693"/>
                    <a:gd name="T59" fmla="*/ 0 h 873"/>
                    <a:gd name="T60" fmla="*/ 1 w 693"/>
                    <a:gd name="T61" fmla="*/ 0 h 873"/>
                    <a:gd name="T62" fmla="*/ 1 w 693"/>
                    <a:gd name="T63" fmla="*/ 0 h 873"/>
                    <a:gd name="T64" fmla="*/ 1 w 693"/>
                    <a:gd name="T65" fmla="*/ 0 h 873"/>
                    <a:gd name="T66" fmla="*/ 1 w 693"/>
                    <a:gd name="T67" fmla="*/ 0 h 873"/>
                    <a:gd name="T68" fmla="*/ 1 w 693"/>
                    <a:gd name="T69" fmla="*/ 0 h 873"/>
                    <a:gd name="T70" fmla="*/ 1 w 693"/>
                    <a:gd name="T71" fmla="*/ 0 h 873"/>
                    <a:gd name="T72" fmla="*/ 1 w 693"/>
                    <a:gd name="T73" fmla="*/ 0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87" name="Freeform 129">
                  <a:extLst>
                    <a:ext uri="{FF2B5EF4-FFF2-40B4-BE49-F238E27FC236}">
                      <a16:creationId xmlns:a16="http://schemas.microsoft.com/office/drawing/2014/main" id="{1818956B-4DAD-473D-914D-FD62C04D05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2" y="1739"/>
                  <a:ext cx="437" cy="622"/>
                </a:xfrm>
                <a:custGeom>
                  <a:avLst/>
                  <a:gdLst>
                    <a:gd name="T0" fmla="*/ 1 w 874"/>
                    <a:gd name="T1" fmla="*/ 0 h 1244"/>
                    <a:gd name="T2" fmla="*/ 1 w 874"/>
                    <a:gd name="T3" fmla="*/ 0 h 1244"/>
                    <a:gd name="T4" fmla="*/ 1 w 874"/>
                    <a:gd name="T5" fmla="*/ 0 h 1244"/>
                    <a:gd name="T6" fmla="*/ 1 w 874"/>
                    <a:gd name="T7" fmla="*/ 0 h 1244"/>
                    <a:gd name="T8" fmla="*/ 1 w 874"/>
                    <a:gd name="T9" fmla="*/ 0 h 1244"/>
                    <a:gd name="T10" fmla="*/ 1 w 874"/>
                    <a:gd name="T11" fmla="*/ 0 h 1244"/>
                    <a:gd name="T12" fmla="*/ 1 w 874"/>
                    <a:gd name="T13" fmla="*/ 0 h 1244"/>
                    <a:gd name="T14" fmla="*/ 1 w 874"/>
                    <a:gd name="T15" fmla="*/ 0 h 1244"/>
                    <a:gd name="T16" fmla="*/ 1 w 874"/>
                    <a:gd name="T17" fmla="*/ 0 h 1244"/>
                    <a:gd name="T18" fmla="*/ 1 w 874"/>
                    <a:gd name="T19" fmla="*/ 0 h 1244"/>
                    <a:gd name="T20" fmla="*/ 1 w 874"/>
                    <a:gd name="T21" fmla="*/ 0 h 1244"/>
                    <a:gd name="T22" fmla="*/ 1 w 874"/>
                    <a:gd name="T23" fmla="*/ 0 h 1244"/>
                    <a:gd name="T24" fmla="*/ 0 w 874"/>
                    <a:gd name="T25" fmla="*/ 0 h 1244"/>
                    <a:gd name="T26" fmla="*/ 0 w 874"/>
                    <a:gd name="T27" fmla="*/ 0 h 1244"/>
                    <a:gd name="T28" fmla="*/ 1 w 874"/>
                    <a:gd name="T29" fmla="*/ 0 h 1244"/>
                    <a:gd name="T30" fmla="*/ 1 w 874"/>
                    <a:gd name="T31" fmla="*/ 0 h 1244"/>
                    <a:gd name="T32" fmla="*/ 1 w 874"/>
                    <a:gd name="T33" fmla="*/ 0 h 1244"/>
                    <a:gd name="T34" fmla="*/ 1 w 874"/>
                    <a:gd name="T35" fmla="*/ 0 h 1244"/>
                    <a:gd name="T36" fmla="*/ 1 w 874"/>
                    <a:gd name="T37" fmla="*/ 0 h 1244"/>
                    <a:gd name="T38" fmla="*/ 1 w 874"/>
                    <a:gd name="T39" fmla="*/ 0 h 1244"/>
                    <a:gd name="T40" fmla="*/ 1 w 874"/>
                    <a:gd name="T41" fmla="*/ 0 h 1244"/>
                    <a:gd name="T42" fmla="*/ 1 w 874"/>
                    <a:gd name="T43" fmla="*/ 0 h 1244"/>
                    <a:gd name="T44" fmla="*/ 1 w 874"/>
                    <a:gd name="T45" fmla="*/ 0 h 1244"/>
                    <a:gd name="T46" fmla="*/ 1 w 874"/>
                    <a:gd name="T47" fmla="*/ 0 h 1244"/>
                    <a:gd name="T48" fmla="*/ 1 w 874"/>
                    <a:gd name="T49" fmla="*/ 0 h 1244"/>
                    <a:gd name="T50" fmla="*/ 1 w 874"/>
                    <a:gd name="T51" fmla="*/ 0 h 1244"/>
                    <a:gd name="T52" fmla="*/ 1 w 874"/>
                    <a:gd name="T53" fmla="*/ 0 h 1244"/>
                    <a:gd name="T54" fmla="*/ 1 w 874"/>
                    <a:gd name="T55" fmla="*/ 0 h 1244"/>
                    <a:gd name="T56" fmla="*/ 1 w 874"/>
                    <a:gd name="T57" fmla="*/ 0 h 1244"/>
                    <a:gd name="T58" fmla="*/ 1 w 874"/>
                    <a:gd name="T59" fmla="*/ 0 h 1244"/>
                    <a:gd name="T60" fmla="*/ 1 w 874"/>
                    <a:gd name="T61" fmla="*/ 0 h 1244"/>
                    <a:gd name="T62" fmla="*/ 1 w 874"/>
                    <a:gd name="T63" fmla="*/ 0 h 1244"/>
                    <a:gd name="T64" fmla="*/ 1 w 874"/>
                    <a:gd name="T65" fmla="*/ 0 h 1244"/>
                    <a:gd name="T66" fmla="*/ 1 w 874"/>
                    <a:gd name="T67" fmla="*/ 0 h 1244"/>
                    <a:gd name="T68" fmla="*/ 1 w 874"/>
                    <a:gd name="T69" fmla="*/ 0 h 1244"/>
                    <a:gd name="T70" fmla="*/ 1 w 874"/>
                    <a:gd name="T71" fmla="*/ 0 h 1244"/>
                    <a:gd name="T72" fmla="*/ 1 w 874"/>
                    <a:gd name="T73" fmla="*/ 0 h 1244"/>
                    <a:gd name="T74" fmla="*/ 1 w 874"/>
                    <a:gd name="T75" fmla="*/ 0 h 1244"/>
                    <a:gd name="T76" fmla="*/ 1 w 874"/>
                    <a:gd name="T77" fmla="*/ 0 h 1244"/>
                    <a:gd name="T78" fmla="*/ 1 w 874"/>
                    <a:gd name="T79" fmla="*/ 0 h 1244"/>
                    <a:gd name="T80" fmla="*/ 1 w 874"/>
                    <a:gd name="T81" fmla="*/ 0 h 1244"/>
                    <a:gd name="T82" fmla="*/ 1 w 874"/>
                    <a:gd name="T83" fmla="*/ 0 h 1244"/>
                    <a:gd name="T84" fmla="*/ 1 w 874"/>
                    <a:gd name="T85" fmla="*/ 0 h 1244"/>
                    <a:gd name="T86" fmla="*/ 1 w 874"/>
                    <a:gd name="T87" fmla="*/ 0 h 1244"/>
                    <a:gd name="T88" fmla="*/ 1 w 874"/>
                    <a:gd name="T89" fmla="*/ 0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5188" name="Group 130">
                  <a:extLst>
                    <a:ext uri="{FF2B5EF4-FFF2-40B4-BE49-F238E27FC236}">
                      <a16:creationId xmlns:a16="http://schemas.microsoft.com/office/drawing/2014/main" id="{F3458470-90CB-4C0D-B9A3-EDE5385A4F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5193" name="Freeform 131">
                    <a:extLst>
                      <a:ext uri="{FF2B5EF4-FFF2-40B4-BE49-F238E27FC236}">
                        <a16:creationId xmlns:a16="http://schemas.microsoft.com/office/drawing/2014/main" id="{EC8B32A4-5B53-4414-9BA3-8F9373B298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1 w 431"/>
                      <a:gd name="T3" fmla="*/ 0 h 19"/>
                      <a:gd name="T4" fmla="*/ 1 w 431"/>
                      <a:gd name="T5" fmla="*/ 0 h 19"/>
                      <a:gd name="T6" fmla="*/ 1 w 431"/>
                      <a:gd name="T7" fmla="*/ 0 h 19"/>
                      <a:gd name="T8" fmla="*/ 1 w 431"/>
                      <a:gd name="T9" fmla="*/ 0 h 19"/>
                      <a:gd name="T10" fmla="*/ 1 w 431"/>
                      <a:gd name="T11" fmla="*/ 0 h 19"/>
                      <a:gd name="T12" fmla="*/ 1 w 431"/>
                      <a:gd name="T13" fmla="*/ 0 h 19"/>
                      <a:gd name="T14" fmla="*/ 1 w 431"/>
                      <a:gd name="T15" fmla="*/ 0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94" name="Freeform 132">
                    <a:extLst>
                      <a:ext uri="{FF2B5EF4-FFF2-40B4-BE49-F238E27FC236}">
                        <a16:creationId xmlns:a16="http://schemas.microsoft.com/office/drawing/2014/main" id="{8C28F165-503D-44A7-86D5-5B97DCA872C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1 w 92"/>
                      <a:gd name="T3" fmla="*/ 0 h 5"/>
                      <a:gd name="T4" fmla="*/ 1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95" name="Freeform 133">
                    <a:extLst>
                      <a:ext uri="{FF2B5EF4-FFF2-40B4-BE49-F238E27FC236}">
                        <a16:creationId xmlns:a16="http://schemas.microsoft.com/office/drawing/2014/main" id="{DCD51E41-C892-4310-8790-BD1D7C86BA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" y="2002"/>
                    <a:ext cx="101" cy="155"/>
                  </a:xfrm>
                  <a:custGeom>
                    <a:avLst/>
                    <a:gdLst>
                      <a:gd name="T0" fmla="*/ 1 w 202"/>
                      <a:gd name="T1" fmla="*/ 0 h 309"/>
                      <a:gd name="T2" fmla="*/ 1 w 202"/>
                      <a:gd name="T3" fmla="*/ 1 h 309"/>
                      <a:gd name="T4" fmla="*/ 1 w 202"/>
                      <a:gd name="T5" fmla="*/ 1 h 309"/>
                      <a:gd name="T6" fmla="*/ 1 w 202"/>
                      <a:gd name="T7" fmla="*/ 1 h 309"/>
                      <a:gd name="T8" fmla="*/ 1 w 202"/>
                      <a:gd name="T9" fmla="*/ 1 h 309"/>
                      <a:gd name="T10" fmla="*/ 1 w 202"/>
                      <a:gd name="T11" fmla="*/ 1 h 309"/>
                      <a:gd name="T12" fmla="*/ 1 w 202"/>
                      <a:gd name="T13" fmla="*/ 1 h 309"/>
                      <a:gd name="T14" fmla="*/ 1 w 202"/>
                      <a:gd name="T15" fmla="*/ 1 h 309"/>
                      <a:gd name="T16" fmla="*/ 1 w 202"/>
                      <a:gd name="T17" fmla="*/ 1 h 309"/>
                      <a:gd name="T18" fmla="*/ 1 w 202"/>
                      <a:gd name="T19" fmla="*/ 1 h 309"/>
                      <a:gd name="T20" fmla="*/ 1 w 202"/>
                      <a:gd name="T21" fmla="*/ 1 h 309"/>
                      <a:gd name="T22" fmla="*/ 1 w 202"/>
                      <a:gd name="T23" fmla="*/ 1 h 309"/>
                      <a:gd name="T24" fmla="*/ 0 w 202"/>
                      <a:gd name="T25" fmla="*/ 1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189" name="Group 134">
                  <a:extLst>
                    <a:ext uri="{FF2B5EF4-FFF2-40B4-BE49-F238E27FC236}">
                      <a16:creationId xmlns:a16="http://schemas.microsoft.com/office/drawing/2014/main" id="{75105746-D62C-419C-B559-3DFED54E9C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5191" name="Freeform 135">
                    <a:extLst>
                      <a:ext uri="{FF2B5EF4-FFF2-40B4-BE49-F238E27FC236}">
                        <a16:creationId xmlns:a16="http://schemas.microsoft.com/office/drawing/2014/main" id="{E9A3B6C5-BAA2-4411-9B62-B4DBCCA8344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0 h 49"/>
                      <a:gd name="T2" fmla="*/ 1 w 232"/>
                      <a:gd name="T3" fmla="*/ 0 h 49"/>
                      <a:gd name="T4" fmla="*/ 1 w 232"/>
                      <a:gd name="T5" fmla="*/ 0 h 49"/>
                      <a:gd name="T6" fmla="*/ 1 w 232"/>
                      <a:gd name="T7" fmla="*/ 0 h 49"/>
                      <a:gd name="T8" fmla="*/ 1 w 232"/>
                      <a:gd name="T9" fmla="*/ 0 h 49"/>
                      <a:gd name="T10" fmla="*/ 1 w 232"/>
                      <a:gd name="T11" fmla="*/ 0 h 49"/>
                      <a:gd name="T12" fmla="*/ 1 w 232"/>
                      <a:gd name="T13" fmla="*/ 0 h 49"/>
                      <a:gd name="T14" fmla="*/ 1 w 232"/>
                      <a:gd name="T15" fmla="*/ 0 h 49"/>
                      <a:gd name="T16" fmla="*/ 1 w 232"/>
                      <a:gd name="T17" fmla="*/ 0 h 49"/>
                      <a:gd name="T18" fmla="*/ 1 w 232"/>
                      <a:gd name="T19" fmla="*/ 0 h 49"/>
                      <a:gd name="T20" fmla="*/ 1 w 232"/>
                      <a:gd name="T21" fmla="*/ 0 h 49"/>
                      <a:gd name="T22" fmla="*/ 1 w 232"/>
                      <a:gd name="T23" fmla="*/ 0 h 49"/>
                      <a:gd name="T24" fmla="*/ 1 w 232"/>
                      <a:gd name="T25" fmla="*/ 0 h 49"/>
                      <a:gd name="T26" fmla="*/ 1 w 232"/>
                      <a:gd name="T27" fmla="*/ 0 h 49"/>
                      <a:gd name="T28" fmla="*/ 1 w 232"/>
                      <a:gd name="T29" fmla="*/ 0 h 49"/>
                      <a:gd name="T30" fmla="*/ 1 w 232"/>
                      <a:gd name="T31" fmla="*/ 0 h 49"/>
                      <a:gd name="T32" fmla="*/ 0 w 232"/>
                      <a:gd name="T33" fmla="*/ 0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92" name="Freeform 136">
                    <a:extLst>
                      <a:ext uri="{FF2B5EF4-FFF2-40B4-BE49-F238E27FC236}">
                        <a16:creationId xmlns:a16="http://schemas.microsoft.com/office/drawing/2014/main" id="{360BD6EC-C36A-4EB3-A15F-E723E5CCDB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 w 226"/>
                      <a:gd name="T1" fmla="*/ 1 h 48"/>
                      <a:gd name="T2" fmla="*/ 1 w 226"/>
                      <a:gd name="T3" fmla="*/ 1 h 48"/>
                      <a:gd name="T4" fmla="*/ 1 w 226"/>
                      <a:gd name="T5" fmla="*/ 1 h 48"/>
                      <a:gd name="T6" fmla="*/ 1 w 226"/>
                      <a:gd name="T7" fmla="*/ 1 h 48"/>
                      <a:gd name="T8" fmla="*/ 1 w 226"/>
                      <a:gd name="T9" fmla="*/ 1 h 48"/>
                      <a:gd name="T10" fmla="*/ 1 w 226"/>
                      <a:gd name="T11" fmla="*/ 0 h 48"/>
                      <a:gd name="T12" fmla="*/ 1 w 226"/>
                      <a:gd name="T13" fmla="*/ 1 h 48"/>
                      <a:gd name="T14" fmla="*/ 0 w 226"/>
                      <a:gd name="T15" fmla="*/ 1 h 48"/>
                      <a:gd name="T16" fmla="*/ 1 w 226"/>
                      <a:gd name="T17" fmla="*/ 1 h 48"/>
                      <a:gd name="T18" fmla="*/ 1 w 226"/>
                      <a:gd name="T19" fmla="*/ 1 h 48"/>
                      <a:gd name="T20" fmla="*/ 1 w 226"/>
                      <a:gd name="T21" fmla="*/ 1 h 48"/>
                      <a:gd name="T22" fmla="*/ 1 w 226"/>
                      <a:gd name="T23" fmla="*/ 1 h 48"/>
                      <a:gd name="T24" fmla="*/ 1 w 226"/>
                      <a:gd name="T25" fmla="*/ 1 h 48"/>
                      <a:gd name="T26" fmla="*/ 1 w 226"/>
                      <a:gd name="T27" fmla="*/ 1 h 48"/>
                      <a:gd name="T28" fmla="*/ 1 w 226"/>
                      <a:gd name="T29" fmla="*/ 1 h 48"/>
                      <a:gd name="T30" fmla="*/ 1 w 226"/>
                      <a:gd name="T31" fmla="*/ 1 h 48"/>
                      <a:gd name="T32" fmla="*/ 1 w 226"/>
                      <a:gd name="T33" fmla="*/ 1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190" name="Freeform 137">
                  <a:extLst>
                    <a:ext uri="{FF2B5EF4-FFF2-40B4-BE49-F238E27FC236}">
                      <a16:creationId xmlns:a16="http://schemas.microsoft.com/office/drawing/2014/main" id="{2E2D8F81-A700-461D-A9F8-20FCA07483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4" y="1686"/>
                  <a:ext cx="451" cy="294"/>
                </a:xfrm>
                <a:custGeom>
                  <a:avLst/>
                  <a:gdLst>
                    <a:gd name="T0" fmla="*/ 0 w 903"/>
                    <a:gd name="T1" fmla="*/ 1 h 586"/>
                    <a:gd name="T2" fmla="*/ 0 w 903"/>
                    <a:gd name="T3" fmla="*/ 1 h 586"/>
                    <a:gd name="T4" fmla="*/ 0 w 903"/>
                    <a:gd name="T5" fmla="*/ 1 h 586"/>
                    <a:gd name="T6" fmla="*/ 0 w 903"/>
                    <a:gd name="T7" fmla="*/ 1 h 586"/>
                    <a:gd name="T8" fmla="*/ 0 w 903"/>
                    <a:gd name="T9" fmla="*/ 1 h 586"/>
                    <a:gd name="T10" fmla="*/ 0 w 903"/>
                    <a:gd name="T11" fmla="*/ 1 h 586"/>
                    <a:gd name="T12" fmla="*/ 0 w 903"/>
                    <a:gd name="T13" fmla="*/ 1 h 586"/>
                    <a:gd name="T14" fmla="*/ 0 w 903"/>
                    <a:gd name="T15" fmla="*/ 1 h 586"/>
                    <a:gd name="T16" fmla="*/ 0 w 903"/>
                    <a:gd name="T17" fmla="*/ 1 h 586"/>
                    <a:gd name="T18" fmla="*/ 0 w 903"/>
                    <a:gd name="T19" fmla="*/ 1 h 586"/>
                    <a:gd name="T20" fmla="*/ 0 w 903"/>
                    <a:gd name="T21" fmla="*/ 1 h 586"/>
                    <a:gd name="T22" fmla="*/ 0 w 903"/>
                    <a:gd name="T23" fmla="*/ 1 h 586"/>
                    <a:gd name="T24" fmla="*/ 0 w 903"/>
                    <a:gd name="T25" fmla="*/ 1 h 586"/>
                    <a:gd name="T26" fmla="*/ 0 w 903"/>
                    <a:gd name="T27" fmla="*/ 1 h 586"/>
                    <a:gd name="T28" fmla="*/ 0 w 903"/>
                    <a:gd name="T29" fmla="*/ 1 h 586"/>
                    <a:gd name="T30" fmla="*/ 0 w 903"/>
                    <a:gd name="T31" fmla="*/ 1 h 586"/>
                    <a:gd name="T32" fmla="*/ 0 w 903"/>
                    <a:gd name="T33" fmla="*/ 1 h 586"/>
                    <a:gd name="T34" fmla="*/ 0 w 903"/>
                    <a:gd name="T35" fmla="*/ 1 h 586"/>
                    <a:gd name="T36" fmla="*/ 0 w 903"/>
                    <a:gd name="T37" fmla="*/ 1 h 586"/>
                    <a:gd name="T38" fmla="*/ 0 w 903"/>
                    <a:gd name="T39" fmla="*/ 1 h 586"/>
                    <a:gd name="T40" fmla="*/ 0 w 903"/>
                    <a:gd name="T41" fmla="*/ 1 h 586"/>
                    <a:gd name="T42" fmla="*/ 0 w 903"/>
                    <a:gd name="T43" fmla="*/ 1 h 586"/>
                    <a:gd name="T44" fmla="*/ 0 w 903"/>
                    <a:gd name="T45" fmla="*/ 1 h 586"/>
                    <a:gd name="T46" fmla="*/ 0 w 903"/>
                    <a:gd name="T47" fmla="*/ 1 h 586"/>
                    <a:gd name="T48" fmla="*/ 0 w 903"/>
                    <a:gd name="T49" fmla="*/ 1 h 586"/>
                    <a:gd name="T50" fmla="*/ 0 w 903"/>
                    <a:gd name="T51" fmla="*/ 1 h 586"/>
                    <a:gd name="T52" fmla="*/ 0 w 903"/>
                    <a:gd name="T53" fmla="*/ 1 h 586"/>
                    <a:gd name="T54" fmla="*/ 0 w 903"/>
                    <a:gd name="T55" fmla="*/ 1 h 586"/>
                    <a:gd name="T56" fmla="*/ 0 w 903"/>
                    <a:gd name="T57" fmla="*/ 1 h 586"/>
                    <a:gd name="T58" fmla="*/ 0 w 903"/>
                    <a:gd name="T59" fmla="*/ 1 h 586"/>
                    <a:gd name="T60" fmla="*/ 0 w 903"/>
                    <a:gd name="T61" fmla="*/ 1 h 586"/>
                    <a:gd name="T62" fmla="*/ 0 w 903"/>
                    <a:gd name="T63" fmla="*/ 1 h 586"/>
                    <a:gd name="T64" fmla="*/ 0 w 903"/>
                    <a:gd name="T65" fmla="*/ 1 h 586"/>
                    <a:gd name="T66" fmla="*/ 0 w 903"/>
                    <a:gd name="T67" fmla="*/ 0 h 586"/>
                    <a:gd name="T68" fmla="*/ 0 w 903"/>
                    <a:gd name="T69" fmla="*/ 1 h 586"/>
                    <a:gd name="T70" fmla="*/ 0 w 903"/>
                    <a:gd name="T71" fmla="*/ 1 h 586"/>
                    <a:gd name="T72" fmla="*/ 0 w 903"/>
                    <a:gd name="T73" fmla="*/ 1 h 586"/>
                    <a:gd name="T74" fmla="*/ 0 w 903"/>
                    <a:gd name="T75" fmla="*/ 1 h 586"/>
                    <a:gd name="T76" fmla="*/ 0 w 903"/>
                    <a:gd name="T77" fmla="*/ 1 h 586"/>
                    <a:gd name="T78" fmla="*/ 0 w 903"/>
                    <a:gd name="T79" fmla="*/ 1 h 586"/>
                    <a:gd name="T80" fmla="*/ 0 w 903"/>
                    <a:gd name="T81" fmla="*/ 1 h 586"/>
                    <a:gd name="T82" fmla="*/ 0 w 903"/>
                    <a:gd name="T83" fmla="*/ 1 h 586"/>
                    <a:gd name="T84" fmla="*/ 0 w 903"/>
                    <a:gd name="T85" fmla="*/ 1 h 586"/>
                    <a:gd name="T86" fmla="*/ 0 w 903"/>
                    <a:gd name="T87" fmla="*/ 1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81" name="Freeform 138">
                <a:extLst>
                  <a:ext uri="{FF2B5EF4-FFF2-40B4-BE49-F238E27FC236}">
                    <a16:creationId xmlns:a16="http://schemas.microsoft.com/office/drawing/2014/main" id="{AB14AC0A-4A66-429F-846B-7BA2ED53A9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3" y="2309"/>
                <a:ext cx="476" cy="508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2" name="Freeform 139">
                <a:extLst>
                  <a:ext uri="{FF2B5EF4-FFF2-40B4-BE49-F238E27FC236}">
                    <a16:creationId xmlns:a16="http://schemas.microsoft.com/office/drawing/2014/main" id="{1BF2E1DD-0699-48C5-97E4-0CC7A835A8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2297"/>
                <a:ext cx="290" cy="242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43" name="Group 140">
              <a:extLst>
                <a:ext uri="{FF2B5EF4-FFF2-40B4-BE49-F238E27FC236}">
                  <a16:creationId xmlns:a16="http://schemas.microsoft.com/office/drawing/2014/main" id="{598442F5-6C0A-48A8-97AE-48D607097D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5168" name="Group 141">
                <a:extLst>
                  <a:ext uri="{FF2B5EF4-FFF2-40B4-BE49-F238E27FC236}">
                    <a16:creationId xmlns:a16="http://schemas.microsoft.com/office/drawing/2014/main" id="{CBCA0819-2BD5-4A9D-AE46-118D2D4492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5175" name="Freeform 142">
                  <a:extLst>
                    <a:ext uri="{FF2B5EF4-FFF2-40B4-BE49-F238E27FC236}">
                      <a16:creationId xmlns:a16="http://schemas.microsoft.com/office/drawing/2014/main" id="{E120FD56-6DFF-47E2-BE7F-6DD28F35B3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6" cy="124"/>
                </a:xfrm>
                <a:custGeom>
                  <a:avLst/>
                  <a:gdLst>
                    <a:gd name="T0" fmla="*/ 1 w 309"/>
                    <a:gd name="T1" fmla="*/ 1 h 246"/>
                    <a:gd name="T2" fmla="*/ 1 w 309"/>
                    <a:gd name="T3" fmla="*/ 0 h 246"/>
                    <a:gd name="T4" fmla="*/ 1 w 309"/>
                    <a:gd name="T5" fmla="*/ 0 h 246"/>
                    <a:gd name="T6" fmla="*/ 1 w 309"/>
                    <a:gd name="T7" fmla="*/ 1 h 246"/>
                    <a:gd name="T8" fmla="*/ 1 w 309"/>
                    <a:gd name="T9" fmla="*/ 1 h 246"/>
                    <a:gd name="T10" fmla="*/ 1 w 309"/>
                    <a:gd name="T11" fmla="*/ 1 h 246"/>
                    <a:gd name="T12" fmla="*/ 1 w 309"/>
                    <a:gd name="T13" fmla="*/ 1 h 246"/>
                    <a:gd name="T14" fmla="*/ 1 w 309"/>
                    <a:gd name="T15" fmla="*/ 1 h 246"/>
                    <a:gd name="T16" fmla="*/ 1 w 309"/>
                    <a:gd name="T17" fmla="*/ 1 h 246"/>
                    <a:gd name="T18" fmla="*/ 1 w 309"/>
                    <a:gd name="T19" fmla="*/ 1 h 246"/>
                    <a:gd name="T20" fmla="*/ 1 w 309"/>
                    <a:gd name="T21" fmla="*/ 1 h 246"/>
                    <a:gd name="T22" fmla="*/ 1 w 309"/>
                    <a:gd name="T23" fmla="*/ 1 h 246"/>
                    <a:gd name="T24" fmla="*/ 1 w 309"/>
                    <a:gd name="T25" fmla="*/ 1 h 246"/>
                    <a:gd name="T26" fmla="*/ 1 w 309"/>
                    <a:gd name="T27" fmla="*/ 1 h 246"/>
                    <a:gd name="T28" fmla="*/ 1 w 309"/>
                    <a:gd name="T29" fmla="*/ 1 h 246"/>
                    <a:gd name="T30" fmla="*/ 1 w 309"/>
                    <a:gd name="T31" fmla="*/ 1 h 246"/>
                    <a:gd name="T32" fmla="*/ 1 w 309"/>
                    <a:gd name="T33" fmla="*/ 1 h 246"/>
                    <a:gd name="T34" fmla="*/ 1 w 309"/>
                    <a:gd name="T35" fmla="*/ 1 h 246"/>
                    <a:gd name="T36" fmla="*/ 1 w 309"/>
                    <a:gd name="T37" fmla="*/ 1 h 246"/>
                    <a:gd name="T38" fmla="*/ 1 w 309"/>
                    <a:gd name="T39" fmla="*/ 1 h 246"/>
                    <a:gd name="T40" fmla="*/ 1 w 309"/>
                    <a:gd name="T41" fmla="*/ 1 h 246"/>
                    <a:gd name="T42" fmla="*/ 0 w 309"/>
                    <a:gd name="T43" fmla="*/ 1 h 246"/>
                    <a:gd name="T44" fmla="*/ 0 w 309"/>
                    <a:gd name="T45" fmla="*/ 1 h 246"/>
                    <a:gd name="T46" fmla="*/ 0 w 309"/>
                    <a:gd name="T47" fmla="*/ 1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76" name="Freeform 143">
                  <a:extLst>
                    <a:ext uri="{FF2B5EF4-FFF2-40B4-BE49-F238E27FC236}">
                      <a16:creationId xmlns:a16="http://schemas.microsoft.com/office/drawing/2014/main" id="{DDEBFCFD-0B6D-40FF-B87B-9574C1969D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4"/>
                  <a:ext cx="151" cy="124"/>
                </a:xfrm>
                <a:custGeom>
                  <a:avLst/>
                  <a:gdLst>
                    <a:gd name="T0" fmla="*/ 1 w 308"/>
                    <a:gd name="T1" fmla="*/ 0 h 245"/>
                    <a:gd name="T2" fmla="*/ 1 w 308"/>
                    <a:gd name="T3" fmla="*/ 0 h 245"/>
                    <a:gd name="T4" fmla="*/ 1 w 308"/>
                    <a:gd name="T5" fmla="*/ 0 h 245"/>
                    <a:gd name="T6" fmla="*/ 1 w 308"/>
                    <a:gd name="T7" fmla="*/ 0 h 245"/>
                    <a:gd name="T8" fmla="*/ 1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0 h 245"/>
                    <a:gd name="T16" fmla="*/ 1 w 308"/>
                    <a:gd name="T17" fmla="*/ 0 h 245"/>
                    <a:gd name="T18" fmla="*/ 1 w 308"/>
                    <a:gd name="T19" fmla="*/ 0 h 245"/>
                    <a:gd name="T20" fmla="*/ 1 w 308"/>
                    <a:gd name="T21" fmla="*/ 0 h 245"/>
                    <a:gd name="T22" fmla="*/ 1 w 308"/>
                    <a:gd name="T23" fmla="*/ 0 h 245"/>
                    <a:gd name="T24" fmla="*/ 1 w 308"/>
                    <a:gd name="T25" fmla="*/ 0 h 245"/>
                    <a:gd name="T26" fmla="*/ 1 w 308"/>
                    <a:gd name="T27" fmla="*/ 0 h 245"/>
                    <a:gd name="T28" fmla="*/ 1 w 308"/>
                    <a:gd name="T29" fmla="*/ 0 h 245"/>
                    <a:gd name="T30" fmla="*/ 1 w 308"/>
                    <a:gd name="T31" fmla="*/ 0 h 245"/>
                    <a:gd name="T32" fmla="*/ 1 w 308"/>
                    <a:gd name="T33" fmla="*/ 0 h 245"/>
                    <a:gd name="T34" fmla="*/ 1 w 308"/>
                    <a:gd name="T35" fmla="*/ 0 h 245"/>
                    <a:gd name="T36" fmla="*/ 1 w 308"/>
                    <a:gd name="T37" fmla="*/ 0 h 245"/>
                    <a:gd name="T38" fmla="*/ 1 w 308"/>
                    <a:gd name="T39" fmla="*/ 0 h 245"/>
                    <a:gd name="T40" fmla="*/ 1 w 308"/>
                    <a:gd name="T41" fmla="*/ 0 h 245"/>
                    <a:gd name="T42" fmla="*/ 1 w 308"/>
                    <a:gd name="T43" fmla="*/ 0 h 245"/>
                    <a:gd name="T44" fmla="*/ 1 w 308"/>
                    <a:gd name="T45" fmla="*/ 0 h 245"/>
                    <a:gd name="T46" fmla="*/ 1 w 308"/>
                    <a:gd name="T47" fmla="*/ 0 h 245"/>
                    <a:gd name="T48" fmla="*/ 1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77" name="Freeform 144">
                  <a:extLst>
                    <a:ext uri="{FF2B5EF4-FFF2-40B4-BE49-F238E27FC236}">
                      <a16:creationId xmlns:a16="http://schemas.microsoft.com/office/drawing/2014/main" id="{10FECA50-6592-4851-B728-E135102BEE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2" y="1959"/>
                  <a:ext cx="21" cy="15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0 w 45"/>
                    <a:gd name="T9" fmla="*/ 0 h 33"/>
                    <a:gd name="T10" fmla="*/ 0 w 45"/>
                    <a:gd name="T11" fmla="*/ 0 h 33"/>
                    <a:gd name="T12" fmla="*/ 0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0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78" name="Freeform 145">
                  <a:extLst>
                    <a:ext uri="{FF2B5EF4-FFF2-40B4-BE49-F238E27FC236}">
                      <a16:creationId xmlns:a16="http://schemas.microsoft.com/office/drawing/2014/main" id="{212AE40F-BF35-4EBE-B244-1766A5EDE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0"/>
                  <a:ext cx="65" cy="27"/>
                </a:xfrm>
                <a:custGeom>
                  <a:avLst/>
                  <a:gdLst>
                    <a:gd name="T0" fmla="*/ 1 w 128"/>
                    <a:gd name="T1" fmla="*/ 1 h 52"/>
                    <a:gd name="T2" fmla="*/ 1 w 128"/>
                    <a:gd name="T3" fmla="*/ 1 h 52"/>
                    <a:gd name="T4" fmla="*/ 1 w 128"/>
                    <a:gd name="T5" fmla="*/ 1 h 52"/>
                    <a:gd name="T6" fmla="*/ 0 w 128"/>
                    <a:gd name="T7" fmla="*/ 0 h 52"/>
                    <a:gd name="T8" fmla="*/ 1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79" name="Freeform 146">
                  <a:extLst>
                    <a:ext uri="{FF2B5EF4-FFF2-40B4-BE49-F238E27FC236}">
                      <a16:creationId xmlns:a16="http://schemas.microsoft.com/office/drawing/2014/main" id="{3635EEB0-F6B1-40A9-9265-835008E6DE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1 h 54"/>
                    <a:gd name="T4" fmla="*/ 1 w 74"/>
                    <a:gd name="T5" fmla="*/ 1 h 54"/>
                    <a:gd name="T6" fmla="*/ 1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69" name="Group 147">
                <a:extLst>
                  <a:ext uri="{FF2B5EF4-FFF2-40B4-BE49-F238E27FC236}">
                    <a16:creationId xmlns:a16="http://schemas.microsoft.com/office/drawing/2014/main" id="{5D804959-C98D-4388-93A5-8D968B5ACB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5173" name="Oval 148">
                  <a:extLst>
                    <a:ext uri="{FF2B5EF4-FFF2-40B4-BE49-F238E27FC236}">
                      <a16:creationId xmlns:a16="http://schemas.microsoft.com/office/drawing/2014/main" id="{FC852EA2-8399-4B6C-A013-F3D26E1C37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5" y="1973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74" name="Oval 149">
                  <a:extLst>
                    <a:ext uri="{FF2B5EF4-FFF2-40B4-BE49-F238E27FC236}">
                      <a16:creationId xmlns:a16="http://schemas.microsoft.com/office/drawing/2014/main" id="{46FF42C0-AD27-494A-BC7C-D0E889CC6A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70" name="Group 150">
                <a:extLst>
                  <a:ext uri="{FF2B5EF4-FFF2-40B4-BE49-F238E27FC236}">
                    <a16:creationId xmlns:a16="http://schemas.microsoft.com/office/drawing/2014/main" id="{C851F00C-992E-4211-8EF5-4A1E5AFF18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5171" name="Oval 151">
                  <a:extLst>
                    <a:ext uri="{FF2B5EF4-FFF2-40B4-BE49-F238E27FC236}">
                      <a16:creationId xmlns:a16="http://schemas.microsoft.com/office/drawing/2014/main" id="{72567523-2887-4A69-94CE-4A6EC0BEBD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3"/>
                  <a:ext cx="67" cy="60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72" name="Oval 152">
                  <a:extLst>
                    <a:ext uri="{FF2B5EF4-FFF2-40B4-BE49-F238E27FC236}">
                      <a16:creationId xmlns:a16="http://schemas.microsoft.com/office/drawing/2014/main" id="{7A302396-290F-4373-B303-706FC6F66C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7" y="1981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144" name="Freeform 153">
              <a:extLst>
                <a:ext uri="{FF2B5EF4-FFF2-40B4-BE49-F238E27FC236}">
                  <a16:creationId xmlns:a16="http://schemas.microsoft.com/office/drawing/2014/main" id="{6C2363AA-CA1A-4D90-AA34-C9312216AF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7" y="2064"/>
              <a:ext cx="192" cy="192"/>
            </a:xfrm>
            <a:custGeom>
              <a:avLst/>
              <a:gdLst>
                <a:gd name="T0" fmla="*/ 0 w 487"/>
                <a:gd name="T1" fmla="*/ 0 h 424"/>
                <a:gd name="T2" fmla="*/ 0 w 487"/>
                <a:gd name="T3" fmla="*/ 0 h 424"/>
                <a:gd name="T4" fmla="*/ 0 w 487"/>
                <a:gd name="T5" fmla="*/ 0 h 424"/>
                <a:gd name="T6" fmla="*/ 0 w 487"/>
                <a:gd name="T7" fmla="*/ 0 h 424"/>
                <a:gd name="T8" fmla="*/ 0 w 487"/>
                <a:gd name="T9" fmla="*/ 0 h 424"/>
                <a:gd name="T10" fmla="*/ 0 w 487"/>
                <a:gd name="T11" fmla="*/ 0 h 424"/>
                <a:gd name="T12" fmla="*/ 0 w 487"/>
                <a:gd name="T13" fmla="*/ 0 h 424"/>
                <a:gd name="T14" fmla="*/ 0 w 487"/>
                <a:gd name="T15" fmla="*/ 0 h 424"/>
                <a:gd name="T16" fmla="*/ 0 w 487"/>
                <a:gd name="T17" fmla="*/ 0 h 424"/>
                <a:gd name="T18" fmla="*/ 0 w 487"/>
                <a:gd name="T19" fmla="*/ 0 h 424"/>
                <a:gd name="T20" fmla="*/ 0 w 487"/>
                <a:gd name="T21" fmla="*/ 0 h 424"/>
                <a:gd name="T22" fmla="*/ 0 w 487"/>
                <a:gd name="T23" fmla="*/ 0 h 424"/>
                <a:gd name="T24" fmla="*/ 0 w 487"/>
                <a:gd name="T25" fmla="*/ 0 h 424"/>
                <a:gd name="T26" fmla="*/ 0 w 487"/>
                <a:gd name="T27" fmla="*/ 0 h 424"/>
                <a:gd name="T28" fmla="*/ 0 w 487"/>
                <a:gd name="T29" fmla="*/ 0 h 424"/>
                <a:gd name="T30" fmla="*/ 0 w 487"/>
                <a:gd name="T31" fmla="*/ 0 h 424"/>
                <a:gd name="T32" fmla="*/ 0 w 487"/>
                <a:gd name="T33" fmla="*/ 0 h 424"/>
                <a:gd name="T34" fmla="*/ 0 w 487"/>
                <a:gd name="T35" fmla="*/ 0 h 424"/>
                <a:gd name="T36" fmla="*/ 0 w 487"/>
                <a:gd name="T37" fmla="*/ 0 h 424"/>
                <a:gd name="T38" fmla="*/ 0 w 487"/>
                <a:gd name="T39" fmla="*/ 0 h 424"/>
                <a:gd name="T40" fmla="*/ 0 w 487"/>
                <a:gd name="T41" fmla="*/ 0 h 424"/>
                <a:gd name="T42" fmla="*/ 0 w 487"/>
                <a:gd name="T43" fmla="*/ 0 h 424"/>
                <a:gd name="T44" fmla="*/ 0 w 487"/>
                <a:gd name="T45" fmla="*/ 0 h 424"/>
                <a:gd name="T46" fmla="*/ 0 w 487"/>
                <a:gd name="T47" fmla="*/ 0 h 424"/>
                <a:gd name="T48" fmla="*/ 0 w 487"/>
                <a:gd name="T49" fmla="*/ 0 h 424"/>
                <a:gd name="T50" fmla="*/ 0 w 487"/>
                <a:gd name="T51" fmla="*/ 0 h 424"/>
                <a:gd name="T52" fmla="*/ 0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45" name="Group 154">
              <a:extLst>
                <a:ext uri="{FF2B5EF4-FFF2-40B4-BE49-F238E27FC236}">
                  <a16:creationId xmlns:a16="http://schemas.microsoft.com/office/drawing/2014/main" id="{3987A743-2577-477F-8D60-CC2D50623E2F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7" y="1787"/>
              <a:ext cx="443" cy="322"/>
              <a:chOff x="4363" y="2586"/>
              <a:chExt cx="1106" cy="809"/>
            </a:xfrm>
          </p:grpSpPr>
          <p:sp>
            <p:nvSpPr>
              <p:cNvPr id="5146" name="Freeform 155">
                <a:extLst>
                  <a:ext uri="{FF2B5EF4-FFF2-40B4-BE49-F238E27FC236}">
                    <a16:creationId xmlns:a16="http://schemas.microsoft.com/office/drawing/2014/main" id="{D371F644-FA24-428C-A0D6-F90808E03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6"/>
                <a:ext cx="1106" cy="809"/>
              </a:xfrm>
              <a:custGeom>
                <a:avLst/>
                <a:gdLst>
                  <a:gd name="T0" fmla="*/ 0 w 3311"/>
                  <a:gd name="T1" fmla="*/ 0 h 2423"/>
                  <a:gd name="T2" fmla="*/ 0 w 3311"/>
                  <a:gd name="T3" fmla="*/ 0 h 2423"/>
                  <a:gd name="T4" fmla="*/ 0 w 3311"/>
                  <a:gd name="T5" fmla="*/ 0 h 2423"/>
                  <a:gd name="T6" fmla="*/ 0 w 3311"/>
                  <a:gd name="T7" fmla="*/ 0 h 2423"/>
                  <a:gd name="T8" fmla="*/ 0 w 3311"/>
                  <a:gd name="T9" fmla="*/ 0 h 2423"/>
                  <a:gd name="T10" fmla="*/ 0 w 3311"/>
                  <a:gd name="T11" fmla="*/ 0 h 2423"/>
                  <a:gd name="T12" fmla="*/ 0 w 3311"/>
                  <a:gd name="T13" fmla="*/ 0 h 2423"/>
                  <a:gd name="T14" fmla="*/ 0 w 3311"/>
                  <a:gd name="T15" fmla="*/ 0 h 2423"/>
                  <a:gd name="T16" fmla="*/ 0 w 3311"/>
                  <a:gd name="T17" fmla="*/ 0 h 2423"/>
                  <a:gd name="T18" fmla="*/ 0 w 3311"/>
                  <a:gd name="T19" fmla="*/ 0 h 2423"/>
                  <a:gd name="T20" fmla="*/ 0 w 3311"/>
                  <a:gd name="T21" fmla="*/ 0 h 2423"/>
                  <a:gd name="T22" fmla="*/ 0 w 3311"/>
                  <a:gd name="T23" fmla="*/ 0 h 2423"/>
                  <a:gd name="T24" fmla="*/ 0 w 3311"/>
                  <a:gd name="T25" fmla="*/ 0 h 2423"/>
                  <a:gd name="T26" fmla="*/ 0 w 3311"/>
                  <a:gd name="T27" fmla="*/ 0 h 2423"/>
                  <a:gd name="T28" fmla="*/ 0 w 3311"/>
                  <a:gd name="T29" fmla="*/ 0 h 2423"/>
                  <a:gd name="T30" fmla="*/ 0 w 3311"/>
                  <a:gd name="T31" fmla="*/ 0 h 2423"/>
                  <a:gd name="T32" fmla="*/ 0 w 3311"/>
                  <a:gd name="T33" fmla="*/ 0 h 2423"/>
                  <a:gd name="T34" fmla="*/ 0 w 3311"/>
                  <a:gd name="T35" fmla="*/ 0 h 2423"/>
                  <a:gd name="T36" fmla="*/ 0 w 3311"/>
                  <a:gd name="T37" fmla="*/ 0 h 2423"/>
                  <a:gd name="T38" fmla="*/ 0 w 3311"/>
                  <a:gd name="T39" fmla="*/ 0 h 2423"/>
                  <a:gd name="T40" fmla="*/ 0 w 3311"/>
                  <a:gd name="T41" fmla="*/ 0 h 2423"/>
                  <a:gd name="T42" fmla="*/ 0 w 3311"/>
                  <a:gd name="T43" fmla="*/ 0 h 2423"/>
                  <a:gd name="T44" fmla="*/ 0 w 3311"/>
                  <a:gd name="T45" fmla="*/ 0 h 2423"/>
                  <a:gd name="T46" fmla="*/ 0 w 3311"/>
                  <a:gd name="T47" fmla="*/ 0 h 2423"/>
                  <a:gd name="T48" fmla="*/ 0 w 3311"/>
                  <a:gd name="T49" fmla="*/ 0 h 2423"/>
                  <a:gd name="T50" fmla="*/ 0 w 3311"/>
                  <a:gd name="T51" fmla="*/ 0 h 2423"/>
                  <a:gd name="T52" fmla="*/ 0 w 3311"/>
                  <a:gd name="T53" fmla="*/ 0 h 2423"/>
                  <a:gd name="T54" fmla="*/ 0 w 3311"/>
                  <a:gd name="T55" fmla="*/ 0 h 2423"/>
                  <a:gd name="T56" fmla="*/ 0 w 3311"/>
                  <a:gd name="T57" fmla="*/ 0 h 2423"/>
                  <a:gd name="T58" fmla="*/ 0 w 3311"/>
                  <a:gd name="T59" fmla="*/ 0 h 2423"/>
                  <a:gd name="T60" fmla="*/ 0 w 3311"/>
                  <a:gd name="T61" fmla="*/ 0 h 2423"/>
                  <a:gd name="T62" fmla="*/ 0 w 3311"/>
                  <a:gd name="T63" fmla="*/ 0 h 2423"/>
                  <a:gd name="T64" fmla="*/ 0 w 3311"/>
                  <a:gd name="T65" fmla="*/ 0 h 2423"/>
                  <a:gd name="T66" fmla="*/ 0 w 3311"/>
                  <a:gd name="T67" fmla="*/ 0 h 2423"/>
                  <a:gd name="T68" fmla="*/ 0 w 3311"/>
                  <a:gd name="T69" fmla="*/ 0 h 2423"/>
                  <a:gd name="T70" fmla="*/ 0 w 3311"/>
                  <a:gd name="T71" fmla="*/ 0 h 2423"/>
                  <a:gd name="T72" fmla="*/ 0 w 3311"/>
                  <a:gd name="T73" fmla="*/ 0 h 2423"/>
                  <a:gd name="T74" fmla="*/ 0 w 3311"/>
                  <a:gd name="T75" fmla="*/ 0 h 2423"/>
                  <a:gd name="T76" fmla="*/ 0 w 3311"/>
                  <a:gd name="T77" fmla="*/ 0 h 2423"/>
                  <a:gd name="T78" fmla="*/ 0 w 3311"/>
                  <a:gd name="T79" fmla="*/ 0 h 2423"/>
                  <a:gd name="T80" fmla="*/ 0 w 3311"/>
                  <a:gd name="T81" fmla="*/ 0 h 2423"/>
                  <a:gd name="T82" fmla="*/ 0 w 3311"/>
                  <a:gd name="T83" fmla="*/ 0 h 2423"/>
                  <a:gd name="T84" fmla="*/ 0 w 3311"/>
                  <a:gd name="T85" fmla="*/ 0 h 2423"/>
                  <a:gd name="T86" fmla="*/ 0 w 3311"/>
                  <a:gd name="T87" fmla="*/ 0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7" name="Freeform 156">
                <a:extLst>
                  <a:ext uri="{FF2B5EF4-FFF2-40B4-BE49-F238E27FC236}">
                    <a16:creationId xmlns:a16="http://schemas.microsoft.com/office/drawing/2014/main" id="{35CB2102-E855-4257-AA8D-8FE2A8DB14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1" y="3077"/>
                <a:ext cx="339" cy="228"/>
              </a:xfrm>
              <a:custGeom>
                <a:avLst/>
                <a:gdLst>
                  <a:gd name="T0" fmla="*/ 0 w 1008"/>
                  <a:gd name="T1" fmla="*/ 0 h 673"/>
                  <a:gd name="T2" fmla="*/ 0 w 1008"/>
                  <a:gd name="T3" fmla="*/ 0 h 673"/>
                  <a:gd name="T4" fmla="*/ 0 w 1008"/>
                  <a:gd name="T5" fmla="*/ 0 h 673"/>
                  <a:gd name="T6" fmla="*/ 0 w 1008"/>
                  <a:gd name="T7" fmla="*/ 0 h 673"/>
                  <a:gd name="T8" fmla="*/ 0 w 1008"/>
                  <a:gd name="T9" fmla="*/ 0 h 673"/>
                  <a:gd name="T10" fmla="*/ 0 w 1008"/>
                  <a:gd name="T11" fmla="*/ 0 h 673"/>
                  <a:gd name="T12" fmla="*/ 0 w 1008"/>
                  <a:gd name="T13" fmla="*/ 0 h 673"/>
                  <a:gd name="T14" fmla="*/ 0 w 1008"/>
                  <a:gd name="T15" fmla="*/ 0 h 673"/>
                  <a:gd name="T16" fmla="*/ 0 w 1008"/>
                  <a:gd name="T17" fmla="*/ 0 h 673"/>
                  <a:gd name="T18" fmla="*/ 0 w 1008"/>
                  <a:gd name="T19" fmla="*/ 0 h 673"/>
                  <a:gd name="T20" fmla="*/ 0 w 1008"/>
                  <a:gd name="T21" fmla="*/ 0 h 673"/>
                  <a:gd name="T22" fmla="*/ 0 w 1008"/>
                  <a:gd name="T23" fmla="*/ 0 h 673"/>
                  <a:gd name="T24" fmla="*/ 0 w 1008"/>
                  <a:gd name="T25" fmla="*/ 0 h 673"/>
                  <a:gd name="T26" fmla="*/ 0 w 1008"/>
                  <a:gd name="T27" fmla="*/ 0 h 673"/>
                  <a:gd name="T28" fmla="*/ 0 w 1008"/>
                  <a:gd name="T29" fmla="*/ 0 h 673"/>
                  <a:gd name="T30" fmla="*/ 0 w 1008"/>
                  <a:gd name="T31" fmla="*/ 0 h 673"/>
                  <a:gd name="T32" fmla="*/ 0 w 1008"/>
                  <a:gd name="T33" fmla="*/ 0 h 673"/>
                  <a:gd name="T34" fmla="*/ 0 w 1008"/>
                  <a:gd name="T35" fmla="*/ 0 h 673"/>
                  <a:gd name="T36" fmla="*/ 0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8" name="Freeform 157">
                <a:extLst>
                  <a:ext uri="{FF2B5EF4-FFF2-40B4-BE49-F238E27FC236}">
                    <a16:creationId xmlns:a16="http://schemas.microsoft.com/office/drawing/2014/main" id="{6A49D78C-10AB-46B8-8938-6551E50087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0" y="3055"/>
                <a:ext cx="360" cy="279"/>
              </a:xfrm>
              <a:custGeom>
                <a:avLst/>
                <a:gdLst>
                  <a:gd name="T0" fmla="*/ 0 w 1077"/>
                  <a:gd name="T1" fmla="*/ 0 h 838"/>
                  <a:gd name="T2" fmla="*/ 0 w 1077"/>
                  <a:gd name="T3" fmla="*/ 0 h 838"/>
                  <a:gd name="T4" fmla="*/ 0 w 1077"/>
                  <a:gd name="T5" fmla="*/ 0 h 838"/>
                  <a:gd name="T6" fmla="*/ 0 w 1077"/>
                  <a:gd name="T7" fmla="*/ 0 h 838"/>
                  <a:gd name="T8" fmla="*/ 0 w 1077"/>
                  <a:gd name="T9" fmla="*/ 0 h 838"/>
                  <a:gd name="T10" fmla="*/ 0 w 1077"/>
                  <a:gd name="T11" fmla="*/ 0 h 838"/>
                  <a:gd name="T12" fmla="*/ 0 w 1077"/>
                  <a:gd name="T13" fmla="*/ 0 h 838"/>
                  <a:gd name="T14" fmla="*/ 0 w 1077"/>
                  <a:gd name="T15" fmla="*/ 0 h 838"/>
                  <a:gd name="T16" fmla="*/ 0 w 1077"/>
                  <a:gd name="T17" fmla="*/ 0 h 838"/>
                  <a:gd name="T18" fmla="*/ 0 w 1077"/>
                  <a:gd name="T19" fmla="*/ 0 h 838"/>
                  <a:gd name="T20" fmla="*/ 0 w 1077"/>
                  <a:gd name="T21" fmla="*/ 0 h 838"/>
                  <a:gd name="T22" fmla="*/ 0 w 1077"/>
                  <a:gd name="T23" fmla="*/ 0 h 838"/>
                  <a:gd name="T24" fmla="*/ 0 w 1077"/>
                  <a:gd name="T25" fmla="*/ 0 h 838"/>
                  <a:gd name="T26" fmla="*/ 0 w 1077"/>
                  <a:gd name="T27" fmla="*/ 0 h 838"/>
                  <a:gd name="T28" fmla="*/ 0 w 1077"/>
                  <a:gd name="T29" fmla="*/ 0 h 838"/>
                  <a:gd name="T30" fmla="*/ 0 w 1077"/>
                  <a:gd name="T31" fmla="*/ 0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9" name="Freeform 158">
                <a:extLst>
                  <a:ext uri="{FF2B5EF4-FFF2-40B4-BE49-F238E27FC236}">
                    <a16:creationId xmlns:a16="http://schemas.microsoft.com/office/drawing/2014/main" id="{963CC17E-02B7-492E-A2F3-6E5D276AFE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9" y="2973"/>
                <a:ext cx="360" cy="275"/>
              </a:xfrm>
              <a:custGeom>
                <a:avLst/>
                <a:gdLst>
                  <a:gd name="T0" fmla="*/ 0 w 1069"/>
                  <a:gd name="T1" fmla="*/ 0 h 828"/>
                  <a:gd name="T2" fmla="*/ 0 w 1069"/>
                  <a:gd name="T3" fmla="*/ 0 h 828"/>
                  <a:gd name="T4" fmla="*/ 0 w 1069"/>
                  <a:gd name="T5" fmla="*/ 0 h 828"/>
                  <a:gd name="T6" fmla="*/ 0 w 1069"/>
                  <a:gd name="T7" fmla="*/ 0 h 828"/>
                  <a:gd name="T8" fmla="*/ 0 w 1069"/>
                  <a:gd name="T9" fmla="*/ 0 h 828"/>
                  <a:gd name="T10" fmla="*/ 0 w 1069"/>
                  <a:gd name="T11" fmla="*/ 0 h 828"/>
                  <a:gd name="T12" fmla="*/ 0 w 1069"/>
                  <a:gd name="T13" fmla="*/ 0 h 828"/>
                  <a:gd name="T14" fmla="*/ 0 w 1069"/>
                  <a:gd name="T15" fmla="*/ 0 h 828"/>
                  <a:gd name="T16" fmla="*/ 0 w 1069"/>
                  <a:gd name="T17" fmla="*/ 0 h 828"/>
                  <a:gd name="T18" fmla="*/ 0 w 1069"/>
                  <a:gd name="T19" fmla="*/ 0 h 828"/>
                  <a:gd name="T20" fmla="*/ 0 w 1069"/>
                  <a:gd name="T21" fmla="*/ 0 h 828"/>
                  <a:gd name="T22" fmla="*/ 0 w 1069"/>
                  <a:gd name="T23" fmla="*/ 0 h 828"/>
                  <a:gd name="T24" fmla="*/ 0 w 1069"/>
                  <a:gd name="T25" fmla="*/ 0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0" name="Freeform 159">
                <a:extLst>
                  <a:ext uri="{FF2B5EF4-FFF2-40B4-BE49-F238E27FC236}">
                    <a16:creationId xmlns:a16="http://schemas.microsoft.com/office/drawing/2014/main" id="{FCFFB183-C374-4C41-B60B-8B887EF540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2750"/>
                <a:ext cx="13" cy="103"/>
              </a:xfrm>
              <a:custGeom>
                <a:avLst/>
                <a:gdLst>
                  <a:gd name="T0" fmla="*/ 0 w 36"/>
                  <a:gd name="T1" fmla="*/ 0 h 313"/>
                  <a:gd name="T2" fmla="*/ 0 w 36"/>
                  <a:gd name="T3" fmla="*/ 0 h 313"/>
                  <a:gd name="T4" fmla="*/ 0 w 36"/>
                  <a:gd name="T5" fmla="*/ 0 h 313"/>
                  <a:gd name="T6" fmla="*/ 0 w 36"/>
                  <a:gd name="T7" fmla="*/ 0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1" name="Freeform 160">
                <a:extLst>
                  <a:ext uri="{FF2B5EF4-FFF2-40B4-BE49-F238E27FC236}">
                    <a16:creationId xmlns:a16="http://schemas.microsoft.com/office/drawing/2014/main" id="{92404DF5-1B6A-4D47-99AF-CC6A21ECDC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7" y="2939"/>
                <a:ext cx="60" cy="60"/>
              </a:xfrm>
              <a:custGeom>
                <a:avLst/>
                <a:gdLst>
                  <a:gd name="T0" fmla="*/ 0 w 177"/>
                  <a:gd name="T1" fmla="*/ 0 h 175"/>
                  <a:gd name="T2" fmla="*/ 0 w 177"/>
                  <a:gd name="T3" fmla="*/ 0 h 175"/>
                  <a:gd name="T4" fmla="*/ 0 w 177"/>
                  <a:gd name="T5" fmla="*/ 0 h 175"/>
                  <a:gd name="T6" fmla="*/ 0 w 177"/>
                  <a:gd name="T7" fmla="*/ 0 h 175"/>
                  <a:gd name="T8" fmla="*/ 0 w 177"/>
                  <a:gd name="T9" fmla="*/ 0 h 175"/>
                  <a:gd name="T10" fmla="*/ 0 w 177"/>
                  <a:gd name="T11" fmla="*/ 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2" name="Freeform 161">
                <a:extLst>
                  <a:ext uri="{FF2B5EF4-FFF2-40B4-BE49-F238E27FC236}">
                    <a16:creationId xmlns:a16="http://schemas.microsoft.com/office/drawing/2014/main" id="{21517655-B262-4F47-B71D-A96F13118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29"/>
                <a:ext cx="94" cy="43"/>
              </a:xfrm>
              <a:custGeom>
                <a:avLst/>
                <a:gdLst>
                  <a:gd name="T0" fmla="*/ 0 w 281"/>
                  <a:gd name="T1" fmla="*/ 0 h 123"/>
                  <a:gd name="T2" fmla="*/ 0 w 281"/>
                  <a:gd name="T3" fmla="*/ 0 h 123"/>
                  <a:gd name="T4" fmla="*/ 0 w 281"/>
                  <a:gd name="T5" fmla="*/ 0 h 123"/>
                  <a:gd name="T6" fmla="*/ 0 w 281"/>
                  <a:gd name="T7" fmla="*/ 0 h 123"/>
                  <a:gd name="T8" fmla="*/ 0 w 281"/>
                  <a:gd name="T9" fmla="*/ 0 h 123"/>
                  <a:gd name="T10" fmla="*/ 0 w 281"/>
                  <a:gd name="T11" fmla="*/ 0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3" name="Freeform 162">
                <a:extLst>
                  <a:ext uri="{FF2B5EF4-FFF2-40B4-BE49-F238E27FC236}">
                    <a16:creationId xmlns:a16="http://schemas.microsoft.com/office/drawing/2014/main" id="{D7434AEF-F2F8-4820-A4A2-DDC8B23FA9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090"/>
                <a:ext cx="107" cy="21"/>
              </a:xfrm>
              <a:custGeom>
                <a:avLst/>
                <a:gdLst>
                  <a:gd name="T0" fmla="*/ 0 w 319"/>
                  <a:gd name="T1" fmla="*/ 0 h 68"/>
                  <a:gd name="T2" fmla="*/ 0 w 319"/>
                  <a:gd name="T3" fmla="*/ 0 h 68"/>
                  <a:gd name="T4" fmla="*/ 0 w 319"/>
                  <a:gd name="T5" fmla="*/ 0 h 68"/>
                  <a:gd name="T6" fmla="*/ 0 w 319"/>
                  <a:gd name="T7" fmla="*/ 0 h 68"/>
                  <a:gd name="T8" fmla="*/ 0 w 319"/>
                  <a:gd name="T9" fmla="*/ 0 h 68"/>
                  <a:gd name="T10" fmla="*/ 0 w 31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4" name="Freeform 163">
                <a:extLst>
                  <a:ext uri="{FF2B5EF4-FFF2-40B4-BE49-F238E27FC236}">
                    <a16:creationId xmlns:a16="http://schemas.microsoft.com/office/drawing/2014/main" id="{F805824E-A1DD-4B51-BE88-A375E349D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012"/>
                <a:ext cx="47" cy="34"/>
              </a:xfrm>
              <a:custGeom>
                <a:avLst/>
                <a:gdLst>
                  <a:gd name="T0" fmla="*/ 0 w 150"/>
                  <a:gd name="T1" fmla="*/ 0 h 103"/>
                  <a:gd name="T2" fmla="*/ 0 w 150"/>
                  <a:gd name="T3" fmla="*/ 0 h 103"/>
                  <a:gd name="T4" fmla="*/ 0 w 150"/>
                  <a:gd name="T5" fmla="*/ 0 h 103"/>
                  <a:gd name="T6" fmla="*/ 0 w 150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5" name="Freeform 164">
                <a:extLst>
                  <a:ext uri="{FF2B5EF4-FFF2-40B4-BE49-F238E27FC236}">
                    <a16:creationId xmlns:a16="http://schemas.microsoft.com/office/drawing/2014/main" id="{E7E73449-45D6-49CF-82F2-35D34E1021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2" y="3085"/>
                <a:ext cx="81" cy="39"/>
              </a:xfrm>
              <a:custGeom>
                <a:avLst/>
                <a:gdLst>
                  <a:gd name="T0" fmla="*/ 0 w 242"/>
                  <a:gd name="T1" fmla="*/ 0 h 124"/>
                  <a:gd name="T2" fmla="*/ 0 w 242"/>
                  <a:gd name="T3" fmla="*/ 0 h 124"/>
                  <a:gd name="T4" fmla="*/ 0 w 242"/>
                  <a:gd name="T5" fmla="*/ 0 h 124"/>
                  <a:gd name="T6" fmla="*/ 0 w 242"/>
                  <a:gd name="T7" fmla="*/ 0 h 124"/>
                  <a:gd name="T8" fmla="*/ 0 w 242"/>
                  <a:gd name="T9" fmla="*/ 0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6" name="Freeform 165">
                <a:extLst>
                  <a:ext uri="{FF2B5EF4-FFF2-40B4-BE49-F238E27FC236}">
                    <a16:creationId xmlns:a16="http://schemas.microsoft.com/office/drawing/2014/main" id="{5713ED5A-AA90-4F2D-90DB-18638E8B0B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167"/>
                <a:ext cx="69" cy="34"/>
              </a:xfrm>
              <a:custGeom>
                <a:avLst/>
                <a:gdLst>
                  <a:gd name="T0" fmla="*/ 0 w 205"/>
                  <a:gd name="T1" fmla="*/ 0 h 95"/>
                  <a:gd name="T2" fmla="*/ 0 w 205"/>
                  <a:gd name="T3" fmla="*/ 0 h 95"/>
                  <a:gd name="T4" fmla="*/ 0 w 205"/>
                  <a:gd name="T5" fmla="*/ 0 h 95"/>
                  <a:gd name="T6" fmla="*/ 0 w 205"/>
                  <a:gd name="T7" fmla="*/ 0 h 95"/>
                  <a:gd name="T8" fmla="*/ 0 w 205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7" name="Freeform 166">
                <a:extLst>
                  <a:ext uri="{FF2B5EF4-FFF2-40B4-BE49-F238E27FC236}">
                    <a16:creationId xmlns:a16="http://schemas.microsoft.com/office/drawing/2014/main" id="{04419E6B-540C-4FCA-844F-99089ECB88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3"/>
                <a:ext cx="69" cy="34"/>
              </a:xfrm>
              <a:custGeom>
                <a:avLst/>
                <a:gdLst>
                  <a:gd name="T0" fmla="*/ 0 w 199"/>
                  <a:gd name="T1" fmla="*/ 0 h 101"/>
                  <a:gd name="T2" fmla="*/ 0 w 199"/>
                  <a:gd name="T3" fmla="*/ 0 h 101"/>
                  <a:gd name="T4" fmla="*/ 0 w 199"/>
                  <a:gd name="T5" fmla="*/ 0 h 101"/>
                  <a:gd name="T6" fmla="*/ 0 w 199"/>
                  <a:gd name="T7" fmla="*/ 0 h 101"/>
                  <a:gd name="T8" fmla="*/ 0 w 199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8" name="Freeform 167">
                <a:extLst>
                  <a:ext uri="{FF2B5EF4-FFF2-40B4-BE49-F238E27FC236}">
                    <a16:creationId xmlns:a16="http://schemas.microsoft.com/office/drawing/2014/main" id="{94453A70-F973-471F-8F4A-97D8359A6D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3" y="2866"/>
                <a:ext cx="99" cy="82"/>
              </a:xfrm>
              <a:custGeom>
                <a:avLst/>
                <a:gdLst>
                  <a:gd name="T0" fmla="*/ 0 w 296"/>
                  <a:gd name="T1" fmla="*/ 0 h 253"/>
                  <a:gd name="T2" fmla="*/ 0 w 296"/>
                  <a:gd name="T3" fmla="*/ 0 h 253"/>
                  <a:gd name="T4" fmla="*/ 0 w 296"/>
                  <a:gd name="T5" fmla="*/ 0 h 253"/>
                  <a:gd name="T6" fmla="*/ 0 w 296"/>
                  <a:gd name="T7" fmla="*/ 0 h 253"/>
                  <a:gd name="T8" fmla="*/ 0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9" name="Freeform 168">
                <a:extLst>
                  <a:ext uri="{FF2B5EF4-FFF2-40B4-BE49-F238E27FC236}">
                    <a16:creationId xmlns:a16="http://schemas.microsoft.com/office/drawing/2014/main" id="{26633831-DF0C-41AF-A084-930D6DD43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9" y="3137"/>
                <a:ext cx="77" cy="34"/>
              </a:xfrm>
              <a:custGeom>
                <a:avLst/>
                <a:gdLst>
                  <a:gd name="T0" fmla="*/ 0 w 237"/>
                  <a:gd name="T1" fmla="*/ 0 h 96"/>
                  <a:gd name="T2" fmla="*/ 0 w 237"/>
                  <a:gd name="T3" fmla="*/ 0 h 96"/>
                  <a:gd name="T4" fmla="*/ 0 w 237"/>
                  <a:gd name="T5" fmla="*/ 0 h 96"/>
                  <a:gd name="T6" fmla="*/ 0 w 237"/>
                  <a:gd name="T7" fmla="*/ 0 h 96"/>
                  <a:gd name="T8" fmla="*/ 0 w 237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0" name="Freeform 169">
                <a:extLst>
                  <a:ext uri="{FF2B5EF4-FFF2-40B4-BE49-F238E27FC236}">
                    <a16:creationId xmlns:a16="http://schemas.microsoft.com/office/drawing/2014/main" id="{31211B6E-25C8-46C0-AE34-6007C6EDA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2" y="3085"/>
                <a:ext cx="64" cy="26"/>
              </a:xfrm>
              <a:custGeom>
                <a:avLst/>
                <a:gdLst>
                  <a:gd name="T0" fmla="*/ 0 w 198"/>
                  <a:gd name="T1" fmla="*/ 0 h 79"/>
                  <a:gd name="T2" fmla="*/ 0 w 198"/>
                  <a:gd name="T3" fmla="*/ 0 h 79"/>
                  <a:gd name="T4" fmla="*/ 0 w 198"/>
                  <a:gd name="T5" fmla="*/ 0 h 79"/>
                  <a:gd name="T6" fmla="*/ 0 w 198"/>
                  <a:gd name="T7" fmla="*/ 0 h 79"/>
                  <a:gd name="T8" fmla="*/ 0 w 198"/>
                  <a:gd name="T9" fmla="*/ 0 h 79"/>
                  <a:gd name="T10" fmla="*/ 0 w 198"/>
                  <a:gd name="T11" fmla="*/ 0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1" name="Freeform 170">
                <a:extLst>
                  <a:ext uri="{FF2B5EF4-FFF2-40B4-BE49-F238E27FC236}">
                    <a16:creationId xmlns:a16="http://schemas.microsoft.com/office/drawing/2014/main" id="{CA5F4268-A848-4780-9439-D2CF17CA9A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180"/>
                <a:ext cx="60" cy="26"/>
              </a:xfrm>
              <a:custGeom>
                <a:avLst/>
                <a:gdLst>
                  <a:gd name="T0" fmla="*/ 0 w 184"/>
                  <a:gd name="T1" fmla="*/ 0 h 72"/>
                  <a:gd name="T2" fmla="*/ 0 w 184"/>
                  <a:gd name="T3" fmla="*/ 0 h 72"/>
                  <a:gd name="T4" fmla="*/ 0 w 184"/>
                  <a:gd name="T5" fmla="*/ 0 h 72"/>
                  <a:gd name="T6" fmla="*/ 0 w 184"/>
                  <a:gd name="T7" fmla="*/ 0 h 72"/>
                  <a:gd name="T8" fmla="*/ 0 w 184"/>
                  <a:gd name="T9" fmla="*/ 0 h 72"/>
                  <a:gd name="T10" fmla="*/ 0 w 184"/>
                  <a:gd name="T11" fmla="*/ 0 h 72"/>
                  <a:gd name="T12" fmla="*/ 0 w 184"/>
                  <a:gd name="T13" fmla="*/ 0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2" name="Freeform 171">
                <a:extLst>
                  <a:ext uri="{FF2B5EF4-FFF2-40B4-BE49-F238E27FC236}">
                    <a16:creationId xmlns:a16="http://schemas.microsoft.com/office/drawing/2014/main" id="{3F160C7C-320F-45C3-865E-9657349DEA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7" y="3055"/>
                <a:ext cx="13" cy="26"/>
              </a:xfrm>
              <a:custGeom>
                <a:avLst/>
                <a:gdLst>
                  <a:gd name="T0" fmla="*/ 0 w 38"/>
                  <a:gd name="T1" fmla="*/ 0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3" name="Freeform 172">
                <a:extLst>
                  <a:ext uri="{FF2B5EF4-FFF2-40B4-BE49-F238E27FC236}">
                    <a16:creationId xmlns:a16="http://schemas.microsoft.com/office/drawing/2014/main" id="{15DB627C-A8F4-4340-AB0F-178304833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3" cy="90"/>
              </a:xfrm>
              <a:custGeom>
                <a:avLst/>
                <a:gdLst>
                  <a:gd name="T0" fmla="*/ 0 w 1027"/>
                  <a:gd name="T1" fmla="*/ 0 h 266"/>
                  <a:gd name="T2" fmla="*/ 0 w 1027"/>
                  <a:gd name="T3" fmla="*/ 0 h 266"/>
                  <a:gd name="T4" fmla="*/ 0 w 1027"/>
                  <a:gd name="T5" fmla="*/ 0 h 266"/>
                  <a:gd name="T6" fmla="*/ 0 w 1027"/>
                  <a:gd name="T7" fmla="*/ 0 h 266"/>
                  <a:gd name="T8" fmla="*/ 0 w 1027"/>
                  <a:gd name="T9" fmla="*/ 0 h 266"/>
                  <a:gd name="T10" fmla="*/ 0 w 1027"/>
                  <a:gd name="T11" fmla="*/ 0 h 266"/>
                  <a:gd name="T12" fmla="*/ 0 w 1027"/>
                  <a:gd name="T13" fmla="*/ 0 h 266"/>
                  <a:gd name="T14" fmla="*/ 0 w 1027"/>
                  <a:gd name="T15" fmla="*/ 0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4" name="Freeform 173">
                <a:extLst>
                  <a:ext uri="{FF2B5EF4-FFF2-40B4-BE49-F238E27FC236}">
                    <a16:creationId xmlns:a16="http://schemas.microsoft.com/office/drawing/2014/main" id="{821F9767-A56A-48E4-8317-CEA84669EB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0" y="2763"/>
                <a:ext cx="56" cy="133"/>
              </a:xfrm>
              <a:custGeom>
                <a:avLst/>
                <a:gdLst>
                  <a:gd name="T0" fmla="*/ 0 w 174"/>
                  <a:gd name="T1" fmla="*/ 0 h 396"/>
                  <a:gd name="T2" fmla="*/ 0 w 174"/>
                  <a:gd name="T3" fmla="*/ 0 h 396"/>
                  <a:gd name="T4" fmla="*/ 0 w 174"/>
                  <a:gd name="T5" fmla="*/ 0 h 396"/>
                  <a:gd name="T6" fmla="*/ 0 w 174"/>
                  <a:gd name="T7" fmla="*/ 0 h 396"/>
                  <a:gd name="T8" fmla="*/ 0 w 174"/>
                  <a:gd name="T9" fmla="*/ 0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5" name="Freeform 174">
                <a:extLst>
                  <a:ext uri="{FF2B5EF4-FFF2-40B4-BE49-F238E27FC236}">
                    <a16:creationId xmlns:a16="http://schemas.microsoft.com/office/drawing/2014/main" id="{F643DC2C-2149-4A33-B857-411220CD62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3" y="2926"/>
                <a:ext cx="330" cy="142"/>
              </a:xfrm>
              <a:custGeom>
                <a:avLst/>
                <a:gdLst>
                  <a:gd name="T0" fmla="*/ 0 w 992"/>
                  <a:gd name="T1" fmla="*/ 0 h 425"/>
                  <a:gd name="T2" fmla="*/ 0 w 992"/>
                  <a:gd name="T3" fmla="*/ 0 h 425"/>
                  <a:gd name="T4" fmla="*/ 0 w 992"/>
                  <a:gd name="T5" fmla="*/ 0 h 425"/>
                  <a:gd name="T6" fmla="*/ 0 w 992"/>
                  <a:gd name="T7" fmla="*/ 0 h 425"/>
                  <a:gd name="T8" fmla="*/ 0 w 992"/>
                  <a:gd name="T9" fmla="*/ 0 h 425"/>
                  <a:gd name="T10" fmla="*/ 0 w 992"/>
                  <a:gd name="T11" fmla="*/ 0 h 425"/>
                  <a:gd name="T12" fmla="*/ 0 w 992"/>
                  <a:gd name="T13" fmla="*/ 0 h 425"/>
                  <a:gd name="T14" fmla="*/ 0 w 992"/>
                  <a:gd name="T15" fmla="*/ 0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6" name="Freeform 175">
                <a:extLst>
                  <a:ext uri="{FF2B5EF4-FFF2-40B4-BE49-F238E27FC236}">
                    <a16:creationId xmlns:a16="http://schemas.microsoft.com/office/drawing/2014/main" id="{72C59C0B-79B4-4635-BF68-52B59072E6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3" y="2939"/>
                <a:ext cx="9" cy="39"/>
              </a:xfrm>
              <a:custGeom>
                <a:avLst/>
                <a:gdLst>
                  <a:gd name="T0" fmla="*/ 0 w 27"/>
                  <a:gd name="T1" fmla="*/ 0 h 116"/>
                  <a:gd name="T2" fmla="*/ 0 w 27"/>
                  <a:gd name="T3" fmla="*/ 0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7" name="Freeform 176">
                <a:extLst>
                  <a:ext uri="{FF2B5EF4-FFF2-40B4-BE49-F238E27FC236}">
                    <a16:creationId xmlns:a16="http://schemas.microsoft.com/office/drawing/2014/main" id="{7A8DA74E-31B1-4512-9CC2-4CF97DE7D4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4" y="2814"/>
                <a:ext cx="69" cy="52"/>
              </a:xfrm>
              <a:custGeom>
                <a:avLst/>
                <a:gdLst>
                  <a:gd name="T0" fmla="*/ 0 w 204"/>
                  <a:gd name="T1" fmla="*/ 0 h 149"/>
                  <a:gd name="T2" fmla="*/ 0 w 204"/>
                  <a:gd name="T3" fmla="*/ 0 h 149"/>
                  <a:gd name="T4" fmla="*/ 0 w 204"/>
                  <a:gd name="T5" fmla="*/ 0 h 149"/>
                  <a:gd name="T6" fmla="*/ 0 w 204"/>
                  <a:gd name="T7" fmla="*/ 0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7281" name="AutoShape 177">
            <a:extLst>
              <a:ext uri="{FF2B5EF4-FFF2-40B4-BE49-F238E27FC236}">
                <a16:creationId xmlns:a16="http://schemas.microsoft.com/office/drawing/2014/main" id="{1EE7ED8E-F302-4A2F-939D-A66090B40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00600"/>
            <a:ext cx="5943600" cy="1371600"/>
          </a:xfrm>
          <a:prstGeom prst="cloudCallout">
            <a:avLst>
              <a:gd name="adj1" fmla="val 70060"/>
              <a:gd name="adj2" fmla="val -6944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Warning: my head is exploding…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What is the point of this formula?</a:t>
            </a:r>
          </a:p>
        </p:txBody>
      </p:sp>
      <p:sp>
        <p:nvSpPr>
          <p:cNvPr id="47282" name="AutoShape 178" descr="棕色大理石">
            <a:extLst>
              <a:ext uri="{FF2B5EF4-FFF2-40B4-BE49-F238E27FC236}">
                <a16:creationId xmlns:a16="http://schemas.microsoft.com/office/drawing/2014/main" id="{46BCE908-9D94-434D-8327-2B27564FC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953000"/>
            <a:ext cx="5546725" cy="1066800"/>
          </a:xfrm>
          <a:prstGeom prst="roundRect">
            <a:avLst>
              <a:gd name="adj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差商的值与 </a:t>
            </a:r>
            <a:r>
              <a:rPr lang="en-US" altLang="zh-CN" sz="2800" b="1" i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的顺序无关！</a:t>
            </a:r>
          </a:p>
        </p:txBody>
      </p:sp>
      <p:grpSp>
        <p:nvGrpSpPr>
          <p:cNvPr id="19" name="Group 197">
            <a:extLst>
              <a:ext uri="{FF2B5EF4-FFF2-40B4-BE49-F238E27FC236}">
                <a16:creationId xmlns:a16="http://schemas.microsoft.com/office/drawing/2014/main" id="{21625E11-C7F4-4667-A0D3-534ED62A9BE6}"/>
              </a:ext>
            </a:extLst>
          </p:cNvPr>
          <p:cNvGrpSpPr>
            <a:grpSpLocks/>
          </p:cNvGrpSpPr>
          <p:nvPr/>
        </p:nvGrpSpPr>
        <p:grpSpPr bwMode="auto">
          <a:xfrm>
            <a:off x="384175" y="2990850"/>
            <a:ext cx="9067800" cy="1733550"/>
            <a:chOff x="249" y="1888"/>
            <a:chExt cx="5712" cy="1092"/>
          </a:xfrm>
        </p:grpSpPr>
        <p:sp>
          <p:nvSpPr>
            <p:cNvPr id="5129" name="AutoShape 180" descr="再生纸">
              <a:extLst>
                <a:ext uri="{FF2B5EF4-FFF2-40B4-BE49-F238E27FC236}">
                  <a16:creationId xmlns:a16="http://schemas.microsoft.com/office/drawing/2014/main" id="{D1A3F504-63A8-4F26-A425-83964977D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888"/>
              <a:ext cx="5355" cy="1092"/>
            </a:xfrm>
            <a:prstGeom prst="roundRect">
              <a:avLst>
                <a:gd name="adj" fmla="val 9935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  <a:r>
                <a:rPr lang="zh-CN" altLang="en-US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</a:t>
              </a:r>
              <a:endPara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30" name="Rectangle 182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C75BD252-BAD2-41DC-9E09-0E187646B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" y="1960"/>
              <a:ext cx="486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阶差商必须由         个节点构成， 个节点是构造不出    阶差商的。</a:t>
              </a:r>
            </a:p>
          </p:txBody>
        </p:sp>
        <p:graphicFrame>
          <p:nvGraphicFramePr>
            <p:cNvPr id="5131" name="Object 183">
              <a:extLst>
                <a:ext uri="{FF2B5EF4-FFF2-40B4-BE49-F238E27FC236}">
                  <a16:creationId xmlns:a16="http://schemas.microsoft.com/office/drawing/2014/main" id="{B686D4CD-2A68-4F18-B058-7A88D6BB93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7" y="2008"/>
            <a:ext cx="22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Equation" r:id="rId9" imgW="19076" imgH="69827" progId="Equation.DSMT4">
                    <p:embed/>
                  </p:oleObj>
                </mc:Choice>
                <mc:Fallback>
                  <p:oleObj name="Equation" r:id="rId9" imgW="19076" imgH="69827" progId="Equation.DSMT4">
                    <p:embed/>
                    <p:pic>
                      <p:nvPicPr>
                        <p:cNvPr id="5131" name="Object 183">
                          <a:extLst>
                            <a:ext uri="{FF2B5EF4-FFF2-40B4-BE49-F238E27FC236}">
                              <a16:creationId xmlns:a16="http://schemas.microsoft.com/office/drawing/2014/main" id="{B686D4CD-2A68-4F18-B058-7A88D6BB93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2008"/>
                          <a:ext cx="22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84">
              <a:extLst>
                <a:ext uri="{FF2B5EF4-FFF2-40B4-BE49-F238E27FC236}">
                  <a16:creationId xmlns:a16="http://schemas.microsoft.com/office/drawing/2014/main" id="{AE41A783-DEE9-46D9-89AA-2746339A1E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7" y="2011"/>
            <a:ext cx="4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Equation" r:id="rId11" imgW="241352" imgH="69827" progId="Equation.DSMT4">
                    <p:embed/>
                  </p:oleObj>
                </mc:Choice>
                <mc:Fallback>
                  <p:oleObj name="Equation" r:id="rId11" imgW="241352" imgH="69827" progId="Equation.DSMT4">
                    <p:embed/>
                    <p:pic>
                      <p:nvPicPr>
                        <p:cNvPr id="5132" name="Object 184">
                          <a:extLst>
                            <a:ext uri="{FF2B5EF4-FFF2-40B4-BE49-F238E27FC236}">
                              <a16:creationId xmlns:a16="http://schemas.microsoft.com/office/drawing/2014/main" id="{AE41A783-DEE9-46D9-89AA-2746339A1E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" y="2011"/>
                          <a:ext cx="4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85">
              <a:extLst>
                <a:ext uri="{FF2B5EF4-FFF2-40B4-BE49-F238E27FC236}">
                  <a16:creationId xmlns:a16="http://schemas.microsoft.com/office/drawing/2014/main" id="{C9081AC2-EB67-436A-9AED-915589D86E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248"/>
            <a:ext cx="21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Equation" r:id="rId13" imgW="19076" imgH="69827" progId="Equation.DSMT4">
                    <p:embed/>
                  </p:oleObj>
                </mc:Choice>
                <mc:Fallback>
                  <p:oleObj name="Equation" r:id="rId13" imgW="19076" imgH="69827" progId="Equation.DSMT4">
                    <p:embed/>
                    <p:pic>
                      <p:nvPicPr>
                        <p:cNvPr id="5133" name="Object 185">
                          <a:extLst>
                            <a:ext uri="{FF2B5EF4-FFF2-40B4-BE49-F238E27FC236}">
                              <a16:creationId xmlns:a16="http://schemas.microsoft.com/office/drawing/2014/main" id="{C9081AC2-EB67-436A-9AED-915589D86E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248"/>
                          <a:ext cx="21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186">
              <a:extLst>
                <a:ext uri="{FF2B5EF4-FFF2-40B4-BE49-F238E27FC236}">
                  <a16:creationId xmlns:a16="http://schemas.microsoft.com/office/drawing/2014/main" id="{02873432-B66E-4B91-8740-AD44A4BD51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9" y="2008"/>
            <a:ext cx="21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Equation" r:id="rId15" imgW="19076" imgH="69827" progId="Equation.DSMT4">
                    <p:embed/>
                  </p:oleObj>
                </mc:Choice>
                <mc:Fallback>
                  <p:oleObj name="Equation" r:id="rId15" imgW="19076" imgH="69827" progId="Equation.DSMT4">
                    <p:embed/>
                    <p:pic>
                      <p:nvPicPr>
                        <p:cNvPr id="5134" name="Object 186">
                          <a:extLst>
                            <a:ext uri="{FF2B5EF4-FFF2-40B4-BE49-F238E27FC236}">
                              <a16:creationId xmlns:a16="http://schemas.microsoft.com/office/drawing/2014/main" id="{02873432-B66E-4B91-8740-AD44A4BD51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2008"/>
                          <a:ext cx="219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5" name="Group 194">
              <a:extLst>
                <a:ext uri="{FF2B5EF4-FFF2-40B4-BE49-F238E27FC236}">
                  <a16:creationId xmlns:a16="http://schemas.microsoft.com/office/drawing/2014/main" id="{576580CC-96CD-4B78-96B3-0C80E8DA01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" y="2427"/>
              <a:ext cx="5253" cy="365"/>
              <a:chOff x="651" y="2411"/>
              <a:chExt cx="5253" cy="365"/>
            </a:xfrm>
          </p:grpSpPr>
          <p:sp>
            <p:nvSpPr>
              <p:cNvPr id="5136" name="Rectangle 188">
                <a:extLst>
                  <a:ext uri="{FF2B5EF4-FFF2-40B4-BE49-F238E27FC236}">
                    <a16:creationId xmlns:a16="http://schemas.microsoft.com/office/drawing/2014/main" id="{3B60A672-DF9B-4528-8DCF-9F1BFCB4A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1" y="2411"/>
                <a:ext cx="525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en-US" altLang="zh-CN" b="1" dirty="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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统一起见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补充定义函数       为零阶差商。</a:t>
                </a:r>
              </a:p>
            </p:txBody>
          </p:sp>
          <p:graphicFrame>
            <p:nvGraphicFramePr>
              <p:cNvPr id="5137" name="Object 189">
                <a:extLst>
                  <a:ext uri="{FF2B5EF4-FFF2-40B4-BE49-F238E27FC236}">
                    <a16:creationId xmlns:a16="http://schemas.microsoft.com/office/drawing/2014/main" id="{AFF1E120-48EA-4B37-8A0C-9B5FA5936C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93" y="2506"/>
              <a:ext cx="35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Equation" r:id="rId17" imgW="317656" imgH="127185" progId="Equation.DSMT4">
                      <p:embed/>
                    </p:oleObj>
                  </mc:Choice>
                  <mc:Fallback>
                    <p:oleObj name="Equation" r:id="rId17" imgW="317656" imgH="127185" progId="Equation.DSMT4">
                      <p:embed/>
                      <p:pic>
                        <p:nvPicPr>
                          <p:cNvPr id="5137" name="Object 189">
                            <a:extLst>
                              <a:ext uri="{FF2B5EF4-FFF2-40B4-BE49-F238E27FC236}">
                                <a16:creationId xmlns:a16="http://schemas.microsoft.com/office/drawing/2014/main" id="{AFF1E120-48EA-4B37-8A0C-9B5FA5936C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3" y="2506"/>
                            <a:ext cx="35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7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7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1" grpId="0" autoUpdateAnimBg="0"/>
      <p:bldP spid="47281" grpId="0" animBg="1" autoUpdateAnimBg="0"/>
      <p:bldP spid="47282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BB243FC5-986C-4E59-932F-D3068930D5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4122" y="228600"/>
            <a:ext cx="4724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低次埃尔米特插值多项式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1D983C13-88B7-49AC-9C04-31B94311115F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828800"/>
            <a:ext cx="5943600" cy="1408113"/>
            <a:chOff x="720" y="2423"/>
            <a:chExt cx="4560" cy="1463"/>
          </a:xfrm>
        </p:grpSpPr>
        <p:sp>
          <p:nvSpPr>
            <p:cNvPr id="21524" name="Rectangle 4">
              <a:extLst>
                <a:ext uri="{FF2B5EF4-FFF2-40B4-BE49-F238E27FC236}">
                  <a16:creationId xmlns:a16="http://schemas.microsoft.com/office/drawing/2014/main" id="{1C1FCC62-3CD5-4EB0-81E6-118F13AEB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0" y="3371"/>
              <a:ext cx="1520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5" name="Rectangle 5">
              <a:extLst>
                <a:ext uri="{FF2B5EF4-FFF2-40B4-BE49-F238E27FC236}">
                  <a16:creationId xmlns:a16="http://schemas.microsoft.com/office/drawing/2014/main" id="{48797484-DAC8-43A4-A234-DF6413D9A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0" y="3371"/>
              <a:ext cx="1520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6" name="Rectangle 6">
              <a:extLst>
                <a:ext uri="{FF2B5EF4-FFF2-40B4-BE49-F238E27FC236}">
                  <a16:creationId xmlns:a16="http://schemas.microsoft.com/office/drawing/2014/main" id="{4E238C7D-5166-4E8F-B9C7-A8395FDF5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371"/>
              <a:ext cx="1520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7" name="Rectangle 7">
              <a:extLst>
                <a:ext uri="{FF2B5EF4-FFF2-40B4-BE49-F238E27FC236}">
                  <a16:creationId xmlns:a16="http://schemas.microsoft.com/office/drawing/2014/main" id="{659572FE-1079-459A-A6C9-CBAEF7913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0" y="2933"/>
              <a:ext cx="152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8" name="Rectangle 8">
              <a:extLst>
                <a:ext uri="{FF2B5EF4-FFF2-40B4-BE49-F238E27FC236}">
                  <a16:creationId xmlns:a16="http://schemas.microsoft.com/office/drawing/2014/main" id="{51E8A0F7-CF8C-4F50-830D-483D67D20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0" y="2933"/>
              <a:ext cx="152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9" name="Rectangle 9">
              <a:extLst>
                <a:ext uri="{FF2B5EF4-FFF2-40B4-BE49-F238E27FC236}">
                  <a16:creationId xmlns:a16="http://schemas.microsoft.com/office/drawing/2014/main" id="{9B0D62D3-B0AE-4A6C-9504-31BD1133B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933"/>
              <a:ext cx="152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0" name="Rectangle 10">
              <a:extLst>
                <a:ext uri="{FF2B5EF4-FFF2-40B4-BE49-F238E27FC236}">
                  <a16:creationId xmlns:a16="http://schemas.microsoft.com/office/drawing/2014/main" id="{2328C2D8-FECD-40DE-9642-F5FB79624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0" y="2496"/>
              <a:ext cx="1520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1" name="Rectangle 11">
              <a:extLst>
                <a:ext uri="{FF2B5EF4-FFF2-40B4-BE49-F238E27FC236}">
                  <a16:creationId xmlns:a16="http://schemas.microsoft.com/office/drawing/2014/main" id="{4BD53B7E-FF4B-4DC3-A56B-C54380A9A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0" y="2496"/>
              <a:ext cx="1520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2" name="Rectangle 12">
              <a:extLst>
                <a:ext uri="{FF2B5EF4-FFF2-40B4-BE49-F238E27FC236}">
                  <a16:creationId xmlns:a16="http://schemas.microsoft.com/office/drawing/2014/main" id="{8455836D-2A53-4372-84E3-5195667D6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496"/>
              <a:ext cx="1520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3" name="Line 13">
              <a:extLst>
                <a:ext uri="{FF2B5EF4-FFF2-40B4-BE49-F238E27FC236}">
                  <a16:creationId xmlns:a16="http://schemas.microsoft.com/office/drawing/2014/main" id="{BAEB19A8-304F-443F-94C4-C907197A9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496"/>
              <a:ext cx="45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4" name="Line 14">
              <a:extLst>
                <a:ext uri="{FF2B5EF4-FFF2-40B4-BE49-F238E27FC236}">
                  <a16:creationId xmlns:a16="http://schemas.microsoft.com/office/drawing/2014/main" id="{42CA78DD-1D62-4505-88AB-469A2CDCD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933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5" name="Line 15">
              <a:extLst>
                <a:ext uri="{FF2B5EF4-FFF2-40B4-BE49-F238E27FC236}">
                  <a16:creationId xmlns:a16="http://schemas.microsoft.com/office/drawing/2014/main" id="{116EA3BE-C1C5-49F8-9E43-F050D2463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371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6" name="Line 16">
              <a:extLst>
                <a:ext uri="{FF2B5EF4-FFF2-40B4-BE49-F238E27FC236}">
                  <a16:creationId xmlns:a16="http://schemas.microsoft.com/office/drawing/2014/main" id="{401678B2-31D1-4AB8-B15C-C3E9A4F95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808"/>
              <a:ext cx="45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7" name="Line 17">
              <a:extLst>
                <a:ext uri="{FF2B5EF4-FFF2-40B4-BE49-F238E27FC236}">
                  <a16:creationId xmlns:a16="http://schemas.microsoft.com/office/drawing/2014/main" id="{47B2738C-2261-4B9C-AEA2-1224F2CCE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496"/>
              <a:ext cx="0" cy="1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8" name="Line 18">
              <a:extLst>
                <a:ext uri="{FF2B5EF4-FFF2-40B4-BE49-F238E27FC236}">
                  <a16:creationId xmlns:a16="http://schemas.microsoft.com/office/drawing/2014/main" id="{59DE14E8-C9C1-4D63-879F-E9814C575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0" y="2496"/>
              <a:ext cx="0" cy="13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9" name="Line 19">
              <a:extLst>
                <a:ext uri="{FF2B5EF4-FFF2-40B4-BE49-F238E27FC236}">
                  <a16:creationId xmlns:a16="http://schemas.microsoft.com/office/drawing/2014/main" id="{925BE74A-19A2-41A2-895E-C3982182D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0" y="2496"/>
              <a:ext cx="0" cy="13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40" name="Line 20">
              <a:extLst>
                <a:ext uri="{FF2B5EF4-FFF2-40B4-BE49-F238E27FC236}">
                  <a16:creationId xmlns:a16="http://schemas.microsoft.com/office/drawing/2014/main" id="{7F502BFC-6CCD-4ED0-A507-BF12479B4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2496"/>
              <a:ext cx="0" cy="1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41" name="Object 21">
              <a:extLst>
                <a:ext uri="{FF2B5EF4-FFF2-40B4-BE49-F238E27FC236}">
                  <a16:creationId xmlns:a16="http://schemas.microsoft.com/office/drawing/2014/main" id="{3C7D4D7B-921E-443A-9E41-FA3C872410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9" y="2543"/>
            <a:ext cx="38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2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21541" name="Object 21">
                          <a:extLst>
                            <a:ext uri="{FF2B5EF4-FFF2-40B4-BE49-F238E27FC236}">
                              <a16:creationId xmlns:a16="http://schemas.microsoft.com/office/drawing/2014/main" id="{3C7D4D7B-921E-443A-9E41-FA3C872410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2543"/>
                          <a:ext cx="380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22">
              <a:extLst>
                <a:ext uri="{FF2B5EF4-FFF2-40B4-BE49-F238E27FC236}">
                  <a16:creationId xmlns:a16="http://schemas.microsoft.com/office/drawing/2014/main" id="{0B869B31-7997-455B-B91C-C3C991E9E2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4" y="2928"/>
            <a:ext cx="829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3" name="Equation" r:id="rId9" imgW="368140" imgH="203112" progId="Equation.DSMT4">
                    <p:embed/>
                  </p:oleObj>
                </mc:Choice>
                <mc:Fallback>
                  <p:oleObj name="Equation" r:id="rId9" imgW="368140" imgH="203112" progId="Equation.DSMT4">
                    <p:embed/>
                    <p:pic>
                      <p:nvPicPr>
                        <p:cNvPr id="21542" name="Object 22">
                          <a:extLst>
                            <a:ext uri="{FF2B5EF4-FFF2-40B4-BE49-F238E27FC236}">
                              <a16:creationId xmlns:a16="http://schemas.microsoft.com/office/drawing/2014/main" id="{0B869B31-7997-455B-B91C-C3C991E9E2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2928"/>
                          <a:ext cx="829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3" name="Object 23">
              <a:extLst>
                <a:ext uri="{FF2B5EF4-FFF2-40B4-BE49-F238E27FC236}">
                  <a16:creationId xmlns:a16="http://schemas.microsoft.com/office/drawing/2014/main" id="{327213BD-34E8-4BFB-A4F3-74DA8E44CC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3360"/>
            <a:ext cx="946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4" name="Equation" r:id="rId11" imgW="418918" imgH="203112" progId="Equation.DSMT4">
                    <p:embed/>
                  </p:oleObj>
                </mc:Choice>
                <mc:Fallback>
                  <p:oleObj name="Equation" r:id="rId11" imgW="418918" imgH="203112" progId="Equation.DSMT4">
                    <p:embed/>
                    <p:pic>
                      <p:nvPicPr>
                        <p:cNvPr id="21543" name="Object 23">
                          <a:extLst>
                            <a:ext uri="{FF2B5EF4-FFF2-40B4-BE49-F238E27FC236}">
                              <a16:creationId xmlns:a16="http://schemas.microsoft.com/office/drawing/2014/main" id="{327213BD-34E8-4BFB-A4F3-74DA8E44CC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360"/>
                          <a:ext cx="946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24">
              <a:extLst>
                <a:ext uri="{FF2B5EF4-FFF2-40B4-BE49-F238E27FC236}">
                  <a16:creationId xmlns:a16="http://schemas.microsoft.com/office/drawing/2014/main" id="{7143C099-3578-4AF5-921B-961972CE22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1" y="2423"/>
            <a:ext cx="485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5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21544" name="Object 24">
                          <a:extLst>
                            <a:ext uri="{FF2B5EF4-FFF2-40B4-BE49-F238E27FC236}">
                              <a16:creationId xmlns:a16="http://schemas.microsoft.com/office/drawing/2014/main" id="{7143C099-3578-4AF5-921B-961972CE22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" y="2423"/>
                          <a:ext cx="485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Object 25">
              <a:extLst>
                <a:ext uri="{FF2B5EF4-FFF2-40B4-BE49-F238E27FC236}">
                  <a16:creationId xmlns:a16="http://schemas.microsoft.com/office/drawing/2014/main" id="{BAC28632-0ED8-49AC-8263-C3865E6C66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832"/>
            <a:ext cx="483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6" name="Equation" r:id="rId15" imgW="177646" imgH="228402" progId="Equation.DSMT4">
                    <p:embed/>
                  </p:oleObj>
                </mc:Choice>
                <mc:Fallback>
                  <p:oleObj name="Equation" r:id="rId15" imgW="177646" imgH="228402" progId="Equation.DSMT4">
                    <p:embed/>
                    <p:pic>
                      <p:nvPicPr>
                        <p:cNvPr id="21545" name="Object 25">
                          <a:extLst>
                            <a:ext uri="{FF2B5EF4-FFF2-40B4-BE49-F238E27FC236}">
                              <a16:creationId xmlns:a16="http://schemas.microsoft.com/office/drawing/2014/main" id="{BAC28632-0ED8-49AC-8263-C3865E6C66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832"/>
                          <a:ext cx="483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6" name="Object 26">
              <a:extLst>
                <a:ext uri="{FF2B5EF4-FFF2-40B4-BE49-F238E27FC236}">
                  <a16:creationId xmlns:a16="http://schemas.microsoft.com/office/drawing/2014/main" id="{632E0803-0988-4C57-AFF8-4F5775BAE7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5" y="3264"/>
            <a:ext cx="587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7" name="Equation" r:id="rId17" imgW="215806" imgH="228501" progId="Equation.DSMT4">
                    <p:embed/>
                  </p:oleObj>
                </mc:Choice>
                <mc:Fallback>
                  <p:oleObj name="Equation" r:id="rId17" imgW="215806" imgH="228501" progId="Equation.DSMT4">
                    <p:embed/>
                    <p:pic>
                      <p:nvPicPr>
                        <p:cNvPr id="21546" name="Object 26">
                          <a:extLst>
                            <a:ext uri="{FF2B5EF4-FFF2-40B4-BE49-F238E27FC236}">
                              <a16:creationId xmlns:a16="http://schemas.microsoft.com/office/drawing/2014/main" id="{632E0803-0988-4C57-AFF8-4F5775BAE7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3264"/>
                          <a:ext cx="587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7" name="Object 27">
              <a:extLst>
                <a:ext uri="{FF2B5EF4-FFF2-40B4-BE49-F238E27FC236}">
                  <a16:creationId xmlns:a16="http://schemas.microsoft.com/office/drawing/2014/main" id="{75C6F765-4F0A-4318-9209-0756D9A8B8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" y="2431"/>
            <a:ext cx="482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8" name="Equation" r:id="rId19" imgW="177646" imgH="228402" progId="Equation.DSMT4">
                    <p:embed/>
                  </p:oleObj>
                </mc:Choice>
                <mc:Fallback>
                  <p:oleObj name="Equation" r:id="rId19" imgW="177646" imgH="228402" progId="Equation.DSMT4">
                    <p:embed/>
                    <p:pic>
                      <p:nvPicPr>
                        <p:cNvPr id="21547" name="Object 27">
                          <a:extLst>
                            <a:ext uri="{FF2B5EF4-FFF2-40B4-BE49-F238E27FC236}">
                              <a16:creationId xmlns:a16="http://schemas.microsoft.com/office/drawing/2014/main" id="{75C6F765-4F0A-4318-9209-0756D9A8B8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431"/>
                          <a:ext cx="482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8" name="Object 28">
              <a:extLst>
                <a:ext uri="{FF2B5EF4-FFF2-40B4-BE49-F238E27FC236}">
                  <a16:creationId xmlns:a16="http://schemas.microsoft.com/office/drawing/2014/main" id="{FE9FC109-1A71-4770-80F7-80091E6CA3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816"/>
            <a:ext cx="448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9" name="Equation" r:id="rId21" imgW="165028" imgH="228501" progId="Equation.DSMT4">
                    <p:embed/>
                  </p:oleObj>
                </mc:Choice>
                <mc:Fallback>
                  <p:oleObj name="Equation" r:id="rId21" imgW="165028" imgH="228501" progId="Equation.DSMT4">
                    <p:embed/>
                    <p:pic>
                      <p:nvPicPr>
                        <p:cNvPr id="21548" name="Object 28">
                          <a:extLst>
                            <a:ext uri="{FF2B5EF4-FFF2-40B4-BE49-F238E27FC236}">
                              <a16:creationId xmlns:a16="http://schemas.microsoft.com/office/drawing/2014/main" id="{FE9FC109-1A71-4770-80F7-80091E6CA3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16"/>
                          <a:ext cx="448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9" name="Object 29">
              <a:extLst>
                <a:ext uri="{FF2B5EF4-FFF2-40B4-BE49-F238E27FC236}">
                  <a16:creationId xmlns:a16="http://schemas.microsoft.com/office/drawing/2014/main" id="{AAC7F076-0785-49C4-ADDE-7183397D06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4" y="3248"/>
            <a:ext cx="554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0" name="Equation" r:id="rId23" imgW="203112" imgH="228501" progId="Equation.DSMT4">
                    <p:embed/>
                  </p:oleObj>
                </mc:Choice>
                <mc:Fallback>
                  <p:oleObj name="Equation" r:id="rId23" imgW="203112" imgH="228501" progId="Equation.DSMT4">
                    <p:embed/>
                    <p:pic>
                      <p:nvPicPr>
                        <p:cNvPr id="21549" name="Object 29">
                          <a:extLst>
                            <a:ext uri="{FF2B5EF4-FFF2-40B4-BE49-F238E27FC236}">
                              <a16:creationId xmlns:a16="http://schemas.microsoft.com/office/drawing/2014/main" id="{AAC7F076-0785-49C4-ADDE-7183397D06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3248"/>
                          <a:ext cx="554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3">
            <a:extLst>
              <a:ext uri="{FF2B5EF4-FFF2-40B4-BE49-F238E27FC236}">
                <a16:creationId xmlns:a16="http://schemas.microsoft.com/office/drawing/2014/main" id="{CC7C7F76-86D8-4842-9157-27735E8ECFF0}"/>
              </a:ext>
            </a:extLst>
          </p:cNvPr>
          <p:cNvGrpSpPr>
            <a:grpSpLocks/>
          </p:cNvGrpSpPr>
          <p:nvPr/>
        </p:nvGrpSpPr>
        <p:grpSpPr bwMode="auto">
          <a:xfrm>
            <a:off x="898525" y="1371600"/>
            <a:ext cx="7561263" cy="457200"/>
            <a:chOff x="566" y="1104"/>
            <a:chExt cx="4628" cy="288"/>
          </a:xfrm>
        </p:grpSpPr>
        <p:sp>
          <p:nvSpPr>
            <p:cNvPr id="21522" name="Rectangle 34">
              <a:extLst>
                <a:ext uri="{FF2B5EF4-FFF2-40B4-BE49-F238E27FC236}">
                  <a16:creationId xmlns:a16="http://schemas.microsoft.com/office/drawing/2014/main" id="{A1DFECD0-F300-402A-9F1A-EE30EC6F3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" y="1104"/>
              <a:ext cx="46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给定区间               两端点处的函数值与导数值如下：</a:t>
              </a:r>
            </a:p>
          </p:txBody>
        </p:sp>
        <p:graphicFrame>
          <p:nvGraphicFramePr>
            <p:cNvPr id="21523" name="Object 32">
              <a:extLst>
                <a:ext uri="{FF2B5EF4-FFF2-40B4-BE49-F238E27FC236}">
                  <a16:creationId xmlns:a16="http://schemas.microsoft.com/office/drawing/2014/main" id="{0CD48ACE-8223-4A63-951C-98D1DA93EC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7" y="1104"/>
            <a:ext cx="71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1" name="Equation" r:id="rId25" imgW="368248" imgH="127185" progId="Equation.DSMT4">
                    <p:embed/>
                  </p:oleObj>
                </mc:Choice>
                <mc:Fallback>
                  <p:oleObj name="Equation" r:id="rId25" imgW="368248" imgH="127185" progId="Equation.DSMT4">
                    <p:embed/>
                    <p:pic>
                      <p:nvPicPr>
                        <p:cNvPr id="21523" name="Object 32">
                          <a:extLst>
                            <a:ext uri="{FF2B5EF4-FFF2-40B4-BE49-F238E27FC236}">
                              <a16:creationId xmlns:a16="http://schemas.microsoft.com/office/drawing/2014/main" id="{0CD48ACE-8223-4A63-951C-98D1DA93EC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104"/>
                          <a:ext cx="71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4">
            <a:extLst>
              <a:ext uri="{FF2B5EF4-FFF2-40B4-BE49-F238E27FC236}">
                <a16:creationId xmlns:a16="http://schemas.microsoft.com/office/drawing/2014/main" id="{2422BF48-FD92-4CDB-841E-27FC0D3A61EA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276600"/>
            <a:ext cx="7772400" cy="685800"/>
            <a:chOff x="624" y="2352"/>
            <a:chExt cx="4896" cy="432"/>
          </a:xfrm>
        </p:grpSpPr>
        <p:sp>
          <p:nvSpPr>
            <p:cNvPr id="21520" name="Rectangle 36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F340BD20-2D24-42EF-A836-EF76B5ADE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352"/>
              <a:ext cx="489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求插值多项式 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使满足</a:t>
              </a:r>
            </a:p>
          </p:txBody>
        </p:sp>
        <p:graphicFrame>
          <p:nvGraphicFramePr>
            <p:cNvPr id="21521" name="Object 37">
              <a:extLst>
                <a:ext uri="{FF2B5EF4-FFF2-40B4-BE49-F238E27FC236}">
                  <a16:creationId xmlns:a16="http://schemas.microsoft.com/office/drawing/2014/main" id="{9ADAB6EA-43EC-47CE-92BD-AE7CB64339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376"/>
            <a:ext cx="43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2" name="Equation" r:id="rId27" imgW="342952" imgH="127185" progId="Equation.DSMT4">
                    <p:embed/>
                  </p:oleObj>
                </mc:Choice>
                <mc:Fallback>
                  <p:oleObj name="Equation" r:id="rId27" imgW="342952" imgH="127185" progId="Equation.DSMT4">
                    <p:embed/>
                    <p:pic>
                      <p:nvPicPr>
                        <p:cNvPr id="21521" name="Object 37">
                          <a:extLst>
                            <a:ext uri="{FF2B5EF4-FFF2-40B4-BE49-F238E27FC236}">
                              <a16:creationId xmlns:a16="http://schemas.microsoft.com/office/drawing/2014/main" id="{9ADAB6EA-43EC-47CE-92BD-AE7CB64339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376"/>
                          <a:ext cx="43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39" name="Rectangle 39">
            <a:extLst>
              <a:ext uri="{FF2B5EF4-FFF2-40B4-BE49-F238E27FC236}">
                <a16:creationId xmlns:a16="http://schemas.microsoft.com/office/drawing/2014/main" id="{333E1900-F44B-4D28-8460-D8D87D3CF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648200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于给出了四个条件，故可唯一确定出一个三次多项式，不妨设</a:t>
            </a:r>
          </a:p>
        </p:txBody>
      </p:sp>
      <p:graphicFrame>
        <p:nvGraphicFramePr>
          <p:cNvPr id="76841" name="Object 41">
            <a:extLst>
              <a:ext uri="{FF2B5EF4-FFF2-40B4-BE49-F238E27FC236}">
                <a16:creationId xmlns:a16="http://schemas.microsoft.com/office/drawing/2014/main" id="{034D5A1C-9D68-47A6-8E98-BB808C54D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44746"/>
              </p:ext>
            </p:extLst>
          </p:nvPr>
        </p:nvGraphicFramePr>
        <p:xfrm>
          <a:off x="1676400" y="5410200"/>
          <a:ext cx="643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3" name="Equation" r:id="rId29" imgW="3009848" imgH="127185" progId="Equation.3">
                  <p:embed/>
                </p:oleObj>
              </mc:Choice>
              <mc:Fallback>
                <p:oleObj name="Equation" r:id="rId29" imgW="3009848" imgH="127185" progId="Equation.3">
                  <p:embed/>
                  <p:pic>
                    <p:nvPicPr>
                      <p:cNvPr id="76841" name="Object 41">
                        <a:extLst>
                          <a:ext uri="{FF2B5EF4-FFF2-40B4-BE49-F238E27FC236}">
                            <a16:creationId xmlns:a16="http://schemas.microsoft.com/office/drawing/2014/main" id="{034D5A1C-9D68-47A6-8E98-BB808C54D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10200"/>
                        <a:ext cx="643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5" name="Rectangle 45">
            <a:extLst>
              <a:ext uri="{FF2B5EF4-FFF2-40B4-BE49-F238E27FC236}">
                <a16:creationId xmlns:a16="http://schemas.microsoft.com/office/drawing/2014/main" id="{B745F4B0-5BA5-4493-96B2-B6AB200D6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4800"/>
            <a:ext cx="50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</a:p>
        </p:txBody>
      </p:sp>
      <p:grpSp>
        <p:nvGrpSpPr>
          <p:cNvPr id="5" name="Group 47">
            <a:extLst>
              <a:ext uri="{FF2B5EF4-FFF2-40B4-BE49-F238E27FC236}">
                <a16:creationId xmlns:a16="http://schemas.microsoft.com/office/drawing/2014/main" id="{6BEE858D-4BBA-4C82-A731-B77CFD7991D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838200"/>
            <a:ext cx="5257800" cy="457200"/>
            <a:chOff x="432" y="768"/>
            <a:chExt cx="3094" cy="288"/>
          </a:xfrm>
        </p:grpSpPr>
        <p:sp>
          <p:nvSpPr>
            <p:cNvPr id="21518" name="Rectangle 33">
              <a:extLst>
                <a:ext uri="{FF2B5EF4-FFF2-40B4-BE49-F238E27FC236}">
                  <a16:creationId xmlns:a16="http://schemas.microsoft.com/office/drawing/2014/main" id="{4C580A78-C5BA-4E21-8E44-3E9EB57ED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768"/>
              <a:ext cx="28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</a:t>
              </a:r>
              <a:r>
                <a:rPr lang="zh-CN" altLang="en-US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二点三次埃尔米特插值多项式</a:t>
              </a:r>
            </a:p>
          </p:txBody>
        </p:sp>
        <p:sp>
          <p:nvSpPr>
            <p:cNvPr id="21519" name="Rectangle 46">
              <a:extLst>
                <a:ext uri="{FF2B5EF4-FFF2-40B4-BE49-F238E27FC236}">
                  <a16:creationId xmlns:a16="http://schemas.microsoft.com/office/drawing/2014/main" id="{E31DD478-46B7-4DA3-A924-810CD98E7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768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6" name="Group 52">
            <a:extLst>
              <a:ext uri="{FF2B5EF4-FFF2-40B4-BE49-F238E27FC236}">
                <a16:creationId xmlns:a16="http://schemas.microsoft.com/office/drawing/2014/main" id="{FEC9B440-A7CC-4567-AE50-3F92F803AEA8}"/>
              </a:ext>
            </a:extLst>
          </p:cNvPr>
          <p:cNvGrpSpPr>
            <a:grpSpLocks/>
          </p:cNvGrpSpPr>
          <p:nvPr/>
        </p:nvGrpSpPr>
        <p:grpSpPr bwMode="auto">
          <a:xfrm>
            <a:off x="936625" y="3733800"/>
            <a:ext cx="4635500" cy="895350"/>
            <a:chOff x="590" y="2352"/>
            <a:chExt cx="2920" cy="564"/>
          </a:xfrm>
        </p:grpSpPr>
        <p:graphicFrame>
          <p:nvGraphicFramePr>
            <p:cNvPr id="21516" name="Object 38">
              <a:extLst>
                <a:ext uri="{FF2B5EF4-FFF2-40B4-BE49-F238E27FC236}">
                  <a16:creationId xmlns:a16="http://schemas.microsoft.com/office/drawing/2014/main" id="{B1F06A1C-3D22-41DE-968C-B0A0365D07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2" y="2352"/>
            <a:ext cx="2368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4" name="Equation" r:id="rId31" imgW="1746276" imgH="374488" progId="Equation.3">
                    <p:embed/>
                  </p:oleObj>
                </mc:Choice>
                <mc:Fallback>
                  <p:oleObj name="Equation" r:id="rId31" imgW="1746276" imgH="374488" progId="Equation.3">
                    <p:embed/>
                    <p:pic>
                      <p:nvPicPr>
                        <p:cNvPr id="21516" name="Object 38">
                          <a:extLst>
                            <a:ext uri="{FF2B5EF4-FFF2-40B4-BE49-F238E27FC236}">
                              <a16:creationId xmlns:a16="http://schemas.microsoft.com/office/drawing/2014/main" id="{B1F06A1C-3D22-41DE-968C-B0A0365D07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2352"/>
                          <a:ext cx="2368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17" name="Picture 48" descr="DARTS">
              <a:extLst>
                <a:ext uri="{FF2B5EF4-FFF2-40B4-BE49-F238E27FC236}">
                  <a16:creationId xmlns:a16="http://schemas.microsoft.com/office/drawing/2014/main" id="{609CB64F-611B-4E87-AA3D-593247C3CF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" y="2400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5" name="Rectangle 51">
            <a:extLst>
              <a:ext uri="{FF2B5EF4-FFF2-40B4-BE49-F238E27FC236}">
                <a16:creationId xmlns:a16="http://schemas.microsoft.com/office/drawing/2014/main" id="{0853B816-34EB-4794-B544-46254B942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Hermite Interpolation</a:t>
            </a:r>
            <a:r>
              <a: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768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39" grpId="0" autoUpdateAnimBg="0"/>
      <p:bldP spid="7684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6">
            <a:extLst>
              <a:ext uri="{FF2B5EF4-FFF2-40B4-BE49-F238E27FC236}">
                <a16:creationId xmlns:a16="http://schemas.microsoft.com/office/drawing/2014/main" id="{0A0851D6-DD9F-4336-8CD2-C89CF20F4651}"/>
              </a:ext>
            </a:extLst>
          </p:cNvPr>
          <p:cNvGrpSpPr>
            <a:grpSpLocks/>
          </p:cNvGrpSpPr>
          <p:nvPr/>
        </p:nvGrpSpPr>
        <p:grpSpPr bwMode="auto">
          <a:xfrm>
            <a:off x="547688" y="2586038"/>
            <a:ext cx="6761162" cy="1914525"/>
            <a:chOff x="345" y="1589"/>
            <a:chExt cx="4259" cy="1206"/>
          </a:xfrm>
        </p:grpSpPr>
        <p:graphicFrame>
          <p:nvGraphicFramePr>
            <p:cNvPr id="22561" name="Object 7">
              <a:extLst>
                <a:ext uri="{FF2B5EF4-FFF2-40B4-BE49-F238E27FC236}">
                  <a16:creationId xmlns:a16="http://schemas.microsoft.com/office/drawing/2014/main" id="{4E57F81B-1B1C-4FB5-9A22-796A0AD4A6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" y="1589"/>
            <a:ext cx="1259" cy="1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9" name="公式" r:id="rId7" imgW="1117600" imgH="800100" progId="Equation.3">
                    <p:embed/>
                  </p:oleObj>
                </mc:Choice>
                <mc:Fallback>
                  <p:oleObj name="公式" r:id="rId7" imgW="1117600" imgH="800100" progId="Equation.3">
                    <p:embed/>
                    <p:pic>
                      <p:nvPicPr>
                        <p:cNvPr id="22561" name="Object 7">
                          <a:extLst>
                            <a:ext uri="{FF2B5EF4-FFF2-40B4-BE49-F238E27FC236}">
                              <a16:creationId xmlns:a16="http://schemas.microsoft.com/office/drawing/2014/main" id="{4E57F81B-1B1C-4FB5-9A22-796A0AD4A6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1589"/>
                          <a:ext cx="1259" cy="1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9">
              <a:extLst>
                <a:ext uri="{FF2B5EF4-FFF2-40B4-BE49-F238E27FC236}">
                  <a16:creationId xmlns:a16="http://schemas.microsoft.com/office/drawing/2014/main" id="{E0BCE43B-48E2-47C4-8D75-1C1BC3FE3F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6" y="1666"/>
            <a:ext cx="42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0" name="Equation" r:id="rId9" imgW="235131" imgH="95181" progId="Equation.3">
                    <p:embed/>
                  </p:oleObj>
                </mc:Choice>
                <mc:Fallback>
                  <p:oleObj name="Equation" r:id="rId9" imgW="235131" imgH="95181" progId="Equation.3">
                    <p:embed/>
                    <p:pic>
                      <p:nvPicPr>
                        <p:cNvPr id="22562" name="Object 9">
                          <a:extLst>
                            <a:ext uri="{FF2B5EF4-FFF2-40B4-BE49-F238E27FC236}">
                              <a16:creationId xmlns:a16="http://schemas.microsoft.com/office/drawing/2014/main" id="{E0BCE43B-48E2-47C4-8D75-1C1BC3FE3F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1666"/>
                          <a:ext cx="42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3" name="Object 10">
              <a:extLst>
                <a:ext uri="{FF2B5EF4-FFF2-40B4-BE49-F238E27FC236}">
                  <a16:creationId xmlns:a16="http://schemas.microsoft.com/office/drawing/2014/main" id="{4C8BA5D8-04CD-48BF-879A-6315724406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6" y="1893"/>
            <a:ext cx="42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1" name="Equation" r:id="rId11" imgW="235131" imgH="95181" progId="Equation.3">
                    <p:embed/>
                  </p:oleObj>
                </mc:Choice>
                <mc:Fallback>
                  <p:oleObj name="Equation" r:id="rId11" imgW="235131" imgH="95181" progId="Equation.3">
                    <p:embed/>
                    <p:pic>
                      <p:nvPicPr>
                        <p:cNvPr id="22563" name="Object 10">
                          <a:extLst>
                            <a:ext uri="{FF2B5EF4-FFF2-40B4-BE49-F238E27FC236}">
                              <a16:creationId xmlns:a16="http://schemas.microsoft.com/office/drawing/2014/main" id="{4C8BA5D8-04CD-48BF-879A-6315724406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1893"/>
                          <a:ext cx="42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4" name="Object 12">
              <a:extLst>
                <a:ext uri="{FF2B5EF4-FFF2-40B4-BE49-F238E27FC236}">
                  <a16:creationId xmlns:a16="http://schemas.microsoft.com/office/drawing/2014/main" id="{C28CC791-6714-4BF3-AD17-F8CEEF9492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2237"/>
            <a:ext cx="1607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2" name="公式" r:id="rId13" imgW="1041296" imgH="362019" progId="Equation.3">
                    <p:embed/>
                  </p:oleObj>
                </mc:Choice>
                <mc:Fallback>
                  <p:oleObj name="公式" r:id="rId13" imgW="1041296" imgH="362019" progId="Equation.3">
                    <p:embed/>
                    <p:pic>
                      <p:nvPicPr>
                        <p:cNvPr id="22564" name="Object 12">
                          <a:extLst>
                            <a:ext uri="{FF2B5EF4-FFF2-40B4-BE49-F238E27FC236}">
                              <a16:creationId xmlns:a16="http://schemas.microsoft.com/office/drawing/2014/main" id="{C28CC791-6714-4BF3-AD17-F8CEEF9492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237"/>
                          <a:ext cx="1607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5" name="Object 13">
              <a:extLst>
                <a:ext uri="{FF2B5EF4-FFF2-40B4-BE49-F238E27FC236}">
                  <a16:creationId xmlns:a16="http://schemas.microsoft.com/office/drawing/2014/main" id="{A4951284-1362-4FD6-981A-F7B4433966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8" y="2253"/>
            <a:ext cx="42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3" name="Equation" r:id="rId15" imgW="235131" imgH="95181" progId="Equation.3">
                    <p:embed/>
                  </p:oleObj>
                </mc:Choice>
                <mc:Fallback>
                  <p:oleObj name="Equation" r:id="rId15" imgW="235131" imgH="95181" progId="Equation.3">
                    <p:embed/>
                    <p:pic>
                      <p:nvPicPr>
                        <p:cNvPr id="22565" name="Object 13">
                          <a:extLst>
                            <a:ext uri="{FF2B5EF4-FFF2-40B4-BE49-F238E27FC236}">
                              <a16:creationId xmlns:a16="http://schemas.microsoft.com/office/drawing/2014/main" id="{A4951284-1362-4FD6-981A-F7B4433966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2253"/>
                          <a:ext cx="42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6" name="Object 14">
              <a:extLst>
                <a:ext uri="{FF2B5EF4-FFF2-40B4-BE49-F238E27FC236}">
                  <a16:creationId xmlns:a16="http://schemas.microsoft.com/office/drawing/2014/main" id="{420C8A83-2547-42B6-AED6-986137268A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8" y="2574"/>
            <a:ext cx="42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4" name="Equation" r:id="rId17" imgW="235131" imgH="95181" progId="Equation.3">
                    <p:embed/>
                  </p:oleObj>
                </mc:Choice>
                <mc:Fallback>
                  <p:oleObj name="Equation" r:id="rId17" imgW="235131" imgH="95181" progId="Equation.3">
                    <p:embed/>
                    <p:pic>
                      <p:nvPicPr>
                        <p:cNvPr id="22566" name="Object 14">
                          <a:extLst>
                            <a:ext uri="{FF2B5EF4-FFF2-40B4-BE49-F238E27FC236}">
                              <a16:creationId xmlns:a16="http://schemas.microsoft.com/office/drawing/2014/main" id="{420C8A83-2547-42B6-AED6-986137268A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2574"/>
                          <a:ext cx="42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7" name="Object 11">
              <a:extLst>
                <a:ext uri="{FF2B5EF4-FFF2-40B4-BE49-F238E27FC236}">
                  <a16:creationId xmlns:a16="http://schemas.microsoft.com/office/drawing/2014/main" id="{0638674E-B4A8-481D-B55F-C6E7ABD7F3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8" y="1724"/>
            <a:ext cx="9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5" name="Equation" r:id="rId19" imgW="641531" imgH="139654" progId="Equation.3">
                    <p:embed/>
                  </p:oleObj>
                </mc:Choice>
                <mc:Fallback>
                  <p:oleObj name="Equation" r:id="rId19" imgW="641531" imgH="139654" progId="Equation.3">
                    <p:embed/>
                    <p:pic>
                      <p:nvPicPr>
                        <p:cNvPr id="22567" name="Object 11">
                          <a:extLst>
                            <a:ext uri="{FF2B5EF4-FFF2-40B4-BE49-F238E27FC236}">
                              <a16:creationId xmlns:a16="http://schemas.microsoft.com/office/drawing/2014/main" id="{0638674E-B4A8-481D-B55F-C6E7ABD7F3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1724"/>
                          <a:ext cx="96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8" name="Object 15">
              <a:extLst>
                <a:ext uri="{FF2B5EF4-FFF2-40B4-BE49-F238E27FC236}">
                  <a16:creationId xmlns:a16="http://schemas.microsoft.com/office/drawing/2014/main" id="{5BCB833E-E045-4394-8F65-318E63EBD8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2" y="1724"/>
            <a:ext cx="87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6" name="Equation" r:id="rId21" imgW="577669" imgH="95181" progId="Equation.3">
                    <p:embed/>
                  </p:oleObj>
                </mc:Choice>
                <mc:Fallback>
                  <p:oleObj name="Equation" r:id="rId21" imgW="577669" imgH="95181" progId="Equation.3">
                    <p:embed/>
                    <p:pic>
                      <p:nvPicPr>
                        <p:cNvPr id="22568" name="Object 15">
                          <a:extLst>
                            <a:ext uri="{FF2B5EF4-FFF2-40B4-BE49-F238E27FC236}">
                              <a16:creationId xmlns:a16="http://schemas.microsoft.com/office/drawing/2014/main" id="{5BCB833E-E045-4394-8F65-318E63EBD8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1724"/>
                          <a:ext cx="87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0">
            <a:extLst>
              <a:ext uri="{FF2B5EF4-FFF2-40B4-BE49-F238E27FC236}">
                <a16:creationId xmlns:a16="http://schemas.microsoft.com/office/drawing/2014/main" id="{FE68F6FE-5DA3-4A45-B57F-305B119EE4D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419600"/>
            <a:ext cx="6337300" cy="1443038"/>
            <a:chOff x="480" y="2784"/>
            <a:chExt cx="3992" cy="909"/>
          </a:xfrm>
        </p:grpSpPr>
        <p:graphicFrame>
          <p:nvGraphicFramePr>
            <p:cNvPr id="22559" name="Object 18">
              <a:extLst>
                <a:ext uri="{FF2B5EF4-FFF2-40B4-BE49-F238E27FC236}">
                  <a16:creationId xmlns:a16="http://schemas.microsoft.com/office/drawing/2014/main" id="{CA0074AF-2D73-4A9F-BBE5-5D9B16F805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" y="2976"/>
            <a:ext cx="3472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7" name="Equation" r:id="rId23" imgW="2222344" imgH="438081" progId="Equation.3">
                    <p:embed/>
                  </p:oleObj>
                </mc:Choice>
                <mc:Fallback>
                  <p:oleObj name="Equation" r:id="rId23" imgW="2222344" imgH="438081" progId="Equation.3">
                    <p:embed/>
                    <p:pic>
                      <p:nvPicPr>
                        <p:cNvPr id="22559" name="Object 18">
                          <a:extLst>
                            <a:ext uri="{FF2B5EF4-FFF2-40B4-BE49-F238E27FC236}">
                              <a16:creationId xmlns:a16="http://schemas.microsoft.com/office/drawing/2014/main" id="{CA0074AF-2D73-4A9F-BBE5-5D9B16F805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2976"/>
                          <a:ext cx="3472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0" name="Rectangle 19">
              <a:extLst>
                <a:ext uri="{FF2B5EF4-FFF2-40B4-BE49-F238E27FC236}">
                  <a16:creationId xmlns:a16="http://schemas.microsoft.com/office/drawing/2014/main" id="{C7572387-ADB6-49D6-BF4E-C9383867E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78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latin typeface="+mn-lt"/>
                  <a:ea typeface="华文中宋" panose="02010600040101010101" pitchFamily="2" charset="-122"/>
                </a:rPr>
                <a:t>取</a:t>
              </a:r>
            </a:p>
          </p:txBody>
        </p:sp>
      </p:grpSp>
      <p:grpSp>
        <p:nvGrpSpPr>
          <p:cNvPr id="4" name="Group 48">
            <a:extLst>
              <a:ext uri="{FF2B5EF4-FFF2-40B4-BE49-F238E27FC236}">
                <a16:creationId xmlns:a16="http://schemas.microsoft.com/office/drawing/2014/main" id="{763B47BD-D9AB-4093-A933-06E78FDA8D2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133600"/>
            <a:ext cx="8153400" cy="517525"/>
            <a:chOff x="480" y="1344"/>
            <a:chExt cx="5136" cy="326"/>
          </a:xfrm>
        </p:grpSpPr>
        <p:sp>
          <p:nvSpPr>
            <p:cNvPr id="22556" name="Rectangle 3">
              <a:extLst>
                <a:ext uri="{FF2B5EF4-FFF2-40B4-BE49-F238E27FC236}">
                  <a16:creationId xmlns:a16="http://schemas.microsoft.com/office/drawing/2014/main" id="{83FCD69B-A58C-4D94-86E3-A0E545CB3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344"/>
              <a:ext cx="5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再者，由插值条件易知                                        应该满足条件</a:t>
              </a:r>
            </a:p>
          </p:txBody>
        </p:sp>
        <p:graphicFrame>
          <p:nvGraphicFramePr>
            <p:cNvPr id="22557" name="Object 4">
              <a:extLst>
                <a:ext uri="{FF2B5EF4-FFF2-40B4-BE49-F238E27FC236}">
                  <a16:creationId xmlns:a16="http://schemas.microsoft.com/office/drawing/2014/main" id="{61B23735-D7CA-4C87-A0EF-2CAAB2C14E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9" y="1368"/>
            <a:ext cx="91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8" name="Equation" r:id="rId25" imgW="799944" imgH="139654" progId="Equation.DSMT4">
                    <p:embed/>
                  </p:oleObj>
                </mc:Choice>
                <mc:Fallback>
                  <p:oleObj name="Equation" r:id="rId25" imgW="799944" imgH="139654" progId="Equation.DSMT4">
                    <p:embed/>
                    <p:pic>
                      <p:nvPicPr>
                        <p:cNvPr id="22557" name="Object 4">
                          <a:extLst>
                            <a:ext uri="{FF2B5EF4-FFF2-40B4-BE49-F238E27FC236}">
                              <a16:creationId xmlns:a16="http://schemas.microsoft.com/office/drawing/2014/main" id="{61B23735-D7CA-4C87-A0EF-2CAAB2C14E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1368"/>
                          <a:ext cx="91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5">
              <a:extLst>
                <a:ext uri="{FF2B5EF4-FFF2-40B4-BE49-F238E27FC236}">
                  <a16:creationId xmlns:a16="http://schemas.microsoft.com/office/drawing/2014/main" id="{FCCDE6C9-DC69-4DCA-B3EC-263590C068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9" y="1384"/>
            <a:ext cx="6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9" name="Equation" r:id="rId27" imgW="469848" imgH="95181" progId="Equation.3">
                    <p:embed/>
                  </p:oleObj>
                </mc:Choice>
                <mc:Fallback>
                  <p:oleObj name="Equation" r:id="rId27" imgW="469848" imgH="95181" progId="Equation.3">
                    <p:embed/>
                    <p:pic>
                      <p:nvPicPr>
                        <p:cNvPr id="22558" name="Object 5">
                          <a:extLst>
                            <a:ext uri="{FF2B5EF4-FFF2-40B4-BE49-F238E27FC236}">
                              <a16:creationId xmlns:a16="http://schemas.microsoft.com/office/drawing/2014/main" id="{FCCDE6C9-DC69-4DCA-B3EC-263590C068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" y="1384"/>
                          <a:ext cx="69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50AAC955-913A-4BF0-B76D-9491FCFAE9D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676400"/>
            <a:ext cx="8139113" cy="457200"/>
            <a:chOff x="384" y="1056"/>
            <a:chExt cx="5040" cy="288"/>
          </a:xfrm>
        </p:grpSpPr>
        <p:sp>
          <p:nvSpPr>
            <p:cNvPr id="22554" name="Rectangle 21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AB3835FE-168C-447C-95C0-83EA459BF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056"/>
              <a:ext cx="5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首先，                                                              应该为三次式。</a:t>
              </a:r>
            </a:p>
          </p:txBody>
        </p:sp>
        <p:graphicFrame>
          <p:nvGraphicFramePr>
            <p:cNvPr id="22555" name="Object 22">
              <a:extLst>
                <a:ext uri="{FF2B5EF4-FFF2-40B4-BE49-F238E27FC236}">
                  <a16:creationId xmlns:a16="http://schemas.microsoft.com/office/drawing/2014/main" id="{04246E0A-B50D-451F-B86F-1B6F48275F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" y="1058"/>
            <a:ext cx="263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0" name="公式" r:id="rId29" imgW="1727200" imgH="127185" progId="Equation.3">
                    <p:embed/>
                  </p:oleObj>
                </mc:Choice>
                <mc:Fallback>
                  <p:oleObj name="公式" r:id="rId29" imgW="1727200" imgH="127185" progId="Equation.3">
                    <p:embed/>
                    <p:pic>
                      <p:nvPicPr>
                        <p:cNvPr id="22555" name="Object 22">
                          <a:extLst>
                            <a:ext uri="{FF2B5EF4-FFF2-40B4-BE49-F238E27FC236}">
                              <a16:creationId xmlns:a16="http://schemas.microsoft.com/office/drawing/2014/main" id="{04246E0A-B50D-451F-B86F-1B6F48275F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1058"/>
                          <a:ext cx="263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75" name="Object 27">
            <a:extLst>
              <a:ext uri="{FF2B5EF4-FFF2-40B4-BE49-F238E27FC236}">
                <a16:creationId xmlns:a16="http://schemas.microsoft.com/office/drawing/2014/main" id="{98EC09DC-6F81-455A-A5AD-DA307C353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1135063"/>
          <a:ext cx="41656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1" name="Equation" r:id="rId31" imgW="1727200" imgH="127185" progId="Equation.3">
                  <p:embed/>
                </p:oleObj>
              </mc:Choice>
              <mc:Fallback>
                <p:oleObj name="Equation" r:id="rId31" imgW="1727200" imgH="127185" progId="Equation.3">
                  <p:embed/>
                  <p:pic>
                    <p:nvPicPr>
                      <p:cNvPr id="78875" name="Object 27">
                        <a:extLst>
                          <a:ext uri="{FF2B5EF4-FFF2-40B4-BE49-F238E27FC236}">
                            <a16:creationId xmlns:a16="http://schemas.microsoft.com/office/drawing/2014/main" id="{98EC09DC-6F81-455A-A5AD-DA307C353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135063"/>
                        <a:ext cx="41656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6">
            <a:extLst>
              <a:ext uri="{FF2B5EF4-FFF2-40B4-BE49-F238E27FC236}">
                <a16:creationId xmlns:a16="http://schemas.microsoft.com/office/drawing/2014/main" id="{38642BEE-DAE6-499B-8773-979AF89F3B62}"/>
              </a:ext>
            </a:extLst>
          </p:cNvPr>
          <p:cNvGrpSpPr>
            <a:grpSpLocks/>
          </p:cNvGrpSpPr>
          <p:nvPr/>
        </p:nvGrpSpPr>
        <p:grpSpPr bwMode="auto">
          <a:xfrm>
            <a:off x="387352" y="533399"/>
            <a:ext cx="5632452" cy="517526"/>
            <a:chOff x="100" y="336"/>
            <a:chExt cx="3548" cy="326"/>
          </a:xfrm>
        </p:grpSpPr>
        <p:sp>
          <p:nvSpPr>
            <p:cNvPr id="22537" name="Rectangle 26">
              <a:extLst>
                <a:ext uri="{FF2B5EF4-FFF2-40B4-BE49-F238E27FC236}">
                  <a16:creationId xmlns:a16="http://schemas.microsoft.com/office/drawing/2014/main" id="{F6DF5A13-11AB-4380-8787-AAB2C318F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36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latin typeface="+mn-lt"/>
                  <a:ea typeface="华文中宋" panose="02010600040101010101" pitchFamily="2" charset="-122"/>
                </a:rPr>
                <a:t>因此问题归结为构造</a:t>
              </a:r>
            </a:p>
          </p:txBody>
        </p:sp>
        <p:grpSp>
          <p:nvGrpSpPr>
            <p:cNvPr id="22538" name="Group 30">
              <a:extLst>
                <a:ext uri="{FF2B5EF4-FFF2-40B4-BE49-F238E27FC236}">
                  <a16:creationId xmlns:a16="http://schemas.microsoft.com/office/drawing/2014/main" id="{F22A1F4F-FF99-4DF3-9B67-BAC23BB60450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47" y="190"/>
              <a:ext cx="325" cy="619"/>
              <a:chOff x="481" y="3457"/>
              <a:chExt cx="325" cy="619"/>
            </a:xfrm>
          </p:grpSpPr>
          <p:sp>
            <p:nvSpPr>
              <p:cNvPr id="22539" name="Freeform 31">
                <a:extLst>
                  <a:ext uri="{FF2B5EF4-FFF2-40B4-BE49-F238E27FC236}">
                    <a16:creationId xmlns:a16="http://schemas.microsoft.com/office/drawing/2014/main" id="{133074F7-A1A9-4E21-BF83-2F22290402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" y="3457"/>
                <a:ext cx="317" cy="616"/>
              </a:xfrm>
              <a:custGeom>
                <a:avLst/>
                <a:gdLst>
                  <a:gd name="T0" fmla="*/ 0 w 951"/>
                  <a:gd name="T1" fmla="*/ 0 h 1848"/>
                  <a:gd name="T2" fmla="*/ 0 w 951"/>
                  <a:gd name="T3" fmla="*/ 0 h 1848"/>
                  <a:gd name="T4" fmla="*/ 0 w 951"/>
                  <a:gd name="T5" fmla="*/ 0 h 1848"/>
                  <a:gd name="T6" fmla="*/ 0 w 951"/>
                  <a:gd name="T7" fmla="*/ 0 h 1848"/>
                  <a:gd name="T8" fmla="*/ 0 w 951"/>
                  <a:gd name="T9" fmla="*/ 0 h 1848"/>
                  <a:gd name="T10" fmla="*/ 0 w 951"/>
                  <a:gd name="T11" fmla="*/ 0 h 1848"/>
                  <a:gd name="T12" fmla="*/ 0 w 951"/>
                  <a:gd name="T13" fmla="*/ 0 h 1848"/>
                  <a:gd name="T14" fmla="*/ 0 w 951"/>
                  <a:gd name="T15" fmla="*/ 0 h 1848"/>
                  <a:gd name="T16" fmla="*/ 0 w 951"/>
                  <a:gd name="T17" fmla="*/ 0 h 1848"/>
                  <a:gd name="T18" fmla="*/ 0 w 951"/>
                  <a:gd name="T19" fmla="*/ 0 h 1848"/>
                  <a:gd name="T20" fmla="*/ 0 w 951"/>
                  <a:gd name="T21" fmla="*/ 0 h 1848"/>
                  <a:gd name="T22" fmla="*/ 0 w 951"/>
                  <a:gd name="T23" fmla="*/ 0 h 1848"/>
                  <a:gd name="T24" fmla="*/ 0 w 951"/>
                  <a:gd name="T25" fmla="*/ 0 h 1848"/>
                  <a:gd name="T26" fmla="*/ 0 w 951"/>
                  <a:gd name="T27" fmla="*/ 0 h 1848"/>
                  <a:gd name="T28" fmla="*/ 0 w 951"/>
                  <a:gd name="T29" fmla="*/ 0 h 1848"/>
                  <a:gd name="T30" fmla="*/ 0 w 951"/>
                  <a:gd name="T31" fmla="*/ 0 h 1848"/>
                  <a:gd name="T32" fmla="*/ 0 w 951"/>
                  <a:gd name="T33" fmla="*/ 0 h 1848"/>
                  <a:gd name="T34" fmla="*/ 0 w 951"/>
                  <a:gd name="T35" fmla="*/ 0 h 1848"/>
                  <a:gd name="T36" fmla="*/ 0 w 951"/>
                  <a:gd name="T37" fmla="*/ 0 h 1848"/>
                  <a:gd name="T38" fmla="*/ 0 w 951"/>
                  <a:gd name="T39" fmla="*/ 0 h 1848"/>
                  <a:gd name="T40" fmla="*/ 0 w 951"/>
                  <a:gd name="T41" fmla="*/ 0 h 1848"/>
                  <a:gd name="T42" fmla="*/ 0 w 951"/>
                  <a:gd name="T43" fmla="*/ 0 h 1848"/>
                  <a:gd name="T44" fmla="*/ 0 w 951"/>
                  <a:gd name="T45" fmla="*/ 0 h 1848"/>
                  <a:gd name="T46" fmla="*/ 0 w 951"/>
                  <a:gd name="T47" fmla="*/ 0 h 1848"/>
                  <a:gd name="T48" fmla="*/ 0 w 951"/>
                  <a:gd name="T49" fmla="*/ 0 h 1848"/>
                  <a:gd name="T50" fmla="*/ 0 w 951"/>
                  <a:gd name="T51" fmla="*/ 0 h 1848"/>
                  <a:gd name="T52" fmla="*/ 0 w 951"/>
                  <a:gd name="T53" fmla="*/ 0 h 1848"/>
                  <a:gd name="T54" fmla="*/ 0 w 951"/>
                  <a:gd name="T55" fmla="*/ 0 h 1848"/>
                  <a:gd name="T56" fmla="*/ 0 w 951"/>
                  <a:gd name="T57" fmla="*/ 0 h 1848"/>
                  <a:gd name="T58" fmla="*/ 0 w 951"/>
                  <a:gd name="T59" fmla="*/ 0 h 1848"/>
                  <a:gd name="T60" fmla="*/ 0 w 951"/>
                  <a:gd name="T61" fmla="*/ 0 h 1848"/>
                  <a:gd name="T62" fmla="*/ 0 w 951"/>
                  <a:gd name="T63" fmla="*/ 0 h 1848"/>
                  <a:gd name="T64" fmla="*/ 0 w 951"/>
                  <a:gd name="T65" fmla="*/ 0 h 1848"/>
                  <a:gd name="T66" fmla="*/ 0 w 951"/>
                  <a:gd name="T67" fmla="*/ 0 h 1848"/>
                  <a:gd name="T68" fmla="*/ 0 w 951"/>
                  <a:gd name="T69" fmla="*/ 0 h 1848"/>
                  <a:gd name="T70" fmla="*/ 0 w 951"/>
                  <a:gd name="T71" fmla="*/ 0 h 1848"/>
                  <a:gd name="T72" fmla="*/ 0 w 951"/>
                  <a:gd name="T73" fmla="*/ 0 h 1848"/>
                  <a:gd name="T74" fmla="*/ 0 w 951"/>
                  <a:gd name="T75" fmla="*/ 0 h 1848"/>
                  <a:gd name="T76" fmla="*/ 0 w 951"/>
                  <a:gd name="T77" fmla="*/ 0 h 1848"/>
                  <a:gd name="T78" fmla="*/ 0 w 951"/>
                  <a:gd name="T79" fmla="*/ 0 h 1848"/>
                  <a:gd name="T80" fmla="*/ 0 w 951"/>
                  <a:gd name="T81" fmla="*/ 0 h 1848"/>
                  <a:gd name="T82" fmla="*/ 0 w 951"/>
                  <a:gd name="T83" fmla="*/ 0 h 1848"/>
                  <a:gd name="T84" fmla="*/ 0 w 951"/>
                  <a:gd name="T85" fmla="*/ 0 h 1848"/>
                  <a:gd name="T86" fmla="*/ 0 w 951"/>
                  <a:gd name="T87" fmla="*/ 0 h 1848"/>
                  <a:gd name="T88" fmla="*/ 0 w 951"/>
                  <a:gd name="T89" fmla="*/ 0 h 1848"/>
                  <a:gd name="T90" fmla="*/ 0 w 951"/>
                  <a:gd name="T91" fmla="*/ 0 h 1848"/>
                  <a:gd name="T92" fmla="*/ 0 w 951"/>
                  <a:gd name="T93" fmla="*/ 0 h 1848"/>
                  <a:gd name="T94" fmla="*/ 0 w 951"/>
                  <a:gd name="T95" fmla="*/ 0 h 1848"/>
                  <a:gd name="T96" fmla="*/ 0 w 951"/>
                  <a:gd name="T97" fmla="*/ 0 h 1848"/>
                  <a:gd name="T98" fmla="*/ 0 w 951"/>
                  <a:gd name="T99" fmla="*/ 0 h 1848"/>
                  <a:gd name="T100" fmla="*/ 0 w 951"/>
                  <a:gd name="T101" fmla="*/ 0 h 1848"/>
                  <a:gd name="T102" fmla="*/ 0 w 951"/>
                  <a:gd name="T103" fmla="*/ 0 h 1848"/>
                  <a:gd name="T104" fmla="*/ 0 w 951"/>
                  <a:gd name="T105" fmla="*/ 0 h 1848"/>
                  <a:gd name="T106" fmla="*/ 0 w 951"/>
                  <a:gd name="T107" fmla="*/ 0 h 1848"/>
                  <a:gd name="T108" fmla="*/ 0 w 951"/>
                  <a:gd name="T109" fmla="*/ 0 h 1848"/>
                  <a:gd name="T110" fmla="*/ 0 w 951"/>
                  <a:gd name="T111" fmla="*/ 0 h 1848"/>
                  <a:gd name="T112" fmla="*/ 0 w 951"/>
                  <a:gd name="T113" fmla="*/ 0 h 1848"/>
                  <a:gd name="T114" fmla="*/ 0 w 951"/>
                  <a:gd name="T115" fmla="*/ 0 h 1848"/>
                  <a:gd name="T116" fmla="*/ 0 w 951"/>
                  <a:gd name="T117" fmla="*/ 0 h 1848"/>
                  <a:gd name="T118" fmla="*/ 0 w 951"/>
                  <a:gd name="T119" fmla="*/ 0 h 1848"/>
                  <a:gd name="T120" fmla="*/ 0 w 951"/>
                  <a:gd name="T121" fmla="*/ 0 h 184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1"/>
                  <a:gd name="T184" fmla="*/ 0 h 1848"/>
                  <a:gd name="T185" fmla="*/ 951 w 951"/>
                  <a:gd name="T186" fmla="*/ 1848 h 1848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1" h="1848">
                    <a:moveTo>
                      <a:pt x="341" y="0"/>
                    </a:moveTo>
                    <a:lnTo>
                      <a:pt x="629" y="0"/>
                    </a:lnTo>
                    <a:lnTo>
                      <a:pt x="574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0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89" y="279"/>
                    </a:lnTo>
                    <a:lnTo>
                      <a:pt x="921" y="280"/>
                    </a:lnTo>
                    <a:lnTo>
                      <a:pt x="951" y="280"/>
                    </a:lnTo>
                    <a:lnTo>
                      <a:pt x="951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8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5" y="810"/>
                    </a:lnTo>
                    <a:lnTo>
                      <a:pt x="695" y="941"/>
                    </a:lnTo>
                    <a:lnTo>
                      <a:pt x="642" y="942"/>
                    </a:lnTo>
                    <a:lnTo>
                      <a:pt x="645" y="1729"/>
                    </a:lnTo>
                    <a:lnTo>
                      <a:pt x="519" y="1848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2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4" y="785"/>
                    </a:lnTo>
                    <a:lnTo>
                      <a:pt x="234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4"/>
                    </a:lnTo>
                    <a:lnTo>
                      <a:pt x="71" y="274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69" y="219"/>
                    </a:lnTo>
                    <a:lnTo>
                      <a:pt x="188" y="177"/>
                    </a:lnTo>
                    <a:lnTo>
                      <a:pt x="234" y="177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华文中宋" panose="02010600040101010101" pitchFamily="2" charset="-122"/>
                </a:endParaRPr>
              </a:p>
            </p:txBody>
          </p:sp>
          <p:sp>
            <p:nvSpPr>
              <p:cNvPr id="22540" name="Freeform 32">
                <a:extLst>
                  <a:ext uri="{FF2B5EF4-FFF2-40B4-BE49-F238E27FC236}">
                    <a16:creationId xmlns:a16="http://schemas.microsoft.com/office/drawing/2014/main" id="{6FD8E6D5-E27C-44D3-8E8F-F1F86B96FE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" y="3459"/>
                <a:ext cx="317" cy="617"/>
              </a:xfrm>
              <a:custGeom>
                <a:avLst/>
                <a:gdLst>
                  <a:gd name="T0" fmla="*/ 0 w 953"/>
                  <a:gd name="T1" fmla="*/ 0 h 1849"/>
                  <a:gd name="T2" fmla="*/ 0 w 953"/>
                  <a:gd name="T3" fmla="*/ 0 h 1849"/>
                  <a:gd name="T4" fmla="*/ 0 w 953"/>
                  <a:gd name="T5" fmla="*/ 0 h 1849"/>
                  <a:gd name="T6" fmla="*/ 0 w 953"/>
                  <a:gd name="T7" fmla="*/ 0 h 1849"/>
                  <a:gd name="T8" fmla="*/ 0 w 953"/>
                  <a:gd name="T9" fmla="*/ 0 h 1849"/>
                  <a:gd name="T10" fmla="*/ 0 w 953"/>
                  <a:gd name="T11" fmla="*/ 0 h 1849"/>
                  <a:gd name="T12" fmla="*/ 0 w 953"/>
                  <a:gd name="T13" fmla="*/ 0 h 1849"/>
                  <a:gd name="T14" fmla="*/ 0 w 953"/>
                  <a:gd name="T15" fmla="*/ 0 h 1849"/>
                  <a:gd name="T16" fmla="*/ 0 w 953"/>
                  <a:gd name="T17" fmla="*/ 0 h 1849"/>
                  <a:gd name="T18" fmla="*/ 0 w 953"/>
                  <a:gd name="T19" fmla="*/ 0 h 1849"/>
                  <a:gd name="T20" fmla="*/ 0 w 953"/>
                  <a:gd name="T21" fmla="*/ 0 h 1849"/>
                  <a:gd name="T22" fmla="*/ 0 w 953"/>
                  <a:gd name="T23" fmla="*/ 0 h 1849"/>
                  <a:gd name="T24" fmla="*/ 0 w 953"/>
                  <a:gd name="T25" fmla="*/ 0 h 1849"/>
                  <a:gd name="T26" fmla="*/ 0 w 953"/>
                  <a:gd name="T27" fmla="*/ 0 h 1849"/>
                  <a:gd name="T28" fmla="*/ 0 w 953"/>
                  <a:gd name="T29" fmla="*/ 0 h 1849"/>
                  <a:gd name="T30" fmla="*/ 0 w 953"/>
                  <a:gd name="T31" fmla="*/ 0 h 1849"/>
                  <a:gd name="T32" fmla="*/ 0 w 953"/>
                  <a:gd name="T33" fmla="*/ 0 h 1849"/>
                  <a:gd name="T34" fmla="*/ 0 w 953"/>
                  <a:gd name="T35" fmla="*/ 0 h 1849"/>
                  <a:gd name="T36" fmla="*/ 0 w 953"/>
                  <a:gd name="T37" fmla="*/ 0 h 1849"/>
                  <a:gd name="T38" fmla="*/ 0 w 953"/>
                  <a:gd name="T39" fmla="*/ 0 h 1849"/>
                  <a:gd name="T40" fmla="*/ 0 w 953"/>
                  <a:gd name="T41" fmla="*/ 0 h 1849"/>
                  <a:gd name="T42" fmla="*/ 0 w 953"/>
                  <a:gd name="T43" fmla="*/ 0 h 1849"/>
                  <a:gd name="T44" fmla="*/ 0 w 953"/>
                  <a:gd name="T45" fmla="*/ 0 h 1849"/>
                  <a:gd name="T46" fmla="*/ 0 w 953"/>
                  <a:gd name="T47" fmla="*/ 0 h 1849"/>
                  <a:gd name="T48" fmla="*/ 0 w 953"/>
                  <a:gd name="T49" fmla="*/ 0 h 1849"/>
                  <a:gd name="T50" fmla="*/ 0 w 953"/>
                  <a:gd name="T51" fmla="*/ 0 h 1849"/>
                  <a:gd name="T52" fmla="*/ 0 w 953"/>
                  <a:gd name="T53" fmla="*/ 0 h 1849"/>
                  <a:gd name="T54" fmla="*/ 0 w 953"/>
                  <a:gd name="T55" fmla="*/ 0 h 1849"/>
                  <a:gd name="T56" fmla="*/ 0 w 953"/>
                  <a:gd name="T57" fmla="*/ 0 h 1849"/>
                  <a:gd name="T58" fmla="*/ 0 w 953"/>
                  <a:gd name="T59" fmla="*/ 0 h 1849"/>
                  <a:gd name="T60" fmla="*/ 0 w 953"/>
                  <a:gd name="T61" fmla="*/ 0 h 1849"/>
                  <a:gd name="T62" fmla="*/ 0 w 953"/>
                  <a:gd name="T63" fmla="*/ 0 h 1849"/>
                  <a:gd name="T64" fmla="*/ 0 w 953"/>
                  <a:gd name="T65" fmla="*/ 0 h 1849"/>
                  <a:gd name="T66" fmla="*/ 0 w 953"/>
                  <a:gd name="T67" fmla="*/ 0 h 1849"/>
                  <a:gd name="T68" fmla="*/ 0 w 953"/>
                  <a:gd name="T69" fmla="*/ 0 h 1849"/>
                  <a:gd name="T70" fmla="*/ 0 w 953"/>
                  <a:gd name="T71" fmla="*/ 0 h 1849"/>
                  <a:gd name="T72" fmla="*/ 0 w 953"/>
                  <a:gd name="T73" fmla="*/ 0 h 1849"/>
                  <a:gd name="T74" fmla="*/ 0 w 953"/>
                  <a:gd name="T75" fmla="*/ 0 h 1849"/>
                  <a:gd name="T76" fmla="*/ 0 w 953"/>
                  <a:gd name="T77" fmla="*/ 0 h 1849"/>
                  <a:gd name="T78" fmla="*/ 0 w 953"/>
                  <a:gd name="T79" fmla="*/ 0 h 1849"/>
                  <a:gd name="T80" fmla="*/ 0 w 953"/>
                  <a:gd name="T81" fmla="*/ 0 h 1849"/>
                  <a:gd name="T82" fmla="*/ 0 w 953"/>
                  <a:gd name="T83" fmla="*/ 0 h 1849"/>
                  <a:gd name="T84" fmla="*/ 0 w 953"/>
                  <a:gd name="T85" fmla="*/ 0 h 1849"/>
                  <a:gd name="T86" fmla="*/ 0 w 953"/>
                  <a:gd name="T87" fmla="*/ 0 h 1849"/>
                  <a:gd name="T88" fmla="*/ 0 w 953"/>
                  <a:gd name="T89" fmla="*/ 0 h 1849"/>
                  <a:gd name="T90" fmla="*/ 0 w 953"/>
                  <a:gd name="T91" fmla="*/ 0 h 1849"/>
                  <a:gd name="T92" fmla="*/ 0 w 953"/>
                  <a:gd name="T93" fmla="*/ 0 h 1849"/>
                  <a:gd name="T94" fmla="*/ 0 w 953"/>
                  <a:gd name="T95" fmla="*/ 0 h 1849"/>
                  <a:gd name="T96" fmla="*/ 0 w 953"/>
                  <a:gd name="T97" fmla="*/ 0 h 1849"/>
                  <a:gd name="T98" fmla="*/ 0 w 953"/>
                  <a:gd name="T99" fmla="*/ 0 h 1849"/>
                  <a:gd name="T100" fmla="*/ 0 w 953"/>
                  <a:gd name="T101" fmla="*/ 0 h 1849"/>
                  <a:gd name="T102" fmla="*/ 0 w 953"/>
                  <a:gd name="T103" fmla="*/ 0 h 1849"/>
                  <a:gd name="T104" fmla="*/ 0 w 953"/>
                  <a:gd name="T105" fmla="*/ 0 h 1849"/>
                  <a:gd name="T106" fmla="*/ 0 w 953"/>
                  <a:gd name="T107" fmla="*/ 0 h 1849"/>
                  <a:gd name="T108" fmla="*/ 0 w 953"/>
                  <a:gd name="T109" fmla="*/ 0 h 1849"/>
                  <a:gd name="T110" fmla="*/ 0 w 953"/>
                  <a:gd name="T111" fmla="*/ 0 h 1849"/>
                  <a:gd name="T112" fmla="*/ 0 w 953"/>
                  <a:gd name="T113" fmla="*/ 0 h 1849"/>
                  <a:gd name="T114" fmla="*/ 0 w 953"/>
                  <a:gd name="T115" fmla="*/ 0 h 1849"/>
                  <a:gd name="T116" fmla="*/ 0 w 953"/>
                  <a:gd name="T117" fmla="*/ 0 h 1849"/>
                  <a:gd name="T118" fmla="*/ 0 w 953"/>
                  <a:gd name="T119" fmla="*/ 0 h 1849"/>
                  <a:gd name="T120" fmla="*/ 0 w 953"/>
                  <a:gd name="T121" fmla="*/ 0 h 18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3"/>
                  <a:gd name="T184" fmla="*/ 0 h 1849"/>
                  <a:gd name="T185" fmla="*/ 953 w 953"/>
                  <a:gd name="T186" fmla="*/ 1849 h 18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3" h="1849">
                    <a:moveTo>
                      <a:pt x="342" y="0"/>
                    </a:moveTo>
                    <a:lnTo>
                      <a:pt x="629" y="0"/>
                    </a:lnTo>
                    <a:lnTo>
                      <a:pt x="575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1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90" y="279"/>
                    </a:lnTo>
                    <a:lnTo>
                      <a:pt x="922" y="280"/>
                    </a:lnTo>
                    <a:lnTo>
                      <a:pt x="953" y="280"/>
                    </a:lnTo>
                    <a:lnTo>
                      <a:pt x="953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9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8" y="801"/>
                    </a:lnTo>
                    <a:lnTo>
                      <a:pt x="698" y="942"/>
                    </a:lnTo>
                    <a:lnTo>
                      <a:pt x="642" y="942"/>
                    </a:lnTo>
                    <a:lnTo>
                      <a:pt x="646" y="1729"/>
                    </a:lnTo>
                    <a:lnTo>
                      <a:pt x="519" y="1849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3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5" y="785"/>
                    </a:lnTo>
                    <a:lnTo>
                      <a:pt x="235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3"/>
                    </a:lnTo>
                    <a:lnTo>
                      <a:pt x="71" y="273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70" y="219"/>
                    </a:lnTo>
                    <a:lnTo>
                      <a:pt x="189" y="177"/>
                    </a:lnTo>
                    <a:lnTo>
                      <a:pt x="235" y="177"/>
                    </a:ln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华文中宋" panose="02010600040101010101" pitchFamily="2" charset="-122"/>
                </a:endParaRPr>
              </a:p>
            </p:txBody>
          </p:sp>
          <p:grpSp>
            <p:nvGrpSpPr>
              <p:cNvPr id="22541" name="Group 33">
                <a:extLst>
                  <a:ext uri="{FF2B5EF4-FFF2-40B4-BE49-F238E27FC236}">
                    <a16:creationId xmlns:a16="http://schemas.microsoft.com/office/drawing/2014/main" id="{049C1780-9798-434A-A03C-69129FF275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1" y="3559"/>
                <a:ext cx="242" cy="71"/>
                <a:chOff x="531" y="3559"/>
                <a:chExt cx="242" cy="71"/>
              </a:xfrm>
            </p:grpSpPr>
            <p:sp>
              <p:nvSpPr>
                <p:cNvPr id="22552" name="Freeform 34">
                  <a:extLst>
                    <a:ext uri="{FF2B5EF4-FFF2-40B4-BE49-F238E27FC236}">
                      <a16:creationId xmlns:a16="http://schemas.microsoft.com/office/drawing/2014/main" id="{5D83B2A5-E815-4567-AF70-865668F6F8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" y="3559"/>
                  <a:ext cx="224" cy="71"/>
                </a:xfrm>
                <a:custGeom>
                  <a:avLst/>
                  <a:gdLst>
                    <a:gd name="T0" fmla="*/ 0 w 673"/>
                    <a:gd name="T1" fmla="*/ 0 h 212"/>
                    <a:gd name="T2" fmla="*/ 0 w 673"/>
                    <a:gd name="T3" fmla="*/ 0 h 212"/>
                    <a:gd name="T4" fmla="*/ 0 w 673"/>
                    <a:gd name="T5" fmla="*/ 0 h 212"/>
                    <a:gd name="T6" fmla="*/ 0 w 673"/>
                    <a:gd name="T7" fmla="*/ 0 h 212"/>
                    <a:gd name="T8" fmla="*/ 0 w 673"/>
                    <a:gd name="T9" fmla="*/ 0 h 212"/>
                    <a:gd name="T10" fmla="*/ 0 w 673"/>
                    <a:gd name="T11" fmla="*/ 0 h 212"/>
                    <a:gd name="T12" fmla="*/ 0 w 673"/>
                    <a:gd name="T13" fmla="*/ 0 h 212"/>
                    <a:gd name="T14" fmla="*/ 0 w 673"/>
                    <a:gd name="T15" fmla="*/ 0 h 212"/>
                    <a:gd name="T16" fmla="*/ 0 w 673"/>
                    <a:gd name="T17" fmla="*/ 0 h 2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3"/>
                    <a:gd name="T28" fmla="*/ 0 h 212"/>
                    <a:gd name="T29" fmla="*/ 673 w 673"/>
                    <a:gd name="T30" fmla="*/ 212 h 2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3" h="212">
                      <a:moveTo>
                        <a:pt x="0" y="110"/>
                      </a:moveTo>
                      <a:lnTo>
                        <a:pt x="59" y="0"/>
                      </a:lnTo>
                      <a:lnTo>
                        <a:pt x="673" y="0"/>
                      </a:lnTo>
                      <a:lnTo>
                        <a:pt x="668" y="8"/>
                      </a:lnTo>
                      <a:lnTo>
                        <a:pt x="66" y="8"/>
                      </a:lnTo>
                      <a:lnTo>
                        <a:pt x="11" y="110"/>
                      </a:lnTo>
                      <a:lnTo>
                        <a:pt x="64" y="205"/>
                      </a:lnTo>
                      <a:lnTo>
                        <a:pt x="54" y="212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n-lt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22553" name="Freeform 35">
                  <a:extLst>
                    <a:ext uri="{FF2B5EF4-FFF2-40B4-BE49-F238E27FC236}">
                      <a16:creationId xmlns:a16="http://schemas.microsoft.com/office/drawing/2014/main" id="{10035913-5D48-4DD8-8BBE-E5D65A5579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9" y="3559"/>
                  <a:ext cx="224" cy="70"/>
                </a:xfrm>
                <a:custGeom>
                  <a:avLst/>
                  <a:gdLst>
                    <a:gd name="T0" fmla="*/ 0 w 674"/>
                    <a:gd name="T1" fmla="*/ 0 h 211"/>
                    <a:gd name="T2" fmla="*/ 0 w 674"/>
                    <a:gd name="T3" fmla="*/ 0 h 211"/>
                    <a:gd name="T4" fmla="*/ 0 w 674"/>
                    <a:gd name="T5" fmla="*/ 0 h 211"/>
                    <a:gd name="T6" fmla="*/ 0 w 674"/>
                    <a:gd name="T7" fmla="*/ 0 h 211"/>
                    <a:gd name="T8" fmla="*/ 0 w 674"/>
                    <a:gd name="T9" fmla="*/ 0 h 211"/>
                    <a:gd name="T10" fmla="*/ 0 w 674"/>
                    <a:gd name="T11" fmla="*/ 0 h 211"/>
                    <a:gd name="T12" fmla="*/ 0 w 674"/>
                    <a:gd name="T13" fmla="*/ 0 h 211"/>
                    <a:gd name="T14" fmla="*/ 0 w 674"/>
                    <a:gd name="T15" fmla="*/ 0 h 211"/>
                    <a:gd name="T16" fmla="*/ 0 w 674"/>
                    <a:gd name="T17" fmla="*/ 0 h 2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4"/>
                    <a:gd name="T28" fmla="*/ 0 h 211"/>
                    <a:gd name="T29" fmla="*/ 674 w 674"/>
                    <a:gd name="T30" fmla="*/ 211 h 2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4" h="211">
                      <a:moveTo>
                        <a:pt x="674" y="101"/>
                      </a:moveTo>
                      <a:lnTo>
                        <a:pt x="615" y="211"/>
                      </a:lnTo>
                      <a:lnTo>
                        <a:pt x="0" y="211"/>
                      </a:lnTo>
                      <a:lnTo>
                        <a:pt x="6" y="204"/>
                      </a:lnTo>
                      <a:lnTo>
                        <a:pt x="608" y="204"/>
                      </a:lnTo>
                      <a:lnTo>
                        <a:pt x="663" y="101"/>
                      </a:lnTo>
                      <a:lnTo>
                        <a:pt x="609" y="6"/>
                      </a:lnTo>
                      <a:lnTo>
                        <a:pt x="619" y="0"/>
                      </a:lnTo>
                      <a:lnTo>
                        <a:pt x="674" y="101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n-lt"/>
                    <a:ea typeface="华文中宋" panose="02010600040101010101" pitchFamily="2" charset="-122"/>
                  </a:endParaRPr>
                </a:p>
              </p:txBody>
            </p:sp>
          </p:grpSp>
          <p:sp>
            <p:nvSpPr>
              <p:cNvPr id="22542" name="Rectangle 36">
                <a:extLst>
                  <a:ext uri="{FF2B5EF4-FFF2-40B4-BE49-F238E27FC236}">
                    <a16:creationId xmlns:a16="http://schemas.microsoft.com/office/drawing/2014/main" id="{950A1716-075F-45A2-9DCB-B1EE856F79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" y="3533"/>
                <a:ext cx="211" cy="4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latin typeface="+mn-lt"/>
                  <a:ea typeface="华文中宋" panose="02010600040101010101" pitchFamily="2" charset="-122"/>
                </a:endParaRPr>
              </a:p>
            </p:txBody>
          </p:sp>
          <p:grpSp>
            <p:nvGrpSpPr>
              <p:cNvPr id="22543" name="Group 37">
                <a:extLst>
                  <a:ext uri="{FF2B5EF4-FFF2-40B4-BE49-F238E27FC236}">
                    <a16:creationId xmlns:a16="http://schemas.microsoft.com/office/drawing/2014/main" id="{4736B08F-D0E7-4A67-B786-B7F5D00904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" y="3639"/>
                <a:ext cx="271" cy="437"/>
                <a:chOff x="513" y="3639"/>
                <a:chExt cx="271" cy="437"/>
              </a:xfrm>
            </p:grpSpPr>
            <p:sp>
              <p:nvSpPr>
                <p:cNvPr id="22544" name="Freeform 38">
                  <a:extLst>
                    <a:ext uri="{FF2B5EF4-FFF2-40B4-BE49-F238E27FC236}">
                      <a16:creationId xmlns:a16="http://schemas.microsoft.com/office/drawing/2014/main" id="{A7A3755E-031F-4D15-97DB-05E3B88FA0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7" y="3724"/>
                  <a:ext cx="7" cy="337"/>
                </a:xfrm>
                <a:custGeom>
                  <a:avLst/>
                  <a:gdLst>
                    <a:gd name="T0" fmla="*/ 0 w 21"/>
                    <a:gd name="T1" fmla="*/ 0 h 1010"/>
                    <a:gd name="T2" fmla="*/ 0 w 21"/>
                    <a:gd name="T3" fmla="*/ 0 h 1010"/>
                    <a:gd name="T4" fmla="*/ 0 w 21"/>
                    <a:gd name="T5" fmla="*/ 0 h 1010"/>
                    <a:gd name="T6" fmla="*/ 0 w 21"/>
                    <a:gd name="T7" fmla="*/ 0 h 1010"/>
                    <a:gd name="T8" fmla="*/ 0 w 21"/>
                    <a:gd name="T9" fmla="*/ 0 h 10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1010"/>
                    <a:gd name="T17" fmla="*/ 21 w 21"/>
                    <a:gd name="T18" fmla="*/ 1010 h 10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1010">
                      <a:moveTo>
                        <a:pt x="21" y="0"/>
                      </a:moveTo>
                      <a:lnTo>
                        <a:pt x="20" y="1010"/>
                      </a:lnTo>
                      <a:lnTo>
                        <a:pt x="2" y="995"/>
                      </a:lnTo>
                      <a:lnTo>
                        <a:pt x="0" y="3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n-lt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22545" name="Freeform 39">
                  <a:extLst>
                    <a:ext uri="{FF2B5EF4-FFF2-40B4-BE49-F238E27FC236}">
                      <a16:creationId xmlns:a16="http://schemas.microsoft.com/office/drawing/2014/main" id="{3B9DBBBD-9CF0-43D4-8AF3-B9E29C7D2C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3" y="3733"/>
                  <a:ext cx="6" cy="329"/>
                </a:xfrm>
                <a:custGeom>
                  <a:avLst/>
                  <a:gdLst>
                    <a:gd name="T0" fmla="*/ 0 w 19"/>
                    <a:gd name="T1" fmla="*/ 0 h 986"/>
                    <a:gd name="T2" fmla="*/ 0 w 19"/>
                    <a:gd name="T3" fmla="*/ 0 h 986"/>
                    <a:gd name="T4" fmla="*/ 0 w 19"/>
                    <a:gd name="T5" fmla="*/ 0 h 986"/>
                    <a:gd name="T6" fmla="*/ 0 w 19"/>
                    <a:gd name="T7" fmla="*/ 0 h 986"/>
                    <a:gd name="T8" fmla="*/ 0 w 19"/>
                    <a:gd name="T9" fmla="*/ 0 h 9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986"/>
                    <a:gd name="T17" fmla="*/ 19 w 19"/>
                    <a:gd name="T18" fmla="*/ 986 h 98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986">
                      <a:moveTo>
                        <a:pt x="16" y="0"/>
                      </a:moveTo>
                      <a:lnTo>
                        <a:pt x="19" y="969"/>
                      </a:lnTo>
                      <a:lnTo>
                        <a:pt x="2" y="986"/>
                      </a:lnTo>
                      <a:lnTo>
                        <a:pt x="0" y="8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n-lt"/>
                    <a:ea typeface="华文中宋" panose="02010600040101010101" pitchFamily="2" charset="-122"/>
                  </a:endParaRPr>
                </a:p>
              </p:txBody>
            </p:sp>
            <p:grpSp>
              <p:nvGrpSpPr>
                <p:cNvPr id="22546" name="Group 40">
                  <a:extLst>
                    <a:ext uri="{FF2B5EF4-FFF2-40B4-BE49-F238E27FC236}">
                      <a16:creationId xmlns:a16="http://schemas.microsoft.com/office/drawing/2014/main" id="{8A81C00A-DFDC-48D2-B52C-141E23BDD4E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3" y="3639"/>
                  <a:ext cx="271" cy="437"/>
                  <a:chOff x="513" y="3639"/>
                  <a:chExt cx="271" cy="437"/>
                </a:xfrm>
              </p:grpSpPr>
              <p:sp>
                <p:nvSpPr>
                  <p:cNvPr id="22547" name="Rectangle 41">
                    <a:extLst>
                      <a:ext uri="{FF2B5EF4-FFF2-40B4-BE49-F238E27FC236}">
                        <a16:creationId xmlns:a16="http://schemas.microsoft.com/office/drawing/2014/main" id="{3174728B-2611-4F9E-8F1C-DEB3339DAB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3" y="3639"/>
                    <a:ext cx="271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latin typeface="+mn-lt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2548" name="Rectangle 42">
                    <a:extLst>
                      <a:ext uri="{FF2B5EF4-FFF2-40B4-BE49-F238E27FC236}">
                        <a16:creationId xmlns:a16="http://schemas.microsoft.com/office/drawing/2014/main" id="{87820396-BAAA-4E39-828C-4DD2C4A5D0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" y="3680"/>
                    <a:ext cx="166" cy="7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latin typeface="+mn-lt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2549" name="Freeform 43">
                    <a:extLst>
                      <a:ext uri="{FF2B5EF4-FFF2-40B4-BE49-F238E27FC236}">
                        <a16:creationId xmlns:a16="http://schemas.microsoft.com/office/drawing/2014/main" id="{84EA2946-5241-4516-A7E9-CE96E8FEF1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0" y="3734"/>
                    <a:ext cx="21" cy="342"/>
                  </a:xfrm>
                  <a:custGeom>
                    <a:avLst/>
                    <a:gdLst>
                      <a:gd name="T0" fmla="*/ 0 w 62"/>
                      <a:gd name="T1" fmla="*/ 0 h 1026"/>
                      <a:gd name="T2" fmla="*/ 0 w 62"/>
                      <a:gd name="T3" fmla="*/ 0 h 1026"/>
                      <a:gd name="T4" fmla="*/ 0 w 62"/>
                      <a:gd name="T5" fmla="*/ 0 h 1026"/>
                      <a:gd name="T6" fmla="*/ 0 w 62"/>
                      <a:gd name="T7" fmla="*/ 0 h 1026"/>
                      <a:gd name="T8" fmla="*/ 0 w 62"/>
                      <a:gd name="T9" fmla="*/ 0 h 1026"/>
                      <a:gd name="T10" fmla="*/ 0 w 62"/>
                      <a:gd name="T11" fmla="*/ 0 h 1026"/>
                      <a:gd name="T12" fmla="*/ 0 w 62"/>
                      <a:gd name="T13" fmla="*/ 0 h 10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2"/>
                      <a:gd name="T22" fmla="*/ 0 h 1026"/>
                      <a:gd name="T23" fmla="*/ 62 w 62"/>
                      <a:gd name="T24" fmla="*/ 1026 h 10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2" h="1026">
                        <a:moveTo>
                          <a:pt x="62" y="0"/>
                        </a:moveTo>
                        <a:lnTo>
                          <a:pt x="47" y="67"/>
                        </a:lnTo>
                        <a:lnTo>
                          <a:pt x="23" y="124"/>
                        </a:lnTo>
                        <a:lnTo>
                          <a:pt x="23" y="1007"/>
                        </a:lnTo>
                        <a:lnTo>
                          <a:pt x="4" y="1026"/>
                        </a:lnTo>
                        <a:lnTo>
                          <a:pt x="0" y="108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+mn-lt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2550" name="Freeform 44">
                    <a:extLst>
                      <a:ext uri="{FF2B5EF4-FFF2-40B4-BE49-F238E27FC236}">
                        <a16:creationId xmlns:a16="http://schemas.microsoft.com/office/drawing/2014/main" id="{89684033-31A2-4DE7-BA46-E01B08941D3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9" y="3721"/>
                    <a:ext cx="144" cy="52"/>
                  </a:xfrm>
                  <a:custGeom>
                    <a:avLst/>
                    <a:gdLst>
                      <a:gd name="T0" fmla="*/ 0 w 434"/>
                      <a:gd name="T1" fmla="*/ 0 h 155"/>
                      <a:gd name="T2" fmla="*/ 0 w 434"/>
                      <a:gd name="T3" fmla="*/ 0 h 155"/>
                      <a:gd name="T4" fmla="*/ 0 w 434"/>
                      <a:gd name="T5" fmla="*/ 0 h 155"/>
                      <a:gd name="T6" fmla="*/ 0 w 434"/>
                      <a:gd name="T7" fmla="*/ 0 h 155"/>
                      <a:gd name="T8" fmla="*/ 0 w 434"/>
                      <a:gd name="T9" fmla="*/ 0 h 155"/>
                      <a:gd name="T10" fmla="*/ 0 w 434"/>
                      <a:gd name="T11" fmla="*/ 0 h 155"/>
                      <a:gd name="T12" fmla="*/ 0 w 434"/>
                      <a:gd name="T13" fmla="*/ 0 h 155"/>
                      <a:gd name="T14" fmla="*/ 0 w 434"/>
                      <a:gd name="T15" fmla="*/ 0 h 155"/>
                      <a:gd name="T16" fmla="*/ 0 w 434"/>
                      <a:gd name="T17" fmla="*/ 0 h 155"/>
                      <a:gd name="T18" fmla="*/ 0 w 434"/>
                      <a:gd name="T19" fmla="*/ 0 h 155"/>
                      <a:gd name="T20" fmla="*/ 0 w 434"/>
                      <a:gd name="T21" fmla="*/ 0 h 155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34"/>
                      <a:gd name="T34" fmla="*/ 0 h 155"/>
                      <a:gd name="T35" fmla="*/ 434 w 434"/>
                      <a:gd name="T36" fmla="*/ 155 h 155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34" h="155">
                        <a:moveTo>
                          <a:pt x="73" y="155"/>
                        </a:moveTo>
                        <a:lnTo>
                          <a:pt x="45" y="120"/>
                        </a:lnTo>
                        <a:lnTo>
                          <a:pt x="45" y="1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434" y="0"/>
                        </a:lnTo>
                        <a:lnTo>
                          <a:pt x="423" y="18"/>
                        </a:lnTo>
                        <a:lnTo>
                          <a:pt x="189" y="18"/>
                        </a:lnTo>
                        <a:lnTo>
                          <a:pt x="169" y="47"/>
                        </a:lnTo>
                        <a:lnTo>
                          <a:pt x="82" y="47"/>
                        </a:lnTo>
                        <a:lnTo>
                          <a:pt x="73" y="155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+mn-lt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2551" name="Freeform 45">
                    <a:extLst>
                      <a:ext uri="{FF2B5EF4-FFF2-40B4-BE49-F238E27FC236}">
                        <a16:creationId xmlns:a16="http://schemas.microsoft.com/office/drawing/2014/main" id="{2DF76D70-E6CB-4F53-A003-E58F298D49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2" y="3656"/>
                    <a:ext cx="214" cy="7"/>
                  </a:xfrm>
                  <a:custGeom>
                    <a:avLst/>
                    <a:gdLst>
                      <a:gd name="T0" fmla="*/ 0 w 642"/>
                      <a:gd name="T1" fmla="*/ 0 h 21"/>
                      <a:gd name="T2" fmla="*/ 0 w 642"/>
                      <a:gd name="T3" fmla="*/ 0 h 21"/>
                      <a:gd name="T4" fmla="*/ 0 w 642"/>
                      <a:gd name="T5" fmla="*/ 0 h 21"/>
                      <a:gd name="T6" fmla="*/ 0 w 642"/>
                      <a:gd name="T7" fmla="*/ 0 h 21"/>
                      <a:gd name="T8" fmla="*/ 0 w 642"/>
                      <a:gd name="T9" fmla="*/ 0 h 2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42"/>
                      <a:gd name="T16" fmla="*/ 0 h 21"/>
                      <a:gd name="T17" fmla="*/ 642 w 642"/>
                      <a:gd name="T18" fmla="*/ 21 h 2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42" h="21">
                        <a:moveTo>
                          <a:pt x="0" y="1"/>
                        </a:moveTo>
                        <a:lnTo>
                          <a:pt x="642" y="0"/>
                        </a:lnTo>
                        <a:lnTo>
                          <a:pt x="635" y="20"/>
                        </a:lnTo>
                        <a:lnTo>
                          <a:pt x="6" y="2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+mn-lt"/>
                      <a:ea typeface="华文中宋" panose="02010600040101010101" pitchFamily="2" charset="-122"/>
                    </a:endParaRPr>
                  </a:p>
                </p:txBody>
              </p:sp>
            </p:grpSp>
          </p:grpSp>
        </p:grpSp>
      </p:grpSp>
      <p:sp>
        <p:nvSpPr>
          <p:cNvPr id="22536" name="Rectangle 51">
            <a:extLst>
              <a:ext uri="{FF2B5EF4-FFF2-40B4-BE49-F238E27FC236}">
                <a16:creationId xmlns:a16="http://schemas.microsoft.com/office/drawing/2014/main" id="{FD1A500C-1709-413D-B997-A9FDFDF1B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4 </a:t>
            </a:r>
            <a:r>
              <a:rPr lang="en-US" altLang="zh-CN" sz="2000" b="1">
                <a:ea typeface="楷体_GB2312" pitchFamily="49" charset="-122"/>
              </a:rPr>
              <a:t>Hermite Interpolation</a:t>
            </a:r>
            <a:r>
              <a:rPr lang="en-US" altLang="zh-CN" sz="2800"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>
            <a:extLst>
              <a:ext uri="{FF2B5EF4-FFF2-40B4-BE49-F238E27FC236}">
                <a16:creationId xmlns:a16="http://schemas.microsoft.com/office/drawing/2014/main" id="{B8FDD423-0266-4A84-BF0D-20F542815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80376"/>
              </p:ext>
            </p:extLst>
          </p:nvPr>
        </p:nvGraphicFramePr>
        <p:xfrm>
          <a:off x="1497013" y="2895600"/>
          <a:ext cx="47513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6" imgW="1689048" imgH="374488" progId="Equation.3">
                  <p:embed/>
                </p:oleObj>
              </mc:Choice>
              <mc:Fallback>
                <p:oleObj name="Equation" r:id="rId6" imgW="1689048" imgH="374488" progId="Equation.3">
                  <p:embed/>
                  <p:pic>
                    <p:nvPicPr>
                      <p:cNvPr id="79874" name="Object 2">
                        <a:extLst>
                          <a:ext uri="{FF2B5EF4-FFF2-40B4-BE49-F238E27FC236}">
                            <a16:creationId xmlns:a16="http://schemas.microsoft.com/office/drawing/2014/main" id="{B8FDD423-0266-4A84-BF0D-20F542815D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895600"/>
                        <a:ext cx="47513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Rectangle 4">
            <a:extLst>
              <a:ext uri="{FF2B5EF4-FFF2-40B4-BE49-F238E27FC236}">
                <a16:creationId xmlns:a16="http://schemas.microsoft.com/office/drawing/2014/main" id="{0DC1BD89-B639-4364-9480-A27544647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0386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解之得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F240049A-62D7-4738-BF4D-14F78BD4C13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609600"/>
            <a:ext cx="5248275" cy="1206500"/>
            <a:chOff x="384" y="96"/>
            <a:chExt cx="3306" cy="760"/>
          </a:xfrm>
        </p:grpSpPr>
        <p:sp>
          <p:nvSpPr>
            <p:cNvPr id="23568" name="Rectangle 5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E5A5595C-B2C5-4960-94E7-7F4C3D0F5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96"/>
              <a:ext cx="67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3569" name="Object 6">
              <a:extLst>
                <a:ext uri="{FF2B5EF4-FFF2-40B4-BE49-F238E27FC236}">
                  <a16:creationId xmlns:a16="http://schemas.microsoft.com/office/drawing/2014/main" id="{BE2E43E3-49E4-4629-9B81-1A91F94BC4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0" y="321"/>
            <a:ext cx="2880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3" name="Equation" r:id="rId8" imgW="1955696" imgH="393608" progId="Equation.3">
                    <p:embed/>
                  </p:oleObj>
                </mc:Choice>
                <mc:Fallback>
                  <p:oleObj name="Equation" r:id="rId8" imgW="1955696" imgH="393608" progId="Equation.3">
                    <p:embed/>
                    <p:pic>
                      <p:nvPicPr>
                        <p:cNvPr id="23569" name="Object 6">
                          <a:extLst>
                            <a:ext uri="{FF2B5EF4-FFF2-40B4-BE49-F238E27FC236}">
                              <a16:creationId xmlns:a16="http://schemas.microsoft.com/office/drawing/2014/main" id="{BE2E43E3-49E4-4629-9B81-1A91F94BC4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321"/>
                          <a:ext cx="2880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E3A6BD64-AA49-49E0-8950-75E4270347F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060575"/>
            <a:ext cx="8153400" cy="987425"/>
            <a:chOff x="288" y="1010"/>
            <a:chExt cx="5136" cy="622"/>
          </a:xfrm>
        </p:grpSpPr>
        <p:sp>
          <p:nvSpPr>
            <p:cNvPr id="23562" name="Rectangle 8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E1B878C5-4FAE-44DB-A900-91C5B072D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22"/>
              <a:ext cx="51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其中              为待定系数，由                  ，                知</a:t>
              </a:r>
            </a:p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</a:t>
              </a:r>
            </a:p>
          </p:txBody>
        </p:sp>
        <p:graphicFrame>
          <p:nvGraphicFramePr>
            <p:cNvPr id="23563" name="Object 9">
              <a:extLst>
                <a:ext uri="{FF2B5EF4-FFF2-40B4-BE49-F238E27FC236}">
                  <a16:creationId xmlns:a16="http://schemas.microsoft.com/office/drawing/2014/main" id="{12040F60-7AD8-465A-9D8E-6458F1859C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9" y="1010"/>
            <a:ext cx="69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4" name="Equation" r:id="rId10" imgW="400180" imgH="127185" progId="Equation.3">
                    <p:embed/>
                  </p:oleObj>
                </mc:Choice>
                <mc:Fallback>
                  <p:oleObj name="Equation" r:id="rId10" imgW="400180" imgH="127185" progId="Equation.3">
                    <p:embed/>
                    <p:pic>
                      <p:nvPicPr>
                        <p:cNvPr id="23563" name="Object 9">
                          <a:extLst>
                            <a:ext uri="{FF2B5EF4-FFF2-40B4-BE49-F238E27FC236}">
                              <a16:creationId xmlns:a16="http://schemas.microsoft.com/office/drawing/2014/main" id="{12040F60-7AD8-465A-9D8E-6458F1859C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1010"/>
                          <a:ext cx="69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10">
              <a:extLst>
                <a:ext uri="{FF2B5EF4-FFF2-40B4-BE49-F238E27FC236}">
                  <a16:creationId xmlns:a16="http://schemas.microsoft.com/office/drawing/2014/main" id="{0B46CF1D-0AFD-4AB6-B27E-5492FAD81E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6" y="1021"/>
            <a:ext cx="78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5" name="Equation" r:id="rId12" imgW="622456" imgH="127185" progId="Equation.3">
                    <p:embed/>
                  </p:oleObj>
                </mc:Choice>
                <mc:Fallback>
                  <p:oleObj name="Equation" r:id="rId12" imgW="622456" imgH="127185" progId="Equation.3">
                    <p:embed/>
                    <p:pic>
                      <p:nvPicPr>
                        <p:cNvPr id="23564" name="Object 10">
                          <a:extLst>
                            <a:ext uri="{FF2B5EF4-FFF2-40B4-BE49-F238E27FC236}">
                              <a16:creationId xmlns:a16="http://schemas.microsoft.com/office/drawing/2014/main" id="{0B46CF1D-0AFD-4AB6-B27E-5492FAD81E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1021"/>
                          <a:ext cx="78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Object 11">
              <a:extLst>
                <a:ext uri="{FF2B5EF4-FFF2-40B4-BE49-F238E27FC236}">
                  <a16:creationId xmlns:a16="http://schemas.microsoft.com/office/drawing/2014/main" id="{D7BA09FD-C7E9-444B-B65A-7B16D0E8AD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3" y="1020"/>
            <a:ext cx="81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6" name="Equation" r:id="rId14" imgW="666828" imgH="127185" progId="Equation.3">
                    <p:embed/>
                  </p:oleObj>
                </mc:Choice>
                <mc:Fallback>
                  <p:oleObj name="Equation" r:id="rId14" imgW="666828" imgH="127185" progId="Equation.3">
                    <p:embed/>
                    <p:pic>
                      <p:nvPicPr>
                        <p:cNvPr id="23565" name="Object 11">
                          <a:extLst>
                            <a:ext uri="{FF2B5EF4-FFF2-40B4-BE49-F238E27FC236}">
                              <a16:creationId xmlns:a16="http://schemas.microsoft.com/office/drawing/2014/main" id="{D7BA09FD-C7E9-444B-B65A-7B16D0E8AD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" y="1020"/>
                          <a:ext cx="81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2">
              <a:extLst>
                <a:ext uri="{FF2B5EF4-FFF2-40B4-BE49-F238E27FC236}">
                  <a16:creationId xmlns:a16="http://schemas.microsoft.com/office/drawing/2014/main" id="{0F819236-0A11-4E4D-82E7-9D46511379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1035"/>
            <a:ext cx="3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7" name="Equation" r:id="rId16" imgW="254207" imgH="127185" progId="Equation.3">
                    <p:embed/>
                  </p:oleObj>
                </mc:Choice>
                <mc:Fallback>
                  <p:oleObj name="Equation" r:id="rId16" imgW="254207" imgH="127185" progId="Equation.3">
                    <p:embed/>
                    <p:pic>
                      <p:nvPicPr>
                        <p:cNvPr id="23566" name="Object 12">
                          <a:extLst>
                            <a:ext uri="{FF2B5EF4-FFF2-40B4-BE49-F238E27FC236}">
                              <a16:creationId xmlns:a16="http://schemas.microsoft.com/office/drawing/2014/main" id="{0F819236-0A11-4E4D-82E7-9D46511379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035"/>
                          <a:ext cx="33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Rectangle 13">
              <a:extLst>
                <a:ext uri="{FF2B5EF4-FFF2-40B4-BE49-F238E27FC236}">
                  <a16:creationId xmlns:a16="http://schemas.microsoft.com/office/drawing/2014/main" id="{7F0DEBCD-109E-4C72-B0BC-80AA5431B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344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满足</a:t>
              </a:r>
            </a:p>
          </p:txBody>
        </p:sp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1C797415-43C1-405F-88CB-BB98AD7F1EF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341813"/>
            <a:ext cx="5243513" cy="1525587"/>
            <a:chOff x="432" y="2447"/>
            <a:chExt cx="3303" cy="961"/>
          </a:xfrm>
        </p:grpSpPr>
        <p:graphicFrame>
          <p:nvGraphicFramePr>
            <p:cNvPr id="23560" name="Object 3">
              <a:extLst>
                <a:ext uri="{FF2B5EF4-FFF2-40B4-BE49-F238E27FC236}">
                  <a16:creationId xmlns:a16="http://schemas.microsoft.com/office/drawing/2014/main" id="{42F10D43-ACC0-45F5-86C6-30C4097FAC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" y="2447"/>
            <a:ext cx="2779" cy="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8" name="Equation" r:id="rId18" imgW="2146456" imgH="780981" progId="Equation.3">
                    <p:embed/>
                  </p:oleObj>
                </mc:Choice>
                <mc:Fallback>
                  <p:oleObj name="Equation" r:id="rId18" imgW="2146456" imgH="780981" progId="Equation.3">
                    <p:embed/>
                    <p:pic>
                      <p:nvPicPr>
                        <p:cNvPr id="23560" name="Object 3">
                          <a:extLst>
                            <a:ext uri="{FF2B5EF4-FFF2-40B4-BE49-F238E27FC236}">
                              <a16:creationId xmlns:a16="http://schemas.microsoft.com/office/drawing/2014/main" id="{42F10D43-ACC0-45F5-86C6-30C4097FAC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2447"/>
                          <a:ext cx="2779" cy="9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561" name="Picture 15" descr="DARTS">
              <a:extLst>
                <a:ext uri="{FF2B5EF4-FFF2-40B4-BE49-F238E27FC236}">
                  <a16:creationId xmlns:a16="http://schemas.microsoft.com/office/drawing/2014/main" id="{9BB90412-1924-46EA-BF43-3B2B566699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592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59" name="Rectangle 19">
            <a:extLst>
              <a:ext uri="{FF2B5EF4-FFF2-40B4-BE49-F238E27FC236}">
                <a16:creationId xmlns:a16="http://schemas.microsoft.com/office/drawing/2014/main" id="{3DEDA696-4F69-4E97-87D1-F54549DD3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Hermite Interpolation</a:t>
            </a:r>
            <a:r>
              <a: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9" name="Object 3">
            <a:extLst>
              <a:ext uri="{FF2B5EF4-FFF2-40B4-BE49-F238E27FC236}">
                <a16:creationId xmlns:a16="http://schemas.microsoft.com/office/drawing/2014/main" id="{2547B84E-2B62-480C-A2C1-4313E39E4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86180"/>
              </p:ext>
            </p:extLst>
          </p:nvPr>
        </p:nvGraphicFramePr>
        <p:xfrm>
          <a:off x="1992313" y="2044700"/>
          <a:ext cx="41513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7" imgW="1993848" imgH="336665" progId="Equation.3">
                  <p:embed/>
                </p:oleObj>
              </mc:Choice>
              <mc:Fallback>
                <p:oleObj name="Equation" r:id="rId7" imgW="1993848" imgH="336665" progId="Equation.3">
                  <p:embed/>
                  <p:pic>
                    <p:nvPicPr>
                      <p:cNvPr id="80899" name="Object 3">
                        <a:extLst>
                          <a:ext uri="{FF2B5EF4-FFF2-40B4-BE49-F238E27FC236}">
                            <a16:creationId xmlns:a16="http://schemas.microsoft.com/office/drawing/2014/main" id="{2547B84E-2B62-480C-A2C1-4313E39E4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044700"/>
                        <a:ext cx="41513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>
            <a:extLst>
              <a:ext uri="{FF2B5EF4-FFF2-40B4-BE49-F238E27FC236}">
                <a16:creationId xmlns:a16="http://schemas.microsoft.com/office/drawing/2014/main" id="{B16739F5-1396-4025-9F1F-D672BB7EB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13085"/>
              </p:ext>
            </p:extLst>
          </p:nvPr>
        </p:nvGraphicFramePr>
        <p:xfrm>
          <a:off x="1373188" y="3046413"/>
          <a:ext cx="34321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9" imgW="1625600" imgH="330015" progId="Equation.3">
                  <p:embed/>
                </p:oleObj>
              </mc:Choice>
              <mc:Fallback>
                <p:oleObj name="Equation" r:id="rId9" imgW="1625600" imgH="330015" progId="Equation.3">
                  <p:embed/>
                  <p:pic>
                    <p:nvPicPr>
                      <p:cNvPr id="80901" name="Object 5">
                        <a:extLst>
                          <a:ext uri="{FF2B5EF4-FFF2-40B4-BE49-F238E27FC236}">
                            <a16:creationId xmlns:a16="http://schemas.microsoft.com/office/drawing/2014/main" id="{B16739F5-1396-4025-9F1F-D672BB7EB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046413"/>
                        <a:ext cx="34321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>
            <a:extLst>
              <a:ext uri="{FF2B5EF4-FFF2-40B4-BE49-F238E27FC236}">
                <a16:creationId xmlns:a16="http://schemas.microsoft.com/office/drawing/2014/main" id="{1507FA0D-C40B-4C43-8B0A-2F9AD68D0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31189"/>
              </p:ext>
            </p:extLst>
          </p:nvPr>
        </p:nvGraphicFramePr>
        <p:xfrm>
          <a:off x="4805363" y="3035300"/>
          <a:ext cx="34147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11" imgW="1575007" imgH="336665" progId="Equation.3">
                  <p:embed/>
                </p:oleObj>
              </mc:Choice>
              <mc:Fallback>
                <p:oleObj name="Equation" r:id="rId11" imgW="1575007" imgH="336665" progId="Equation.3">
                  <p:embed/>
                  <p:pic>
                    <p:nvPicPr>
                      <p:cNvPr id="80902" name="Object 6">
                        <a:extLst>
                          <a:ext uri="{FF2B5EF4-FFF2-40B4-BE49-F238E27FC236}">
                            <a16:creationId xmlns:a16="http://schemas.microsoft.com/office/drawing/2014/main" id="{1507FA0D-C40B-4C43-8B0A-2F9AD68D0C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3035300"/>
                        <a:ext cx="34147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Rectangle 10">
            <a:extLst>
              <a:ext uri="{FF2B5EF4-FFF2-40B4-BE49-F238E27FC236}">
                <a16:creationId xmlns:a16="http://schemas.microsoft.com/office/drawing/2014/main" id="{055FB72C-98F7-4673-BA7E-591D29F65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86200"/>
            <a:ext cx="1030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于是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C72D6767-2D14-43A5-9FCF-2270AA280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1925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类似可以求得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1DF693C6-7EFF-4FBC-A604-F1E3B731530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33400"/>
            <a:ext cx="5319713" cy="939800"/>
            <a:chOff x="384" y="329"/>
            <a:chExt cx="3351" cy="592"/>
          </a:xfrm>
        </p:grpSpPr>
        <p:graphicFrame>
          <p:nvGraphicFramePr>
            <p:cNvPr id="24588" name="Object 2">
              <a:extLst>
                <a:ext uri="{FF2B5EF4-FFF2-40B4-BE49-F238E27FC236}">
                  <a16:creationId xmlns:a16="http://schemas.microsoft.com/office/drawing/2014/main" id="{269DF6B8-0F5C-4B05-8091-35D71577A4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8" y="332"/>
            <a:ext cx="2527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3" name="Equation" r:id="rId13" imgW="1955696" imgH="336665" progId="Equation.3">
                    <p:embed/>
                  </p:oleObj>
                </mc:Choice>
                <mc:Fallback>
                  <p:oleObj name="Equation" r:id="rId13" imgW="1955696" imgH="336665" progId="Equation.3">
                    <p:embed/>
                    <p:pic>
                      <p:nvPicPr>
                        <p:cNvPr id="24588" name="Object 2">
                          <a:extLst>
                            <a:ext uri="{FF2B5EF4-FFF2-40B4-BE49-F238E27FC236}">
                              <a16:creationId xmlns:a16="http://schemas.microsoft.com/office/drawing/2014/main" id="{269DF6B8-0F5C-4B05-8091-35D71577A4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332"/>
                          <a:ext cx="2527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Text Box 12">
              <a:extLst>
                <a:ext uri="{FF2B5EF4-FFF2-40B4-BE49-F238E27FC236}">
                  <a16:creationId xmlns:a16="http://schemas.microsoft.com/office/drawing/2014/main" id="{0A2AF59D-F795-4F3B-A2E2-A3226C402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29"/>
              <a:ext cx="30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故</a:t>
              </a:r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5CACF389-4FC3-4774-85B4-C051EAF9867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365625"/>
            <a:ext cx="7392988" cy="1460500"/>
            <a:chOff x="192" y="2750"/>
            <a:chExt cx="4657" cy="920"/>
          </a:xfrm>
        </p:grpSpPr>
        <p:graphicFrame>
          <p:nvGraphicFramePr>
            <p:cNvPr id="24586" name="Object 8">
              <a:extLst>
                <a:ext uri="{FF2B5EF4-FFF2-40B4-BE49-F238E27FC236}">
                  <a16:creationId xmlns:a16="http://schemas.microsoft.com/office/drawing/2014/main" id="{8D0D411B-D958-4A75-AF75-670C086643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" y="2750"/>
            <a:ext cx="4185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4" name="Equation" r:id="rId15" imgW="3384731" imgH="584385" progId="Equation.3">
                    <p:embed/>
                  </p:oleObj>
                </mc:Choice>
                <mc:Fallback>
                  <p:oleObj name="Equation" r:id="rId15" imgW="3384731" imgH="584385" progId="Equation.3">
                    <p:embed/>
                    <p:pic>
                      <p:nvPicPr>
                        <p:cNvPr id="24586" name="Object 8">
                          <a:extLst>
                            <a:ext uri="{FF2B5EF4-FFF2-40B4-BE49-F238E27FC236}">
                              <a16:creationId xmlns:a16="http://schemas.microsoft.com/office/drawing/2014/main" id="{8D0D411B-D958-4A75-AF75-670C086643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2750"/>
                          <a:ext cx="4185" cy="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587" name="Picture 13" descr="DARTS">
              <a:extLst>
                <a:ext uri="{FF2B5EF4-FFF2-40B4-BE49-F238E27FC236}">
                  <a16:creationId xmlns:a16="http://schemas.microsoft.com/office/drawing/2014/main" id="{1FD8FCE9-7EBF-423E-B11F-ACC1E47CD1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3216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585" name="Rectangle 16">
            <a:extLst>
              <a:ext uri="{FF2B5EF4-FFF2-40B4-BE49-F238E27FC236}">
                <a16:creationId xmlns:a16="http://schemas.microsoft.com/office/drawing/2014/main" id="{48F7B678-3F1A-409B-8AA0-325BEAA7A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Hermite Interpolation</a:t>
            </a:r>
            <a:r>
              <a: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6" grpId="0" autoUpdateAnimBg="0"/>
      <p:bldP spid="8090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>
            <a:extLst>
              <a:ext uri="{FF2B5EF4-FFF2-40B4-BE49-F238E27FC236}">
                <a16:creationId xmlns:a16="http://schemas.microsoft.com/office/drawing/2014/main" id="{1476691C-4E7D-49AE-8537-420C4A3D2E6C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505200"/>
            <a:ext cx="4827588" cy="990600"/>
            <a:chOff x="1440" y="2208"/>
            <a:chExt cx="3041" cy="624"/>
          </a:xfrm>
        </p:grpSpPr>
        <p:graphicFrame>
          <p:nvGraphicFramePr>
            <p:cNvPr id="25646" name="Object 3">
              <a:extLst>
                <a:ext uri="{FF2B5EF4-FFF2-40B4-BE49-F238E27FC236}">
                  <a16:creationId xmlns:a16="http://schemas.microsoft.com/office/drawing/2014/main" id="{EA2625B2-F931-420C-88B4-1F133D66EC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208"/>
            <a:ext cx="124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6" name="Equation" r:id="rId7" imgW="812800" imgH="374488" progId="Equation.3">
                    <p:embed/>
                  </p:oleObj>
                </mc:Choice>
                <mc:Fallback>
                  <p:oleObj name="Equation" r:id="rId7" imgW="812800" imgH="374488" progId="Equation.3">
                    <p:embed/>
                    <p:pic>
                      <p:nvPicPr>
                        <p:cNvPr id="25646" name="Object 3">
                          <a:extLst>
                            <a:ext uri="{FF2B5EF4-FFF2-40B4-BE49-F238E27FC236}">
                              <a16:creationId xmlns:a16="http://schemas.microsoft.com/office/drawing/2014/main" id="{EA2625B2-F931-420C-88B4-1F133D66EC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208"/>
                          <a:ext cx="124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7" name="Object 4">
              <a:extLst>
                <a:ext uri="{FF2B5EF4-FFF2-40B4-BE49-F238E27FC236}">
                  <a16:creationId xmlns:a16="http://schemas.microsoft.com/office/drawing/2014/main" id="{088D73DC-2B30-4B4D-8EAE-57FF83770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7" y="2381"/>
            <a:ext cx="118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7" name="Equation" r:id="rId9" imgW="590524" imgH="95181" progId="Equation.DSMT4">
                    <p:embed/>
                  </p:oleObj>
                </mc:Choice>
                <mc:Fallback>
                  <p:oleObj name="Equation" r:id="rId9" imgW="590524" imgH="95181" progId="Equation.DSMT4">
                    <p:embed/>
                    <p:pic>
                      <p:nvPicPr>
                        <p:cNvPr id="25647" name="Object 4">
                          <a:extLst>
                            <a:ext uri="{FF2B5EF4-FFF2-40B4-BE49-F238E27FC236}">
                              <a16:creationId xmlns:a16="http://schemas.microsoft.com/office/drawing/2014/main" id="{088D73DC-2B30-4B4D-8EAE-57FF837709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2381"/>
                          <a:ext cx="118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52" name="Rectangle 8">
            <a:extLst>
              <a:ext uri="{FF2B5EF4-FFF2-40B4-BE49-F238E27FC236}">
                <a16:creationId xmlns:a16="http://schemas.microsoft.com/office/drawing/2014/main" id="{FC0D9619-069F-4C89-99E7-D1C4D1149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利用满足三个条件的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Newton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插值多项式，我们设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90DD9DD6-24D6-430C-AA41-8B957FF2C2D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048000"/>
            <a:ext cx="7772400" cy="685800"/>
            <a:chOff x="432" y="1344"/>
            <a:chExt cx="4896" cy="432"/>
          </a:xfrm>
        </p:grpSpPr>
        <p:sp>
          <p:nvSpPr>
            <p:cNvPr id="25644" name="Rectangle 10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1A9442E5-9B7F-41C1-BD39-D22C4298C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344"/>
              <a:ext cx="489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要求三次多项式  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使</a:t>
              </a:r>
            </a:p>
          </p:txBody>
        </p:sp>
        <p:graphicFrame>
          <p:nvGraphicFramePr>
            <p:cNvPr id="25645" name="Object 11">
              <a:extLst>
                <a:ext uri="{FF2B5EF4-FFF2-40B4-BE49-F238E27FC236}">
                  <a16:creationId xmlns:a16="http://schemas.microsoft.com/office/drawing/2014/main" id="{A7D2B597-6B3E-4F8B-9B7C-2F10834642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5" y="1359"/>
            <a:ext cx="49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" name="Equation" r:id="rId11" imgW="342952" imgH="127185" progId="Equation.DSMT4">
                    <p:embed/>
                  </p:oleObj>
                </mc:Choice>
                <mc:Fallback>
                  <p:oleObj name="Equation" r:id="rId11" imgW="342952" imgH="127185" progId="Equation.DSMT4">
                    <p:embed/>
                    <p:pic>
                      <p:nvPicPr>
                        <p:cNvPr id="25645" name="Object 11">
                          <a:extLst>
                            <a:ext uri="{FF2B5EF4-FFF2-40B4-BE49-F238E27FC236}">
                              <a16:creationId xmlns:a16="http://schemas.microsoft.com/office/drawing/2014/main" id="{A7D2B597-6B3E-4F8B-9B7C-2F10834642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" y="1359"/>
                          <a:ext cx="49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0">
            <a:extLst>
              <a:ext uri="{FF2B5EF4-FFF2-40B4-BE49-F238E27FC236}">
                <a16:creationId xmlns:a16="http://schemas.microsoft.com/office/drawing/2014/main" id="{4571DE48-5BF2-4BD0-BE2F-258E1A9E393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53000"/>
            <a:ext cx="8396288" cy="1047750"/>
            <a:chOff x="336" y="3120"/>
            <a:chExt cx="5289" cy="660"/>
          </a:xfrm>
        </p:grpSpPr>
        <p:graphicFrame>
          <p:nvGraphicFramePr>
            <p:cNvPr id="25642" name="Object 6">
              <a:extLst>
                <a:ext uri="{FF2B5EF4-FFF2-40B4-BE49-F238E27FC236}">
                  <a16:creationId xmlns:a16="http://schemas.microsoft.com/office/drawing/2014/main" id="{5BB06B1C-6560-49C8-A98F-56B091803F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8" y="3184"/>
            <a:ext cx="4767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9" name="Equation" r:id="rId13" imgW="3778276" imgH="355785" progId="Equation.3">
                    <p:embed/>
                  </p:oleObj>
                </mc:Choice>
                <mc:Fallback>
                  <p:oleObj name="Equation" r:id="rId13" imgW="3778276" imgH="355785" progId="Equation.3">
                    <p:embed/>
                    <p:pic>
                      <p:nvPicPr>
                        <p:cNvPr id="25642" name="Object 6">
                          <a:extLst>
                            <a:ext uri="{FF2B5EF4-FFF2-40B4-BE49-F238E27FC236}">
                              <a16:creationId xmlns:a16="http://schemas.microsoft.com/office/drawing/2014/main" id="{5BB06B1C-6560-49C8-A98F-56B091803F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3184"/>
                          <a:ext cx="4767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643" name="Picture 13" descr="DARTS">
              <a:extLst>
                <a:ext uri="{FF2B5EF4-FFF2-40B4-BE49-F238E27FC236}">
                  <a16:creationId xmlns:a16="http://schemas.microsoft.com/office/drawing/2014/main" id="{CE1D031F-8172-45AD-9CA8-E4A263EDC4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3120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958" name="Rectangle 14">
            <a:extLst>
              <a:ext uri="{FF2B5EF4-FFF2-40B4-BE49-F238E27FC236}">
                <a16:creationId xmlns:a16="http://schemas.microsoft.com/office/drawing/2014/main" id="{7768E6D9-40ED-4795-AE16-2FD73D680F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6553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点三次带一个导数值的插值多项式</a:t>
            </a:r>
          </a:p>
        </p:txBody>
      </p:sp>
      <p:sp>
        <p:nvSpPr>
          <p:cNvPr id="82959" name="Rectangle 15">
            <a:extLst>
              <a:ext uri="{FF2B5EF4-FFF2-40B4-BE49-F238E27FC236}">
                <a16:creationId xmlns:a16="http://schemas.microsoft.com/office/drawing/2014/main" id="{B91789C2-0B86-4622-A5A0-87F86972F0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838200"/>
            <a:ext cx="3657600" cy="5334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假设给定的函数表如下：</a:t>
            </a:r>
          </a:p>
        </p:txBody>
      </p:sp>
      <p:grpSp>
        <p:nvGrpSpPr>
          <p:cNvPr id="5" name="Group 48">
            <a:extLst>
              <a:ext uri="{FF2B5EF4-FFF2-40B4-BE49-F238E27FC236}">
                <a16:creationId xmlns:a16="http://schemas.microsoft.com/office/drawing/2014/main" id="{66E90FDC-CAD6-420C-88A3-1800B88A3110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355725"/>
            <a:ext cx="5791200" cy="1628775"/>
            <a:chOff x="864" y="562"/>
            <a:chExt cx="4368" cy="1459"/>
          </a:xfrm>
        </p:grpSpPr>
        <p:sp>
          <p:nvSpPr>
            <p:cNvPr id="25611" name="Rectangle 16">
              <a:extLst>
                <a:ext uri="{FF2B5EF4-FFF2-40B4-BE49-F238E27FC236}">
                  <a16:creationId xmlns:a16="http://schemas.microsoft.com/office/drawing/2014/main" id="{D4ED286B-C96F-4385-B98F-E07688618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1513"/>
              <a:ext cx="109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2" name="Rectangle 17">
              <a:extLst>
                <a:ext uri="{FF2B5EF4-FFF2-40B4-BE49-F238E27FC236}">
                  <a16:creationId xmlns:a16="http://schemas.microsoft.com/office/drawing/2014/main" id="{8632E703-BB09-4F9C-84C9-3E4D7F227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1513"/>
              <a:ext cx="109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3" name="Rectangle 18">
              <a:extLst>
                <a:ext uri="{FF2B5EF4-FFF2-40B4-BE49-F238E27FC236}">
                  <a16:creationId xmlns:a16="http://schemas.microsoft.com/office/drawing/2014/main" id="{A390B84E-6C2F-423F-9D52-4174F6B2A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1513"/>
              <a:ext cx="109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4" name="Rectangle 19">
              <a:extLst>
                <a:ext uri="{FF2B5EF4-FFF2-40B4-BE49-F238E27FC236}">
                  <a16:creationId xmlns:a16="http://schemas.microsoft.com/office/drawing/2014/main" id="{13637457-C424-4346-BBE5-19697CC3D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513"/>
              <a:ext cx="109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5" name="Rectangle 20">
              <a:extLst>
                <a:ext uri="{FF2B5EF4-FFF2-40B4-BE49-F238E27FC236}">
                  <a16:creationId xmlns:a16="http://schemas.microsoft.com/office/drawing/2014/main" id="{9EBB9C9F-93E5-44D2-9F75-D345C4A8D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1067"/>
              <a:ext cx="109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6" name="Rectangle 21">
              <a:extLst>
                <a:ext uri="{FF2B5EF4-FFF2-40B4-BE49-F238E27FC236}">
                  <a16:creationId xmlns:a16="http://schemas.microsoft.com/office/drawing/2014/main" id="{56F81518-09DB-4188-8D4C-C47CD29E0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1067"/>
              <a:ext cx="109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7" name="Rectangle 22">
              <a:extLst>
                <a:ext uri="{FF2B5EF4-FFF2-40B4-BE49-F238E27FC236}">
                  <a16:creationId xmlns:a16="http://schemas.microsoft.com/office/drawing/2014/main" id="{D64F0620-51EF-4A58-B47A-6EDAA5F8A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1067"/>
              <a:ext cx="109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8" name="Rectangle 23">
              <a:extLst>
                <a:ext uri="{FF2B5EF4-FFF2-40B4-BE49-F238E27FC236}">
                  <a16:creationId xmlns:a16="http://schemas.microsoft.com/office/drawing/2014/main" id="{D98C8FC6-BF37-4BC5-A0A3-19B54BD98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067"/>
              <a:ext cx="109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9" name="Rectangle 24">
              <a:extLst>
                <a:ext uri="{FF2B5EF4-FFF2-40B4-BE49-F238E27FC236}">
                  <a16:creationId xmlns:a16="http://schemas.microsoft.com/office/drawing/2014/main" id="{2072C62D-1CBE-4594-BFEB-9480F9E73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609"/>
              <a:ext cx="1092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0" name="Rectangle 25">
              <a:extLst>
                <a:ext uri="{FF2B5EF4-FFF2-40B4-BE49-F238E27FC236}">
                  <a16:creationId xmlns:a16="http://schemas.microsoft.com/office/drawing/2014/main" id="{560E9CF8-AE88-4176-A9C8-163F65074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609"/>
              <a:ext cx="1092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1" name="Rectangle 26">
              <a:extLst>
                <a:ext uri="{FF2B5EF4-FFF2-40B4-BE49-F238E27FC236}">
                  <a16:creationId xmlns:a16="http://schemas.microsoft.com/office/drawing/2014/main" id="{7ADA59B6-1724-4B18-9D8A-774D6C087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609"/>
              <a:ext cx="1092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2" name="Rectangle 27">
              <a:extLst>
                <a:ext uri="{FF2B5EF4-FFF2-40B4-BE49-F238E27FC236}">
                  <a16:creationId xmlns:a16="http://schemas.microsoft.com/office/drawing/2014/main" id="{4C40E135-BE01-44BF-B652-9642FFFCC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609"/>
              <a:ext cx="1092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3" name="Line 28">
              <a:extLst>
                <a:ext uri="{FF2B5EF4-FFF2-40B4-BE49-F238E27FC236}">
                  <a16:creationId xmlns:a16="http://schemas.microsoft.com/office/drawing/2014/main" id="{6D39943C-84E7-42F2-B4D5-3ECED57F7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067"/>
              <a:ext cx="4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4" name="Line 29">
              <a:extLst>
                <a:ext uri="{FF2B5EF4-FFF2-40B4-BE49-F238E27FC236}">
                  <a16:creationId xmlns:a16="http://schemas.microsoft.com/office/drawing/2014/main" id="{8913C2E3-17AE-4CE6-BD3A-D7A495D35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513"/>
              <a:ext cx="4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5" name="Line 30">
              <a:extLst>
                <a:ext uri="{FF2B5EF4-FFF2-40B4-BE49-F238E27FC236}">
                  <a16:creationId xmlns:a16="http://schemas.microsoft.com/office/drawing/2014/main" id="{80F1DCB3-B1B7-44E9-9970-1F335ED50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960"/>
              <a:ext cx="4368" cy="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6" name="Line 31">
              <a:extLst>
                <a:ext uri="{FF2B5EF4-FFF2-40B4-BE49-F238E27FC236}">
                  <a16:creationId xmlns:a16="http://schemas.microsoft.com/office/drawing/2014/main" id="{6845A3CC-6627-4899-9D04-99D9D9F08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609"/>
              <a:ext cx="0" cy="13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7" name="Line 32">
              <a:extLst>
                <a:ext uri="{FF2B5EF4-FFF2-40B4-BE49-F238E27FC236}">
                  <a16:creationId xmlns:a16="http://schemas.microsoft.com/office/drawing/2014/main" id="{F5F7F578-666C-4590-ADB2-8B6137CA2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6" y="609"/>
              <a:ext cx="0" cy="13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8" name="Line 33">
              <a:extLst>
                <a:ext uri="{FF2B5EF4-FFF2-40B4-BE49-F238E27FC236}">
                  <a16:creationId xmlns:a16="http://schemas.microsoft.com/office/drawing/2014/main" id="{515C4CB4-08ED-4B4B-9B52-98D5B5AEB7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" y="609"/>
              <a:ext cx="0" cy="13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9" name="Line 34">
              <a:extLst>
                <a:ext uri="{FF2B5EF4-FFF2-40B4-BE49-F238E27FC236}">
                  <a16:creationId xmlns:a16="http://schemas.microsoft.com/office/drawing/2014/main" id="{45FAE323-75D5-4835-9DDF-E71AA7BE5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609"/>
              <a:ext cx="0" cy="13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0" name="Line 35">
              <a:extLst>
                <a:ext uri="{FF2B5EF4-FFF2-40B4-BE49-F238E27FC236}">
                  <a16:creationId xmlns:a16="http://schemas.microsoft.com/office/drawing/2014/main" id="{3F65E037-FBF0-4C3E-BD46-B97378EE5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609"/>
              <a:ext cx="0" cy="13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1" name="Line 36">
              <a:extLst>
                <a:ext uri="{FF2B5EF4-FFF2-40B4-BE49-F238E27FC236}">
                  <a16:creationId xmlns:a16="http://schemas.microsoft.com/office/drawing/2014/main" id="{A21CBCC5-92BD-4234-8CD0-44FC6C190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617"/>
              <a:ext cx="43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632" name="Object 37">
              <a:extLst>
                <a:ext uri="{FF2B5EF4-FFF2-40B4-BE49-F238E27FC236}">
                  <a16:creationId xmlns:a16="http://schemas.microsoft.com/office/drawing/2014/main" id="{C9769BED-3BFB-44FC-827B-0C9752B75B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4" y="657"/>
            <a:ext cx="3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" name="Equation" r:id="rId16" imgW="139700" imgH="139700" progId="Equation.DSMT4">
                    <p:embed/>
                  </p:oleObj>
                </mc:Choice>
                <mc:Fallback>
                  <p:oleObj name="Equation" r:id="rId16" imgW="139700" imgH="139700" progId="Equation.DSMT4">
                    <p:embed/>
                    <p:pic>
                      <p:nvPicPr>
                        <p:cNvPr id="25632" name="Object 37">
                          <a:extLst>
                            <a:ext uri="{FF2B5EF4-FFF2-40B4-BE49-F238E27FC236}">
                              <a16:creationId xmlns:a16="http://schemas.microsoft.com/office/drawing/2014/main" id="{C9769BED-3BFB-44FC-827B-0C9752B75B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657"/>
                          <a:ext cx="38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3" name="Object 38">
              <a:extLst>
                <a:ext uri="{FF2B5EF4-FFF2-40B4-BE49-F238E27FC236}">
                  <a16:creationId xmlns:a16="http://schemas.microsoft.com/office/drawing/2014/main" id="{49FCE980-2411-4DBB-8738-CB8DE63966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7" y="1090"/>
            <a:ext cx="839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1" name="Equation" r:id="rId18" imgW="368140" imgH="203112" progId="Equation.DSMT4">
                    <p:embed/>
                  </p:oleObj>
                </mc:Choice>
                <mc:Fallback>
                  <p:oleObj name="Equation" r:id="rId18" imgW="368140" imgH="203112" progId="Equation.DSMT4">
                    <p:embed/>
                    <p:pic>
                      <p:nvPicPr>
                        <p:cNvPr id="25633" name="Object 38">
                          <a:extLst>
                            <a:ext uri="{FF2B5EF4-FFF2-40B4-BE49-F238E27FC236}">
                              <a16:creationId xmlns:a16="http://schemas.microsoft.com/office/drawing/2014/main" id="{49FCE980-2411-4DBB-8738-CB8DE63966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" y="1090"/>
                          <a:ext cx="839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4" name="Object 39">
              <a:extLst>
                <a:ext uri="{FF2B5EF4-FFF2-40B4-BE49-F238E27FC236}">
                  <a16:creationId xmlns:a16="http://schemas.microsoft.com/office/drawing/2014/main" id="{4747A302-767F-446F-B3D0-1633F6F65D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4" y="1521"/>
            <a:ext cx="841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2" name="Equation" r:id="rId20" imgW="418918" imgH="203112" progId="Equation.DSMT4">
                    <p:embed/>
                  </p:oleObj>
                </mc:Choice>
                <mc:Fallback>
                  <p:oleObj name="Equation" r:id="rId20" imgW="418918" imgH="203112" progId="Equation.DSMT4">
                    <p:embed/>
                    <p:pic>
                      <p:nvPicPr>
                        <p:cNvPr id="25634" name="Object 39">
                          <a:extLst>
                            <a:ext uri="{FF2B5EF4-FFF2-40B4-BE49-F238E27FC236}">
                              <a16:creationId xmlns:a16="http://schemas.microsoft.com/office/drawing/2014/main" id="{4747A302-767F-446F-B3D0-1633F6F65D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1521"/>
                          <a:ext cx="841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Object 40">
              <a:extLst>
                <a:ext uri="{FF2B5EF4-FFF2-40B4-BE49-F238E27FC236}">
                  <a16:creationId xmlns:a16="http://schemas.microsoft.com/office/drawing/2014/main" id="{ADD50205-C92F-415A-AD9D-E9685E8E61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7" y="585"/>
            <a:ext cx="48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3" name="Equation" r:id="rId22" imgW="177646" imgH="228402" progId="Equation.DSMT4">
                    <p:embed/>
                  </p:oleObj>
                </mc:Choice>
                <mc:Fallback>
                  <p:oleObj name="Equation" r:id="rId22" imgW="177646" imgH="228402" progId="Equation.DSMT4">
                    <p:embed/>
                    <p:pic>
                      <p:nvPicPr>
                        <p:cNvPr id="25635" name="Object 40">
                          <a:extLst>
                            <a:ext uri="{FF2B5EF4-FFF2-40B4-BE49-F238E27FC236}">
                              <a16:creationId xmlns:a16="http://schemas.microsoft.com/office/drawing/2014/main" id="{ADD50205-C92F-415A-AD9D-E9685E8E61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585"/>
                          <a:ext cx="48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6" name="Object 41">
              <a:extLst>
                <a:ext uri="{FF2B5EF4-FFF2-40B4-BE49-F238E27FC236}">
                  <a16:creationId xmlns:a16="http://schemas.microsoft.com/office/drawing/2014/main" id="{9506A64A-5849-4C12-86C9-D409099D6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1" y="993"/>
            <a:ext cx="483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4" name="Equation" r:id="rId24" imgW="177646" imgH="228402" progId="Equation.DSMT4">
                    <p:embed/>
                  </p:oleObj>
                </mc:Choice>
                <mc:Fallback>
                  <p:oleObj name="Equation" r:id="rId24" imgW="177646" imgH="228402" progId="Equation.DSMT4">
                    <p:embed/>
                    <p:pic>
                      <p:nvPicPr>
                        <p:cNvPr id="25636" name="Object 41">
                          <a:extLst>
                            <a:ext uri="{FF2B5EF4-FFF2-40B4-BE49-F238E27FC236}">
                              <a16:creationId xmlns:a16="http://schemas.microsoft.com/office/drawing/2014/main" id="{9506A64A-5849-4C12-86C9-D409099D67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1" y="993"/>
                          <a:ext cx="483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7" name="Object 42">
              <a:extLst>
                <a:ext uri="{FF2B5EF4-FFF2-40B4-BE49-F238E27FC236}">
                  <a16:creationId xmlns:a16="http://schemas.microsoft.com/office/drawing/2014/main" id="{A40AA813-354C-4E92-B966-5452D7BC6A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5" y="562"/>
            <a:ext cx="483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5" name="Equation" r:id="rId26" imgW="177646" imgH="228402" progId="Equation.DSMT4">
                    <p:embed/>
                  </p:oleObj>
                </mc:Choice>
                <mc:Fallback>
                  <p:oleObj name="Equation" r:id="rId26" imgW="177646" imgH="228402" progId="Equation.DSMT4">
                    <p:embed/>
                    <p:pic>
                      <p:nvPicPr>
                        <p:cNvPr id="25637" name="Object 42">
                          <a:extLst>
                            <a:ext uri="{FF2B5EF4-FFF2-40B4-BE49-F238E27FC236}">
                              <a16:creationId xmlns:a16="http://schemas.microsoft.com/office/drawing/2014/main" id="{A40AA813-354C-4E92-B966-5452D7BC6A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" y="562"/>
                          <a:ext cx="483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8" name="Object 43">
              <a:extLst>
                <a:ext uri="{FF2B5EF4-FFF2-40B4-BE49-F238E27FC236}">
                  <a16:creationId xmlns:a16="http://schemas.microsoft.com/office/drawing/2014/main" id="{9FB7709A-3064-4CEC-8797-0F4D0ABF5E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1" y="1041"/>
            <a:ext cx="449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6" name="Equation" r:id="rId28" imgW="165028" imgH="228501" progId="Equation.DSMT4">
                    <p:embed/>
                  </p:oleObj>
                </mc:Choice>
                <mc:Fallback>
                  <p:oleObj name="Equation" r:id="rId28" imgW="165028" imgH="228501" progId="Equation.DSMT4">
                    <p:embed/>
                    <p:pic>
                      <p:nvPicPr>
                        <p:cNvPr id="25638" name="Object 43">
                          <a:extLst>
                            <a:ext uri="{FF2B5EF4-FFF2-40B4-BE49-F238E27FC236}">
                              <a16:creationId xmlns:a16="http://schemas.microsoft.com/office/drawing/2014/main" id="{9FB7709A-3064-4CEC-8797-0F4D0ABF5E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1041"/>
                          <a:ext cx="449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9" name="Object 44">
              <a:extLst>
                <a:ext uri="{FF2B5EF4-FFF2-40B4-BE49-F238E27FC236}">
                  <a16:creationId xmlns:a16="http://schemas.microsoft.com/office/drawing/2014/main" id="{2DF7F509-5CAB-4834-AF50-589EF0B1F2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1" y="1523"/>
            <a:ext cx="499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7" name="Equation" r:id="rId30" imgW="203112" imgH="228501" progId="Equation.DSMT4">
                    <p:embed/>
                  </p:oleObj>
                </mc:Choice>
                <mc:Fallback>
                  <p:oleObj name="Equation" r:id="rId30" imgW="203112" imgH="228501" progId="Equation.DSMT4">
                    <p:embed/>
                    <p:pic>
                      <p:nvPicPr>
                        <p:cNvPr id="25639" name="Object 44">
                          <a:extLst>
                            <a:ext uri="{FF2B5EF4-FFF2-40B4-BE49-F238E27FC236}">
                              <a16:creationId xmlns:a16="http://schemas.microsoft.com/office/drawing/2014/main" id="{2DF7F509-5CAB-4834-AF50-589EF0B1F2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1523"/>
                          <a:ext cx="499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0" name="Object 45">
              <a:extLst>
                <a:ext uri="{FF2B5EF4-FFF2-40B4-BE49-F238E27FC236}">
                  <a16:creationId xmlns:a16="http://schemas.microsoft.com/office/drawing/2014/main" id="{62851BD5-C171-4730-BB83-84305CFEA6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4" y="563"/>
            <a:ext cx="484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8" name="Equation" r:id="rId32" imgW="177646" imgH="228402" progId="Equation.DSMT4">
                    <p:embed/>
                  </p:oleObj>
                </mc:Choice>
                <mc:Fallback>
                  <p:oleObj name="Equation" r:id="rId32" imgW="177646" imgH="228402" progId="Equation.DSMT4">
                    <p:embed/>
                    <p:pic>
                      <p:nvPicPr>
                        <p:cNvPr id="25640" name="Object 45">
                          <a:extLst>
                            <a:ext uri="{FF2B5EF4-FFF2-40B4-BE49-F238E27FC236}">
                              <a16:creationId xmlns:a16="http://schemas.microsoft.com/office/drawing/2014/main" id="{62851BD5-C171-4730-BB83-84305CFEA6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563"/>
                          <a:ext cx="484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1" name="Object 46">
              <a:extLst>
                <a:ext uri="{FF2B5EF4-FFF2-40B4-BE49-F238E27FC236}">
                  <a16:creationId xmlns:a16="http://schemas.microsoft.com/office/drawing/2014/main" id="{1853A1D1-B639-4C8E-AE53-6C9CEE6C9A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1" y="1030"/>
            <a:ext cx="59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9" name="Equation" r:id="rId34" imgW="177646" imgH="228402" progId="Equation.DSMT4">
                    <p:embed/>
                  </p:oleObj>
                </mc:Choice>
                <mc:Fallback>
                  <p:oleObj name="Equation" r:id="rId34" imgW="177646" imgH="228402" progId="Equation.DSMT4">
                    <p:embed/>
                    <p:pic>
                      <p:nvPicPr>
                        <p:cNvPr id="25641" name="Object 46">
                          <a:extLst>
                            <a:ext uri="{FF2B5EF4-FFF2-40B4-BE49-F238E27FC236}">
                              <a16:creationId xmlns:a16="http://schemas.microsoft.com/office/drawing/2014/main" id="{1853A1D1-B639-4C8E-AE53-6C9CEE6C9A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" y="1030"/>
                          <a:ext cx="590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91" name="Rectangle 47">
            <a:extLst>
              <a:ext uri="{FF2B5EF4-FFF2-40B4-BE49-F238E27FC236}">
                <a16:creationId xmlns:a16="http://schemas.microsoft.com/office/drawing/2014/main" id="{789344C7-1A1C-484C-99FB-A8B05075F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42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</a:p>
        </p:txBody>
      </p:sp>
      <p:sp>
        <p:nvSpPr>
          <p:cNvPr id="25610" name="Rectangle 51">
            <a:extLst>
              <a:ext uri="{FF2B5EF4-FFF2-40B4-BE49-F238E27FC236}">
                <a16:creationId xmlns:a16="http://schemas.microsoft.com/office/drawing/2014/main" id="{23FE6B11-19DA-4316-8104-B74EED6AE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Hermite Interpolation</a:t>
            </a:r>
            <a:r>
              <a: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82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2" grpId="0" autoUpdateAnimBg="0"/>
      <p:bldP spid="82958" grpId="0" autoUpdateAnimBg="0"/>
      <p:bldP spid="82959" grpId="0" build="p" autoUpdateAnimBg="0"/>
      <p:bldP spid="8299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>
            <a:extLst>
              <a:ext uri="{FF2B5EF4-FFF2-40B4-BE49-F238E27FC236}">
                <a16:creationId xmlns:a16="http://schemas.microsoft.com/office/drawing/2014/main" id="{87EE6C45-19BB-4E11-9024-DFBAD1DDB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16091"/>
              </p:ext>
            </p:extLst>
          </p:nvPr>
        </p:nvGraphicFramePr>
        <p:xfrm>
          <a:off x="1219200" y="2027238"/>
          <a:ext cx="5924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7" imgW="2641600" imgH="355785" progId="Equation.3">
                  <p:embed/>
                </p:oleObj>
              </mc:Choice>
              <mc:Fallback>
                <p:oleObj name="Equation" r:id="rId7" imgW="2641600" imgH="355785" progId="Equation.3">
                  <p:embed/>
                  <p:pic>
                    <p:nvPicPr>
                      <p:cNvPr id="83970" name="Object 2">
                        <a:extLst>
                          <a:ext uri="{FF2B5EF4-FFF2-40B4-BE49-F238E27FC236}">
                            <a16:creationId xmlns:a16="http://schemas.microsoft.com/office/drawing/2014/main" id="{87EE6C45-19BB-4E11-9024-DFBAD1DDB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27238"/>
                        <a:ext cx="59245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27C87A6B-2731-4DD6-B9B5-1D10F5D5979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914400"/>
            <a:ext cx="7772400" cy="990600"/>
            <a:chOff x="528" y="576"/>
            <a:chExt cx="4896" cy="624"/>
          </a:xfrm>
        </p:grpSpPr>
        <p:sp>
          <p:nvSpPr>
            <p:cNvPr id="26652" name="Rectangle 7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13838371-5B36-4BC4-ABAC-CA848739E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76"/>
              <a:ext cx="4896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其中    为待定系数，显然          满足前三个插值条件，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利用第四个条件确定常数    ，于是</a:t>
              </a:r>
            </a:p>
          </p:txBody>
        </p:sp>
        <p:graphicFrame>
          <p:nvGraphicFramePr>
            <p:cNvPr id="26653" name="Object 8">
              <a:extLst>
                <a:ext uri="{FF2B5EF4-FFF2-40B4-BE49-F238E27FC236}">
                  <a16:creationId xmlns:a16="http://schemas.microsoft.com/office/drawing/2014/main" id="{A4568D10-9E8A-4991-81E3-DB2C3AD70A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621"/>
            <a:ext cx="22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9" imgW="19076" imgH="69827" progId="Equation.DSMT4">
                    <p:embed/>
                  </p:oleObj>
                </mc:Choice>
                <mc:Fallback>
                  <p:oleObj name="Equation" r:id="rId9" imgW="19076" imgH="69827" progId="Equation.DSMT4">
                    <p:embed/>
                    <p:pic>
                      <p:nvPicPr>
                        <p:cNvPr id="26653" name="Object 8">
                          <a:extLst>
                            <a:ext uri="{FF2B5EF4-FFF2-40B4-BE49-F238E27FC236}">
                              <a16:creationId xmlns:a16="http://schemas.microsoft.com/office/drawing/2014/main" id="{A4568D10-9E8A-4991-81E3-DB2C3AD70A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21"/>
                          <a:ext cx="22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4" name="Object 9">
              <a:extLst>
                <a:ext uri="{FF2B5EF4-FFF2-40B4-BE49-F238E27FC236}">
                  <a16:creationId xmlns:a16="http://schemas.microsoft.com/office/drawing/2014/main" id="{71B3112B-D652-4A4F-9CCE-D527A79620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8" y="605"/>
            <a:ext cx="49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2" name="Equation" r:id="rId11" imgW="342952" imgH="127185" progId="Equation.DSMT4">
                    <p:embed/>
                  </p:oleObj>
                </mc:Choice>
                <mc:Fallback>
                  <p:oleObj name="Equation" r:id="rId11" imgW="342952" imgH="127185" progId="Equation.DSMT4">
                    <p:embed/>
                    <p:pic>
                      <p:nvPicPr>
                        <p:cNvPr id="26654" name="Object 9">
                          <a:extLst>
                            <a:ext uri="{FF2B5EF4-FFF2-40B4-BE49-F238E27FC236}">
                              <a16:creationId xmlns:a16="http://schemas.microsoft.com/office/drawing/2014/main" id="{71B3112B-D652-4A4F-9CCE-D527A79620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605"/>
                          <a:ext cx="49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5" name="Object 10">
              <a:extLst>
                <a:ext uri="{FF2B5EF4-FFF2-40B4-BE49-F238E27FC236}">
                  <a16:creationId xmlns:a16="http://schemas.microsoft.com/office/drawing/2014/main" id="{1C295E7C-B514-4CA0-8B30-8A71E5182E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864"/>
            <a:ext cx="22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3" name="Equation" r:id="rId13" imgW="19076" imgH="69827" progId="Equation.DSMT4">
                    <p:embed/>
                  </p:oleObj>
                </mc:Choice>
                <mc:Fallback>
                  <p:oleObj name="Equation" r:id="rId13" imgW="19076" imgH="69827" progId="Equation.DSMT4">
                    <p:embed/>
                    <p:pic>
                      <p:nvPicPr>
                        <p:cNvPr id="26655" name="Object 10">
                          <a:extLst>
                            <a:ext uri="{FF2B5EF4-FFF2-40B4-BE49-F238E27FC236}">
                              <a16:creationId xmlns:a16="http://schemas.microsoft.com/office/drawing/2014/main" id="{1C295E7C-B514-4CA0-8B30-8A71E5182E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864"/>
                          <a:ext cx="22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3997" name="Picture 29" descr="DARTS">
            <a:extLst>
              <a:ext uri="{FF2B5EF4-FFF2-40B4-BE49-F238E27FC236}">
                <a16:creationId xmlns:a16="http://schemas.microsoft.com/office/drawing/2014/main" id="{E77ABA81-FDEB-49AD-AC5D-6255141F7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165475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1">
            <a:extLst>
              <a:ext uri="{FF2B5EF4-FFF2-40B4-BE49-F238E27FC236}">
                <a16:creationId xmlns:a16="http://schemas.microsoft.com/office/drawing/2014/main" id="{8E876ED5-E5F6-4DC6-8F5F-8CE8AD36E355}"/>
              </a:ext>
            </a:extLst>
          </p:cNvPr>
          <p:cNvGrpSpPr>
            <a:grpSpLocks/>
          </p:cNvGrpSpPr>
          <p:nvPr/>
        </p:nvGrpSpPr>
        <p:grpSpPr bwMode="auto">
          <a:xfrm>
            <a:off x="922337" y="4038623"/>
            <a:ext cx="6943725" cy="576266"/>
            <a:chOff x="581" y="2704"/>
            <a:chExt cx="4374" cy="363"/>
          </a:xfrm>
        </p:grpSpPr>
        <p:sp>
          <p:nvSpPr>
            <p:cNvPr id="26634" name="Rectangle 4">
              <a:extLst>
                <a:ext uri="{FF2B5EF4-FFF2-40B4-BE49-F238E27FC236}">
                  <a16:creationId xmlns:a16="http://schemas.microsoft.com/office/drawing/2014/main" id="{208FAE27-FAD5-491A-A8E6-E44A9B62C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704"/>
              <a:ext cx="35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将其代入，即可得到           的表达式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6635" name="Object 5">
              <a:extLst>
                <a:ext uri="{FF2B5EF4-FFF2-40B4-BE49-F238E27FC236}">
                  <a16:creationId xmlns:a16="http://schemas.microsoft.com/office/drawing/2014/main" id="{18DF3D97-E931-4514-AC0A-3CA9DB81F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4" y="2739"/>
            <a:ext cx="50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" name="Equation" r:id="rId16" imgW="342952" imgH="127185" progId="Equation.DSMT4">
                    <p:embed/>
                  </p:oleObj>
                </mc:Choice>
                <mc:Fallback>
                  <p:oleObj name="Equation" r:id="rId16" imgW="342952" imgH="127185" progId="Equation.DSMT4">
                    <p:embed/>
                    <p:pic>
                      <p:nvPicPr>
                        <p:cNvPr id="26635" name="Object 5">
                          <a:extLst>
                            <a:ext uri="{FF2B5EF4-FFF2-40B4-BE49-F238E27FC236}">
                              <a16:creationId xmlns:a16="http://schemas.microsoft.com/office/drawing/2014/main" id="{18DF3D97-E931-4514-AC0A-3CA9DB81F6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2739"/>
                          <a:ext cx="50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36" name="Group 30">
              <a:extLst>
                <a:ext uri="{FF2B5EF4-FFF2-40B4-BE49-F238E27FC236}">
                  <a16:creationId xmlns:a16="http://schemas.microsoft.com/office/drawing/2014/main" id="{E46C095A-E931-4CB4-8C32-4FB0454564AA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733" y="2592"/>
              <a:ext cx="323" cy="627"/>
              <a:chOff x="481" y="3455"/>
              <a:chExt cx="323" cy="621"/>
            </a:xfrm>
          </p:grpSpPr>
          <p:sp>
            <p:nvSpPr>
              <p:cNvPr id="26637" name="Freeform 31">
                <a:extLst>
                  <a:ext uri="{FF2B5EF4-FFF2-40B4-BE49-F238E27FC236}">
                    <a16:creationId xmlns:a16="http://schemas.microsoft.com/office/drawing/2014/main" id="{C105A691-423D-4DF1-A8AF-14BA0853CB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" y="3455"/>
                <a:ext cx="317" cy="616"/>
              </a:xfrm>
              <a:custGeom>
                <a:avLst/>
                <a:gdLst>
                  <a:gd name="T0" fmla="*/ 0 w 951"/>
                  <a:gd name="T1" fmla="*/ 0 h 1848"/>
                  <a:gd name="T2" fmla="*/ 0 w 951"/>
                  <a:gd name="T3" fmla="*/ 0 h 1848"/>
                  <a:gd name="T4" fmla="*/ 0 w 951"/>
                  <a:gd name="T5" fmla="*/ 0 h 1848"/>
                  <a:gd name="T6" fmla="*/ 0 w 951"/>
                  <a:gd name="T7" fmla="*/ 0 h 1848"/>
                  <a:gd name="T8" fmla="*/ 0 w 951"/>
                  <a:gd name="T9" fmla="*/ 0 h 1848"/>
                  <a:gd name="T10" fmla="*/ 0 w 951"/>
                  <a:gd name="T11" fmla="*/ 0 h 1848"/>
                  <a:gd name="T12" fmla="*/ 0 w 951"/>
                  <a:gd name="T13" fmla="*/ 0 h 1848"/>
                  <a:gd name="T14" fmla="*/ 0 w 951"/>
                  <a:gd name="T15" fmla="*/ 0 h 1848"/>
                  <a:gd name="T16" fmla="*/ 0 w 951"/>
                  <a:gd name="T17" fmla="*/ 0 h 1848"/>
                  <a:gd name="T18" fmla="*/ 0 w 951"/>
                  <a:gd name="T19" fmla="*/ 0 h 1848"/>
                  <a:gd name="T20" fmla="*/ 0 w 951"/>
                  <a:gd name="T21" fmla="*/ 0 h 1848"/>
                  <a:gd name="T22" fmla="*/ 0 w 951"/>
                  <a:gd name="T23" fmla="*/ 0 h 1848"/>
                  <a:gd name="T24" fmla="*/ 0 w 951"/>
                  <a:gd name="T25" fmla="*/ 0 h 1848"/>
                  <a:gd name="T26" fmla="*/ 0 w 951"/>
                  <a:gd name="T27" fmla="*/ 0 h 1848"/>
                  <a:gd name="T28" fmla="*/ 0 w 951"/>
                  <a:gd name="T29" fmla="*/ 0 h 1848"/>
                  <a:gd name="T30" fmla="*/ 0 w 951"/>
                  <a:gd name="T31" fmla="*/ 0 h 1848"/>
                  <a:gd name="T32" fmla="*/ 0 w 951"/>
                  <a:gd name="T33" fmla="*/ 0 h 1848"/>
                  <a:gd name="T34" fmla="*/ 0 w 951"/>
                  <a:gd name="T35" fmla="*/ 0 h 1848"/>
                  <a:gd name="T36" fmla="*/ 0 w 951"/>
                  <a:gd name="T37" fmla="*/ 0 h 1848"/>
                  <a:gd name="T38" fmla="*/ 0 w 951"/>
                  <a:gd name="T39" fmla="*/ 0 h 1848"/>
                  <a:gd name="T40" fmla="*/ 0 w 951"/>
                  <a:gd name="T41" fmla="*/ 0 h 1848"/>
                  <a:gd name="T42" fmla="*/ 0 w 951"/>
                  <a:gd name="T43" fmla="*/ 0 h 1848"/>
                  <a:gd name="T44" fmla="*/ 0 w 951"/>
                  <a:gd name="T45" fmla="*/ 0 h 1848"/>
                  <a:gd name="T46" fmla="*/ 0 w 951"/>
                  <a:gd name="T47" fmla="*/ 0 h 1848"/>
                  <a:gd name="T48" fmla="*/ 0 w 951"/>
                  <a:gd name="T49" fmla="*/ 0 h 1848"/>
                  <a:gd name="T50" fmla="*/ 0 w 951"/>
                  <a:gd name="T51" fmla="*/ 0 h 1848"/>
                  <a:gd name="T52" fmla="*/ 0 w 951"/>
                  <a:gd name="T53" fmla="*/ 0 h 1848"/>
                  <a:gd name="T54" fmla="*/ 0 w 951"/>
                  <a:gd name="T55" fmla="*/ 0 h 1848"/>
                  <a:gd name="T56" fmla="*/ 0 w 951"/>
                  <a:gd name="T57" fmla="*/ 0 h 1848"/>
                  <a:gd name="T58" fmla="*/ 0 w 951"/>
                  <a:gd name="T59" fmla="*/ 0 h 1848"/>
                  <a:gd name="T60" fmla="*/ 0 w 951"/>
                  <a:gd name="T61" fmla="*/ 0 h 1848"/>
                  <a:gd name="T62" fmla="*/ 0 w 951"/>
                  <a:gd name="T63" fmla="*/ 0 h 1848"/>
                  <a:gd name="T64" fmla="*/ 0 w 951"/>
                  <a:gd name="T65" fmla="*/ 0 h 1848"/>
                  <a:gd name="T66" fmla="*/ 0 w 951"/>
                  <a:gd name="T67" fmla="*/ 0 h 1848"/>
                  <a:gd name="T68" fmla="*/ 0 w 951"/>
                  <a:gd name="T69" fmla="*/ 0 h 1848"/>
                  <a:gd name="T70" fmla="*/ 0 w 951"/>
                  <a:gd name="T71" fmla="*/ 0 h 1848"/>
                  <a:gd name="T72" fmla="*/ 0 w 951"/>
                  <a:gd name="T73" fmla="*/ 0 h 1848"/>
                  <a:gd name="T74" fmla="*/ 0 w 951"/>
                  <a:gd name="T75" fmla="*/ 0 h 1848"/>
                  <a:gd name="T76" fmla="*/ 0 w 951"/>
                  <a:gd name="T77" fmla="*/ 0 h 1848"/>
                  <a:gd name="T78" fmla="*/ 0 w 951"/>
                  <a:gd name="T79" fmla="*/ 0 h 1848"/>
                  <a:gd name="T80" fmla="*/ 0 w 951"/>
                  <a:gd name="T81" fmla="*/ 0 h 1848"/>
                  <a:gd name="T82" fmla="*/ 0 w 951"/>
                  <a:gd name="T83" fmla="*/ 0 h 1848"/>
                  <a:gd name="T84" fmla="*/ 0 w 951"/>
                  <a:gd name="T85" fmla="*/ 0 h 1848"/>
                  <a:gd name="T86" fmla="*/ 0 w 951"/>
                  <a:gd name="T87" fmla="*/ 0 h 1848"/>
                  <a:gd name="T88" fmla="*/ 0 w 951"/>
                  <a:gd name="T89" fmla="*/ 0 h 1848"/>
                  <a:gd name="T90" fmla="*/ 0 w 951"/>
                  <a:gd name="T91" fmla="*/ 0 h 1848"/>
                  <a:gd name="T92" fmla="*/ 0 w 951"/>
                  <a:gd name="T93" fmla="*/ 0 h 1848"/>
                  <a:gd name="T94" fmla="*/ 0 w 951"/>
                  <a:gd name="T95" fmla="*/ 0 h 1848"/>
                  <a:gd name="T96" fmla="*/ 0 w 951"/>
                  <a:gd name="T97" fmla="*/ 0 h 1848"/>
                  <a:gd name="T98" fmla="*/ 0 w 951"/>
                  <a:gd name="T99" fmla="*/ 0 h 1848"/>
                  <a:gd name="T100" fmla="*/ 0 w 951"/>
                  <a:gd name="T101" fmla="*/ 0 h 1848"/>
                  <a:gd name="T102" fmla="*/ 0 w 951"/>
                  <a:gd name="T103" fmla="*/ 0 h 1848"/>
                  <a:gd name="T104" fmla="*/ 0 w 951"/>
                  <a:gd name="T105" fmla="*/ 0 h 1848"/>
                  <a:gd name="T106" fmla="*/ 0 w 951"/>
                  <a:gd name="T107" fmla="*/ 0 h 1848"/>
                  <a:gd name="T108" fmla="*/ 0 w 951"/>
                  <a:gd name="T109" fmla="*/ 0 h 1848"/>
                  <a:gd name="T110" fmla="*/ 0 w 951"/>
                  <a:gd name="T111" fmla="*/ 0 h 1848"/>
                  <a:gd name="T112" fmla="*/ 0 w 951"/>
                  <a:gd name="T113" fmla="*/ 0 h 1848"/>
                  <a:gd name="T114" fmla="*/ 0 w 951"/>
                  <a:gd name="T115" fmla="*/ 0 h 1848"/>
                  <a:gd name="T116" fmla="*/ 0 w 951"/>
                  <a:gd name="T117" fmla="*/ 0 h 1848"/>
                  <a:gd name="T118" fmla="*/ 0 w 951"/>
                  <a:gd name="T119" fmla="*/ 0 h 1848"/>
                  <a:gd name="T120" fmla="*/ 0 w 951"/>
                  <a:gd name="T121" fmla="*/ 0 h 184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1"/>
                  <a:gd name="T184" fmla="*/ 0 h 1848"/>
                  <a:gd name="T185" fmla="*/ 951 w 951"/>
                  <a:gd name="T186" fmla="*/ 1848 h 1848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1" h="1848">
                    <a:moveTo>
                      <a:pt x="341" y="0"/>
                    </a:moveTo>
                    <a:lnTo>
                      <a:pt x="629" y="0"/>
                    </a:lnTo>
                    <a:lnTo>
                      <a:pt x="574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0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89" y="279"/>
                    </a:lnTo>
                    <a:lnTo>
                      <a:pt x="921" y="280"/>
                    </a:lnTo>
                    <a:lnTo>
                      <a:pt x="951" y="280"/>
                    </a:lnTo>
                    <a:lnTo>
                      <a:pt x="951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8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5" y="810"/>
                    </a:lnTo>
                    <a:lnTo>
                      <a:pt x="695" y="941"/>
                    </a:lnTo>
                    <a:lnTo>
                      <a:pt x="642" y="942"/>
                    </a:lnTo>
                    <a:lnTo>
                      <a:pt x="645" y="1729"/>
                    </a:lnTo>
                    <a:lnTo>
                      <a:pt x="519" y="1848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2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4" y="785"/>
                    </a:lnTo>
                    <a:lnTo>
                      <a:pt x="234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4"/>
                    </a:lnTo>
                    <a:lnTo>
                      <a:pt x="71" y="274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69" y="219"/>
                    </a:lnTo>
                    <a:lnTo>
                      <a:pt x="188" y="177"/>
                    </a:lnTo>
                    <a:lnTo>
                      <a:pt x="234" y="177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8" name="Freeform 32">
                <a:extLst>
                  <a:ext uri="{FF2B5EF4-FFF2-40B4-BE49-F238E27FC236}">
                    <a16:creationId xmlns:a16="http://schemas.microsoft.com/office/drawing/2014/main" id="{A4F9E354-CE11-421D-BD6E-99BF6B9072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" y="3458"/>
                <a:ext cx="317" cy="617"/>
              </a:xfrm>
              <a:custGeom>
                <a:avLst/>
                <a:gdLst>
                  <a:gd name="T0" fmla="*/ 0 w 953"/>
                  <a:gd name="T1" fmla="*/ 0 h 1849"/>
                  <a:gd name="T2" fmla="*/ 0 w 953"/>
                  <a:gd name="T3" fmla="*/ 0 h 1849"/>
                  <a:gd name="T4" fmla="*/ 0 w 953"/>
                  <a:gd name="T5" fmla="*/ 0 h 1849"/>
                  <a:gd name="T6" fmla="*/ 0 w 953"/>
                  <a:gd name="T7" fmla="*/ 0 h 1849"/>
                  <a:gd name="T8" fmla="*/ 0 w 953"/>
                  <a:gd name="T9" fmla="*/ 0 h 1849"/>
                  <a:gd name="T10" fmla="*/ 0 w 953"/>
                  <a:gd name="T11" fmla="*/ 0 h 1849"/>
                  <a:gd name="T12" fmla="*/ 0 w 953"/>
                  <a:gd name="T13" fmla="*/ 0 h 1849"/>
                  <a:gd name="T14" fmla="*/ 0 w 953"/>
                  <a:gd name="T15" fmla="*/ 0 h 1849"/>
                  <a:gd name="T16" fmla="*/ 0 w 953"/>
                  <a:gd name="T17" fmla="*/ 0 h 1849"/>
                  <a:gd name="T18" fmla="*/ 0 w 953"/>
                  <a:gd name="T19" fmla="*/ 0 h 1849"/>
                  <a:gd name="T20" fmla="*/ 0 w 953"/>
                  <a:gd name="T21" fmla="*/ 0 h 1849"/>
                  <a:gd name="T22" fmla="*/ 0 w 953"/>
                  <a:gd name="T23" fmla="*/ 0 h 1849"/>
                  <a:gd name="T24" fmla="*/ 0 w 953"/>
                  <a:gd name="T25" fmla="*/ 0 h 1849"/>
                  <a:gd name="T26" fmla="*/ 0 w 953"/>
                  <a:gd name="T27" fmla="*/ 0 h 1849"/>
                  <a:gd name="T28" fmla="*/ 0 w 953"/>
                  <a:gd name="T29" fmla="*/ 0 h 1849"/>
                  <a:gd name="T30" fmla="*/ 0 w 953"/>
                  <a:gd name="T31" fmla="*/ 0 h 1849"/>
                  <a:gd name="T32" fmla="*/ 0 w 953"/>
                  <a:gd name="T33" fmla="*/ 0 h 1849"/>
                  <a:gd name="T34" fmla="*/ 0 w 953"/>
                  <a:gd name="T35" fmla="*/ 0 h 1849"/>
                  <a:gd name="T36" fmla="*/ 0 w 953"/>
                  <a:gd name="T37" fmla="*/ 0 h 1849"/>
                  <a:gd name="T38" fmla="*/ 0 w 953"/>
                  <a:gd name="T39" fmla="*/ 0 h 1849"/>
                  <a:gd name="T40" fmla="*/ 0 w 953"/>
                  <a:gd name="T41" fmla="*/ 0 h 1849"/>
                  <a:gd name="T42" fmla="*/ 0 w 953"/>
                  <a:gd name="T43" fmla="*/ 0 h 1849"/>
                  <a:gd name="T44" fmla="*/ 0 w 953"/>
                  <a:gd name="T45" fmla="*/ 0 h 1849"/>
                  <a:gd name="T46" fmla="*/ 0 w 953"/>
                  <a:gd name="T47" fmla="*/ 0 h 1849"/>
                  <a:gd name="T48" fmla="*/ 0 w 953"/>
                  <a:gd name="T49" fmla="*/ 0 h 1849"/>
                  <a:gd name="T50" fmla="*/ 0 w 953"/>
                  <a:gd name="T51" fmla="*/ 0 h 1849"/>
                  <a:gd name="T52" fmla="*/ 0 w 953"/>
                  <a:gd name="T53" fmla="*/ 0 h 1849"/>
                  <a:gd name="T54" fmla="*/ 0 w 953"/>
                  <a:gd name="T55" fmla="*/ 0 h 1849"/>
                  <a:gd name="T56" fmla="*/ 0 w 953"/>
                  <a:gd name="T57" fmla="*/ 0 h 1849"/>
                  <a:gd name="T58" fmla="*/ 0 w 953"/>
                  <a:gd name="T59" fmla="*/ 0 h 1849"/>
                  <a:gd name="T60" fmla="*/ 0 w 953"/>
                  <a:gd name="T61" fmla="*/ 0 h 1849"/>
                  <a:gd name="T62" fmla="*/ 0 w 953"/>
                  <a:gd name="T63" fmla="*/ 0 h 1849"/>
                  <a:gd name="T64" fmla="*/ 0 w 953"/>
                  <a:gd name="T65" fmla="*/ 0 h 1849"/>
                  <a:gd name="T66" fmla="*/ 0 w 953"/>
                  <a:gd name="T67" fmla="*/ 0 h 1849"/>
                  <a:gd name="T68" fmla="*/ 0 w 953"/>
                  <a:gd name="T69" fmla="*/ 0 h 1849"/>
                  <a:gd name="T70" fmla="*/ 0 w 953"/>
                  <a:gd name="T71" fmla="*/ 0 h 1849"/>
                  <a:gd name="T72" fmla="*/ 0 w 953"/>
                  <a:gd name="T73" fmla="*/ 0 h 1849"/>
                  <a:gd name="T74" fmla="*/ 0 w 953"/>
                  <a:gd name="T75" fmla="*/ 0 h 1849"/>
                  <a:gd name="T76" fmla="*/ 0 w 953"/>
                  <a:gd name="T77" fmla="*/ 0 h 1849"/>
                  <a:gd name="T78" fmla="*/ 0 w 953"/>
                  <a:gd name="T79" fmla="*/ 0 h 1849"/>
                  <a:gd name="T80" fmla="*/ 0 w 953"/>
                  <a:gd name="T81" fmla="*/ 0 h 1849"/>
                  <a:gd name="T82" fmla="*/ 0 w 953"/>
                  <a:gd name="T83" fmla="*/ 0 h 1849"/>
                  <a:gd name="T84" fmla="*/ 0 w 953"/>
                  <a:gd name="T85" fmla="*/ 0 h 1849"/>
                  <a:gd name="T86" fmla="*/ 0 w 953"/>
                  <a:gd name="T87" fmla="*/ 0 h 1849"/>
                  <a:gd name="T88" fmla="*/ 0 w 953"/>
                  <a:gd name="T89" fmla="*/ 0 h 1849"/>
                  <a:gd name="T90" fmla="*/ 0 w 953"/>
                  <a:gd name="T91" fmla="*/ 0 h 1849"/>
                  <a:gd name="T92" fmla="*/ 0 w 953"/>
                  <a:gd name="T93" fmla="*/ 0 h 1849"/>
                  <a:gd name="T94" fmla="*/ 0 w 953"/>
                  <a:gd name="T95" fmla="*/ 0 h 1849"/>
                  <a:gd name="T96" fmla="*/ 0 w 953"/>
                  <a:gd name="T97" fmla="*/ 0 h 1849"/>
                  <a:gd name="T98" fmla="*/ 0 w 953"/>
                  <a:gd name="T99" fmla="*/ 0 h 1849"/>
                  <a:gd name="T100" fmla="*/ 0 w 953"/>
                  <a:gd name="T101" fmla="*/ 0 h 1849"/>
                  <a:gd name="T102" fmla="*/ 0 w 953"/>
                  <a:gd name="T103" fmla="*/ 0 h 1849"/>
                  <a:gd name="T104" fmla="*/ 0 w 953"/>
                  <a:gd name="T105" fmla="*/ 0 h 1849"/>
                  <a:gd name="T106" fmla="*/ 0 w 953"/>
                  <a:gd name="T107" fmla="*/ 0 h 1849"/>
                  <a:gd name="T108" fmla="*/ 0 w 953"/>
                  <a:gd name="T109" fmla="*/ 0 h 1849"/>
                  <a:gd name="T110" fmla="*/ 0 w 953"/>
                  <a:gd name="T111" fmla="*/ 0 h 1849"/>
                  <a:gd name="T112" fmla="*/ 0 w 953"/>
                  <a:gd name="T113" fmla="*/ 0 h 1849"/>
                  <a:gd name="T114" fmla="*/ 0 w 953"/>
                  <a:gd name="T115" fmla="*/ 0 h 1849"/>
                  <a:gd name="T116" fmla="*/ 0 w 953"/>
                  <a:gd name="T117" fmla="*/ 0 h 1849"/>
                  <a:gd name="T118" fmla="*/ 0 w 953"/>
                  <a:gd name="T119" fmla="*/ 0 h 1849"/>
                  <a:gd name="T120" fmla="*/ 0 w 953"/>
                  <a:gd name="T121" fmla="*/ 0 h 18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3"/>
                  <a:gd name="T184" fmla="*/ 0 h 1849"/>
                  <a:gd name="T185" fmla="*/ 953 w 953"/>
                  <a:gd name="T186" fmla="*/ 1849 h 18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3" h="1849">
                    <a:moveTo>
                      <a:pt x="342" y="0"/>
                    </a:moveTo>
                    <a:lnTo>
                      <a:pt x="629" y="0"/>
                    </a:lnTo>
                    <a:lnTo>
                      <a:pt x="575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1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90" y="279"/>
                    </a:lnTo>
                    <a:lnTo>
                      <a:pt x="922" y="280"/>
                    </a:lnTo>
                    <a:lnTo>
                      <a:pt x="953" y="280"/>
                    </a:lnTo>
                    <a:lnTo>
                      <a:pt x="953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9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8" y="801"/>
                    </a:lnTo>
                    <a:lnTo>
                      <a:pt x="698" y="942"/>
                    </a:lnTo>
                    <a:lnTo>
                      <a:pt x="642" y="942"/>
                    </a:lnTo>
                    <a:lnTo>
                      <a:pt x="646" y="1729"/>
                    </a:lnTo>
                    <a:lnTo>
                      <a:pt x="519" y="1849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3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5" y="785"/>
                    </a:lnTo>
                    <a:lnTo>
                      <a:pt x="235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3"/>
                    </a:lnTo>
                    <a:lnTo>
                      <a:pt x="71" y="273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70" y="219"/>
                    </a:lnTo>
                    <a:lnTo>
                      <a:pt x="189" y="177"/>
                    </a:lnTo>
                    <a:lnTo>
                      <a:pt x="235" y="177"/>
                    </a:ln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639" name="Group 33">
                <a:extLst>
                  <a:ext uri="{FF2B5EF4-FFF2-40B4-BE49-F238E27FC236}">
                    <a16:creationId xmlns:a16="http://schemas.microsoft.com/office/drawing/2014/main" id="{26260286-4DC6-41EE-94ED-21A73FF44F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9" y="3558"/>
                <a:ext cx="242" cy="71"/>
                <a:chOff x="529" y="3558"/>
                <a:chExt cx="242" cy="71"/>
              </a:xfrm>
            </p:grpSpPr>
            <p:sp>
              <p:nvSpPr>
                <p:cNvPr id="26650" name="Freeform 34">
                  <a:extLst>
                    <a:ext uri="{FF2B5EF4-FFF2-40B4-BE49-F238E27FC236}">
                      <a16:creationId xmlns:a16="http://schemas.microsoft.com/office/drawing/2014/main" id="{7A5126A0-49FB-4788-AF40-C486637F28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" y="3558"/>
                  <a:ext cx="224" cy="71"/>
                </a:xfrm>
                <a:custGeom>
                  <a:avLst/>
                  <a:gdLst>
                    <a:gd name="T0" fmla="*/ 0 w 673"/>
                    <a:gd name="T1" fmla="*/ 0 h 212"/>
                    <a:gd name="T2" fmla="*/ 0 w 673"/>
                    <a:gd name="T3" fmla="*/ 0 h 212"/>
                    <a:gd name="T4" fmla="*/ 0 w 673"/>
                    <a:gd name="T5" fmla="*/ 0 h 212"/>
                    <a:gd name="T6" fmla="*/ 0 w 673"/>
                    <a:gd name="T7" fmla="*/ 0 h 212"/>
                    <a:gd name="T8" fmla="*/ 0 w 673"/>
                    <a:gd name="T9" fmla="*/ 0 h 212"/>
                    <a:gd name="T10" fmla="*/ 0 w 673"/>
                    <a:gd name="T11" fmla="*/ 0 h 212"/>
                    <a:gd name="T12" fmla="*/ 0 w 673"/>
                    <a:gd name="T13" fmla="*/ 0 h 212"/>
                    <a:gd name="T14" fmla="*/ 0 w 673"/>
                    <a:gd name="T15" fmla="*/ 0 h 212"/>
                    <a:gd name="T16" fmla="*/ 0 w 673"/>
                    <a:gd name="T17" fmla="*/ 0 h 2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3"/>
                    <a:gd name="T28" fmla="*/ 0 h 212"/>
                    <a:gd name="T29" fmla="*/ 673 w 673"/>
                    <a:gd name="T30" fmla="*/ 212 h 2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3" h="212">
                      <a:moveTo>
                        <a:pt x="0" y="110"/>
                      </a:moveTo>
                      <a:lnTo>
                        <a:pt x="59" y="0"/>
                      </a:lnTo>
                      <a:lnTo>
                        <a:pt x="673" y="0"/>
                      </a:lnTo>
                      <a:lnTo>
                        <a:pt x="668" y="8"/>
                      </a:lnTo>
                      <a:lnTo>
                        <a:pt x="66" y="8"/>
                      </a:lnTo>
                      <a:lnTo>
                        <a:pt x="11" y="110"/>
                      </a:lnTo>
                      <a:lnTo>
                        <a:pt x="64" y="205"/>
                      </a:lnTo>
                      <a:lnTo>
                        <a:pt x="54" y="212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51" name="Freeform 35">
                  <a:extLst>
                    <a:ext uri="{FF2B5EF4-FFF2-40B4-BE49-F238E27FC236}">
                      <a16:creationId xmlns:a16="http://schemas.microsoft.com/office/drawing/2014/main" id="{4B712304-059A-4208-82DC-C3446475D1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7" y="3558"/>
                  <a:ext cx="224" cy="70"/>
                </a:xfrm>
                <a:custGeom>
                  <a:avLst/>
                  <a:gdLst>
                    <a:gd name="T0" fmla="*/ 0 w 674"/>
                    <a:gd name="T1" fmla="*/ 0 h 211"/>
                    <a:gd name="T2" fmla="*/ 0 w 674"/>
                    <a:gd name="T3" fmla="*/ 0 h 211"/>
                    <a:gd name="T4" fmla="*/ 0 w 674"/>
                    <a:gd name="T5" fmla="*/ 0 h 211"/>
                    <a:gd name="T6" fmla="*/ 0 w 674"/>
                    <a:gd name="T7" fmla="*/ 0 h 211"/>
                    <a:gd name="T8" fmla="*/ 0 w 674"/>
                    <a:gd name="T9" fmla="*/ 0 h 211"/>
                    <a:gd name="T10" fmla="*/ 0 w 674"/>
                    <a:gd name="T11" fmla="*/ 0 h 211"/>
                    <a:gd name="T12" fmla="*/ 0 w 674"/>
                    <a:gd name="T13" fmla="*/ 0 h 211"/>
                    <a:gd name="T14" fmla="*/ 0 w 674"/>
                    <a:gd name="T15" fmla="*/ 0 h 211"/>
                    <a:gd name="T16" fmla="*/ 0 w 674"/>
                    <a:gd name="T17" fmla="*/ 0 h 2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4"/>
                    <a:gd name="T28" fmla="*/ 0 h 211"/>
                    <a:gd name="T29" fmla="*/ 674 w 674"/>
                    <a:gd name="T30" fmla="*/ 211 h 2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4" h="211">
                      <a:moveTo>
                        <a:pt x="674" y="101"/>
                      </a:moveTo>
                      <a:lnTo>
                        <a:pt x="615" y="211"/>
                      </a:lnTo>
                      <a:lnTo>
                        <a:pt x="0" y="211"/>
                      </a:lnTo>
                      <a:lnTo>
                        <a:pt x="6" y="204"/>
                      </a:lnTo>
                      <a:lnTo>
                        <a:pt x="608" y="204"/>
                      </a:lnTo>
                      <a:lnTo>
                        <a:pt x="663" y="101"/>
                      </a:lnTo>
                      <a:lnTo>
                        <a:pt x="609" y="6"/>
                      </a:lnTo>
                      <a:lnTo>
                        <a:pt x="619" y="0"/>
                      </a:lnTo>
                      <a:lnTo>
                        <a:pt x="674" y="101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640" name="Rectangle 36">
                <a:extLst>
                  <a:ext uri="{FF2B5EF4-FFF2-40B4-BE49-F238E27FC236}">
                    <a16:creationId xmlns:a16="http://schemas.microsoft.com/office/drawing/2014/main" id="{EC775BA4-142A-4D41-B1C1-FC060122CF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" y="3534"/>
                <a:ext cx="211" cy="4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641" name="Group 37">
                <a:extLst>
                  <a:ext uri="{FF2B5EF4-FFF2-40B4-BE49-F238E27FC236}">
                    <a16:creationId xmlns:a16="http://schemas.microsoft.com/office/drawing/2014/main" id="{D1CC0D58-518C-49C1-B97B-C54E397681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" y="3639"/>
                <a:ext cx="271" cy="437"/>
                <a:chOff x="511" y="3639"/>
                <a:chExt cx="271" cy="437"/>
              </a:xfrm>
            </p:grpSpPr>
            <p:sp>
              <p:nvSpPr>
                <p:cNvPr id="26642" name="Freeform 38">
                  <a:extLst>
                    <a:ext uri="{FF2B5EF4-FFF2-40B4-BE49-F238E27FC236}">
                      <a16:creationId xmlns:a16="http://schemas.microsoft.com/office/drawing/2014/main" id="{C3A5F2F8-1C2D-43E2-88AB-C987FBB64C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5" y="3724"/>
                  <a:ext cx="7" cy="337"/>
                </a:xfrm>
                <a:custGeom>
                  <a:avLst/>
                  <a:gdLst>
                    <a:gd name="T0" fmla="*/ 0 w 21"/>
                    <a:gd name="T1" fmla="*/ 0 h 1010"/>
                    <a:gd name="T2" fmla="*/ 0 w 21"/>
                    <a:gd name="T3" fmla="*/ 0 h 1010"/>
                    <a:gd name="T4" fmla="*/ 0 w 21"/>
                    <a:gd name="T5" fmla="*/ 0 h 1010"/>
                    <a:gd name="T6" fmla="*/ 0 w 21"/>
                    <a:gd name="T7" fmla="*/ 0 h 1010"/>
                    <a:gd name="T8" fmla="*/ 0 w 21"/>
                    <a:gd name="T9" fmla="*/ 0 h 10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1010"/>
                    <a:gd name="T17" fmla="*/ 21 w 21"/>
                    <a:gd name="T18" fmla="*/ 1010 h 10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1010">
                      <a:moveTo>
                        <a:pt x="21" y="0"/>
                      </a:moveTo>
                      <a:lnTo>
                        <a:pt x="20" y="1010"/>
                      </a:lnTo>
                      <a:lnTo>
                        <a:pt x="2" y="995"/>
                      </a:lnTo>
                      <a:lnTo>
                        <a:pt x="0" y="3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43" name="Freeform 39">
                  <a:extLst>
                    <a:ext uri="{FF2B5EF4-FFF2-40B4-BE49-F238E27FC236}">
                      <a16:creationId xmlns:a16="http://schemas.microsoft.com/office/drawing/2014/main" id="{044A0A9F-8A4D-4BFA-B8C3-803BF5A33A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2" y="3733"/>
                  <a:ext cx="6" cy="329"/>
                </a:xfrm>
                <a:custGeom>
                  <a:avLst/>
                  <a:gdLst>
                    <a:gd name="T0" fmla="*/ 0 w 19"/>
                    <a:gd name="T1" fmla="*/ 0 h 986"/>
                    <a:gd name="T2" fmla="*/ 0 w 19"/>
                    <a:gd name="T3" fmla="*/ 0 h 986"/>
                    <a:gd name="T4" fmla="*/ 0 w 19"/>
                    <a:gd name="T5" fmla="*/ 0 h 986"/>
                    <a:gd name="T6" fmla="*/ 0 w 19"/>
                    <a:gd name="T7" fmla="*/ 0 h 986"/>
                    <a:gd name="T8" fmla="*/ 0 w 19"/>
                    <a:gd name="T9" fmla="*/ 0 h 9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986"/>
                    <a:gd name="T17" fmla="*/ 19 w 19"/>
                    <a:gd name="T18" fmla="*/ 986 h 98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986">
                      <a:moveTo>
                        <a:pt x="16" y="0"/>
                      </a:moveTo>
                      <a:lnTo>
                        <a:pt x="19" y="969"/>
                      </a:lnTo>
                      <a:lnTo>
                        <a:pt x="2" y="986"/>
                      </a:lnTo>
                      <a:lnTo>
                        <a:pt x="0" y="8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6644" name="Group 40">
                  <a:extLst>
                    <a:ext uri="{FF2B5EF4-FFF2-40B4-BE49-F238E27FC236}">
                      <a16:creationId xmlns:a16="http://schemas.microsoft.com/office/drawing/2014/main" id="{9CCE7964-656B-46A6-BD1F-35231CB35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" y="3639"/>
                  <a:ext cx="271" cy="437"/>
                  <a:chOff x="511" y="3639"/>
                  <a:chExt cx="271" cy="437"/>
                </a:xfrm>
              </p:grpSpPr>
              <p:sp>
                <p:nvSpPr>
                  <p:cNvPr id="26645" name="Rectangle 41">
                    <a:extLst>
                      <a:ext uri="{FF2B5EF4-FFF2-40B4-BE49-F238E27FC236}">
                        <a16:creationId xmlns:a16="http://schemas.microsoft.com/office/drawing/2014/main" id="{1DA8231E-3ED1-49B2-ACBF-0BD690D964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" y="3639"/>
                    <a:ext cx="271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46" name="Rectangle 42">
                    <a:extLst>
                      <a:ext uri="{FF2B5EF4-FFF2-40B4-BE49-F238E27FC236}">
                        <a16:creationId xmlns:a16="http://schemas.microsoft.com/office/drawing/2014/main" id="{758907C9-1828-46A5-8AA8-186DFB749F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5" y="3678"/>
                    <a:ext cx="166" cy="7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47" name="Freeform 43">
                    <a:extLst>
                      <a:ext uri="{FF2B5EF4-FFF2-40B4-BE49-F238E27FC236}">
                        <a16:creationId xmlns:a16="http://schemas.microsoft.com/office/drawing/2014/main" id="{9488954D-F029-41E8-B7C2-22853C917A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58" y="3734"/>
                    <a:ext cx="21" cy="342"/>
                  </a:xfrm>
                  <a:custGeom>
                    <a:avLst/>
                    <a:gdLst>
                      <a:gd name="T0" fmla="*/ 0 w 62"/>
                      <a:gd name="T1" fmla="*/ 0 h 1026"/>
                      <a:gd name="T2" fmla="*/ 0 w 62"/>
                      <a:gd name="T3" fmla="*/ 0 h 1026"/>
                      <a:gd name="T4" fmla="*/ 0 w 62"/>
                      <a:gd name="T5" fmla="*/ 0 h 1026"/>
                      <a:gd name="T6" fmla="*/ 0 w 62"/>
                      <a:gd name="T7" fmla="*/ 0 h 1026"/>
                      <a:gd name="T8" fmla="*/ 0 w 62"/>
                      <a:gd name="T9" fmla="*/ 0 h 1026"/>
                      <a:gd name="T10" fmla="*/ 0 w 62"/>
                      <a:gd name="T11" fmla="*/ 0 h 1026"/>
                      <a:gd name="T12" fmla="*/ 0 w 62"/>
                      <a:gd name="T13" fmla="*/ 0 h 10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2"/>
                      <a:gd name="T22" fmla="*/ 0 h 1026"/>
                      <a:gd name="T23" fmla="*/ 62 w 62"/>
                      <a:gd name="T24" fmla="*/ 1026 h 10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2" h="1026">
                        <a:moveTo>
                          <a:pt x="62" y="0"/>
                        </a:moveTo>
                        <a:lnTo>
                          <a:pt x="47" y="67"/>
                        </a:lnTo>
                        <a:lnTo>
                          <a:pt x="23" y="124"/>
                        </a:lnTo>
                        <a:lnTo>
                          <a:pt x="23" y="1007"/>
                        </a:lnTo>
                        <a:lnTo>
                          <a:pt x="4" y="1026"/>
                        </a:lnTo>
                        <a:lnTo>
                          <a:pt x="0" y="108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48" name="Freeform 44">
                    <a:extLst>
                      <a:ext uri="{FF2B5EF4-FFF2-40B4-BE49-F238E27FC236}">
                        <a16:creationId xmlns:a16="http://schemas.microsoft.com/office/drawing/2014/main" id="{D372360E-A1A5-45F5-8271-A938F906F2C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7" y="3721"/>
                    <a:ext cx="144" cy="52"/>
                  </a:xfrm>
                  <a:custGeom>
                    <a:avLst/>
                    <a:gdLst>
                      <a:gd name="T0" fmla="*/ 0 w 434"/>
                      <a:gd name="T1" fmla="*/ 0 h 155"/>
                      <a:gd name="T2" fmla="*/ 0 w 434"/>
                      <a:gd name="T3" fmla="*/ 0 h 155"/>
                      <a:gd name="T4" fmla="*/ 0 w 434"/>
                      <a:gd name="T5" fmla="*/ 0 h 155"/>
                      <a:gd name="T6" fmla="*/ 0 w 434"/>
                      <a:gd name="T7" fmla="*/ 0 h 155"/>
                      <a:gd name="T8" fmla="*/ 0 w 434"/>
                      <a:gd name="T9" fmla="*/ 0 h 155"/>
                      <a:gd name="T10" fmla="*/ 0 w 434"/>
                      <a:gd name="T11" fmla="*/ 0 h 155"/>
                      <a:gd name="T12" fmla="*/ 0 w 434"/>
                      <a:gd name="T13" fmla="*/ 0 h 155"/>
                      <a:gd name="T14" fmla="*/ 0 w 434"/>
                      <a:gd name="T15" fmla="*/ 0 h 155"/>
                      <a:gd name="T16" fmla="*/ 0 w 434"/>
                      <a:gd name="T17" fmla="*/ 0 h 155"/>
                      <a:gd name="T18" fmla="*/ 0 w 434"/>
                      <a:gd name="T19" fmla="*/ 0 h 155"/>
                      <a:gd name="T20" fmla="*/ 0 w 434"/>
                      <a:gd name="T21" fmla="*/ 0 h 155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34"/>
                      <a:gd name="T34" fmla="*/ 0 h 155"/>
                      <a:gd name="T35" fmla="*/ 434 w 434"/>
                      <a:gd name="T36" fmla="*/ 155 h 155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34" h="155">
                        <a:moveTo>
                          <a:pt x="73" y="155"/>
                        </a:moveTo>
                        <a:lnTo>
                          <a:pt x="45" y="120"/>
                        </a:lnTo>
                        <a:lnTo>
                          <a:pt x="45" y="1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434" y="0"/>
                        </a:lnTo>
                        <a:lnTo>
                          <a:pt x="423" y="18"/>
                        </a:lnTo>
                        <a:lnTo>
                          <a:pt x="189" y="18"/>
                        </a:lnTo>
                        <a:lnTo>
                          <a:pt x="169" y="47"/>
                        </a:lnTo>
                        <a:lnTo>
                          <a:pt x="82" y="47"/>
                        </a:lnTo>
                        <a:lnTo>
                          <a:pt x="73" y="155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49" name="Freeform 45">
                    <a:extLst>
                      <a:ext uri="{FF2B5EF4-FFF2-40B4-BE49-F238E27FC236}">
                        <a16:creationId xmlns:a16="http://schemas.microsoft.com/office/drawing/2014/main" id="{AC4DEE22-9D04-4487-94D7-1913A7D747F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0" y="3656"/>
                    <a:ext cx="214" cy="7"/>
                  </a:xfrm>
                  <a:custGeom>
                    <a:avLst/>
                    <a:gdLst>
                      <a:gd name="T0" fmla="*/ 0 w 642"/>
                      <a:gd name="T1" fmla="*/ 0 h 21"/>
                      <a:gd name="T2" fmla="*/ 0 w 642"/>
                      <a:gd name="T3" fmla="*/ 0 h 21"/>
                      <a:gd name="T4" fmla="*/ 0 w 642"/>
                      <a:gd name="T5" fmla="*/ 0 h 21"/>
                      <a:gd name="T6" fmla="*/ 0 w 642"/>
                      <a:gd name="T7" fmla="*/ 0 h 21"/>
                      <a:gd name="T8" fmla="*/ 0 w 642"/>
                      <a:gd name="T9" fmla="*/ 0 h 2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42"/>
                      <a:gd name="T16" fmla="*/ 0 h 21"/>
                      <a:gd name="T17" fmla="*/ 642 w 642"/>
                      <a:gd name="T18" fmla="*/ 21 h 2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42" h="21">
                        <a:moveTo>
                          <a:pt x="0" y="1"/>
                        </a:moveTo>
                        <a:lnTo>
                          <a:pt x="642" y="0"/>
                        </a:lnTo>
                        <a:lnTo>
                          <a:pt x="635" y="20"/>
                        </a:lnTo>
                        <a:lnTo>
                          <a:pt x="6" y="2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aphicFrame>
        <p:nvGraphicFramePr>
          <p:cNvPr id="84014" name="Object 46">
            <a:extLst>
              <a:ext uri="{FF2B5EF4-FFF2-40B4-BE49-F238E27FC236}">
                <a16:creationId xmlns:a16="http://schemas.microsoft.com/office/drawing/2014/main" id="{1B6EFC26-8567-41B8-9E6E-0ED63A2D6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12763"/>
              </p:ext>
            </p:extLst>
          </p:nvPr>
        </p:nvGraphicFramePr>
        <p:xfrm>
          <a:off x="2057400" y="3149600"/>
          <a:ext cx="487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Equation" r:id="rId18" imgW="2667000" imgH="444500" progId="Equation.3">
                  <p:embed/>
                </p:oleObj>
              </mc:Choice>
              <mc:Fallback>
                <p:oleObj name="Equation" r:id="rId18" imgW="2667000" imgH="444500" progId="Equation.3">
                  <p:embed/>
                  <p:pic>
                    <p:nvPicPr>
                      <p:cNvPr id="84014" name="Object 46">
                        <a:extLst>
                          <a:ext uri="{FF2B5EF4-FFF2-40B4-BE49-F238E27FC236}">
                            <a16:creationId xmlns:a16="http://schemas.microsoft.com/office/drawing/2014/main" id="{1B6EFC26-8567-41B8-9E6E-0ED63A2D6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49600"/>
                        <a:ext cx="4876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48">
            <a:extLst>
              <a:ext uri="{FF2B5EF4-FFF2-40B4-BE49-F238E27FC236}">
                <a16:creationId xmlns:a16="http://schemas.microsoft.com/office/drawing/2014/main" id="{49888CF3-3DE2-4841-A210-14C226E42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cs typeface="Times New Roman" panose="02020603050405020304" pitchFamily="18" charset="0"/>
              </a:rPr>
              <a:t>§4 </a:t>
            </a:r>
            <a:r>
              <a:rPr lang="en-US" altLang="zh-CN" sz="1800" b="1">
                <a:ea typeface="楷体_GB2312" pitchFamily="49" charset="-122"/>
                <a:cs typeface="Times New Roman" panose="02020603050405020304" pitchFamily="18" charset="0"/>
              </a:rPr>
              <a:t>Hermite Interpolation</a:t>
            </a:r>
            <a:r>
              <a:rPr lang="en-US" altLang="zh-CN" sz="1800"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4021" name="Object 53">
            <a:extLst>
              <a:ext uri="{FF2B5EF4-FFF2-40B4-BE49-F238E27FC236}">
                <a16:creationId xmlns:a16="http://schemas.microsoft.com/office/drawing/2014/main" id="{54DA3FC3-B921-4AD0-9BA1-A84719A47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180762"/>
              </p:ext>
            </p:extLst>
          </p:nvPr>
        </p:nvGraphicFramePr>
        <p:xfrm>
          <a:off x="622300" y="4819650"/>
          <a:ext cx="831056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Equation" r:id="rId20" imgW="4406952" imgH="558615" progId="Equation.3">
                  <p:embed/>
                </p:oleObj>
              </mc:Choice>
              <mc:Fallback>
                <p:oleObj name="Equation" r:id="rId20" imgW="4406952" imgH="558615" progId="Equation.3">
                  <p:embed/>
                  <p:pic>
                    <p:nvPicPr>
                      <p:cNvPr id="84021" name="Object 53">
                        <a:extLst>
                          <a:ext uri="{FF2B5EF4-FFF2-40B4-BE49-F238E27FC236}">
                            <a16:creationId xmlns:a16="http://schemas.microsoft.com/office/drawing/2014/main" id="{54DA3FC3-B921-4AD0-9BA1-A84719A47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819650"/>
                        <a:ext cx="8310563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55">
            <a:extLst>
              <a:ext uri="{FF2B5EF4-FFF2-40B4-BE49-F238E27FC236}">
                <a16:creationId xmlns:a16="http://schemas.microsoft.com/office/drawing/2014/main" id="{0289A4FC-B60A-473B-A7CC-EE9C6E598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926730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Equation" r:id="rId22" imgW="114151" imgH="215619" progId="Equation.3">
                  <p:embed/>
                </p:oleObj>
              </mc:Choice>
              <mc:Fallback>
                <p:oleObj name="Equation" r:id="rId22" imgW="114151" imgH="215619" progId="Equation.3">
                  <p:embed/>
                  <p:pic>
                    <p:nvPicPr>
                      <p:cNvPr id="26633" name="Object 55">
                        <a:extLst>
                          <a:ext uri="{FF2B5EF4-FFF2-40B4-BE49-F238E27FC236}">
                            <a16:creationId xmlns:a16="http://schemas.microsoft.com/office/drawing/2014/main" id="{0289A4FC-B60A-473B-A7CC-EE9C6E598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4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4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43B3EB25-61B0-489B-8574-7122D0232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0"/>
            <a:ext cx="3124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 Hermite Interpolation</a:t>
            </a:r>
          </a:p>
        </p:txBody>
      </p:sp>
      <p:sp>
        <p:nvSpPr>
          <p:cNvPr id="125955" name="Text Box 3">
            <a:extLst>
              <a:ext uri="{FF2B5EF4-FFF2-40B4-BE49-F238E27FC236}">
                <a16:creationId xmlns:a16="http://schemas.microsoft.com/office/drawing/2014/main" id="{A6166A4A-BF4B-4BC9-9979-92524BB6D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一般地，已知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处有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’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求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满足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’</a:t>
            </a:r>
            <a:r>
              <a:rPr lang="en-US" altLang="zh-CN" sz="2000" b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b="1" i="1" baseline="-250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4A5B54C6-4C19-4529-997A-9E726ED7E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1430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endParaRPr lang="zh-CN" altLang="zh-CN" sz="18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EAF5F469-176F-4690-A25B-DD52CA16B6B5}"/>
              </a:ext>
            </a:extLst>
          </p:cNvPr>
          <p:cNvGrpSpPr>
            <a:grpSpLocks/>
          </p:cNvGrpSpPr>
          <p:nvPr/>
        </p:nvGrpSpPr>
        <p:grpSpPr bwMode="auto">
          <a:xfrm>
            <a:off x="1057275" y="1192213"/>
            <a:ext cx="4810125" cy="661987"/>
            <a:chOff x="394" y="751"/>
            <a:chExt cx="3030" cy="417"/>
          </a:xfrm>
        </p:grpSpPr>
        <p:sp>
          <p:nvSpPr>
            <p:cNvPr id="27753" name="Text Box 6">
              <a:extLst>
                <a:ext uri="{FF2B5EF4-FFF2-40B4-BE49-F238E27FC236}">
                  <a16:creationId xmlns:a16="http://schemas.microsoft.com/office/drawing/2014/main" id="{96BB1A35-1895-4EA4-A105-B1A32DF1C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" y="791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27754" name="Rectangle 7">
              <a:extLst>
                <a:ext uri="{FF2B5EF4-FFF2-40B4-BE49-F238E27FC236}">
                  <a16:creationId xmlns:a16="http://schemas.microsoft.com/office/drawing/2014/main" id="{FA3E554E-AFA4-4EC2-8AAB-6A4D722DD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2" y="798"/>
              <a:ext cx="15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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55" name="Rectangle 8">
              <a:extLst>
                <a:ext uri="{FF2B5EF4-FFF2-40B4-BE49-F238E27FC236}">
                  <a16:creationId xmlns:a16="http://schemas.microsoft.com/office/drawing/2014/main" id="{3C23CC7D-980F-4275-B745-E8F5E8271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8" y="832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56" name="Rectangle 9">
              <a:extLst>
                <a:ext uri="{FF2B5EF4-FFF2-40B4-BE49-F238E27FC236}">
                  <a16:creationId xmlns:a16="http://schemas.microsoft.com/office/drawing/2014/main" id="{52045842-F5A8-497E-B42D-B6952F911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2" y="843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57" name="Rectangle 10">
              <a:extLst>
                <a:ext uri="{FF2B5EF4-FFF2-40B4-BE49-F238E27FC236}">
                  <a16:creationId xmlns:a16="http://schemas.microsoft.com/office/drawing/2014/main" id="{25145DF5-A2B8-48C9-AEB8-27C607C34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" y="751"/>
              <a:ext cx="5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58" name="Rectangle 11">
              <a:extLst>
                <a:ext uri="{FF2B5EF4-FFF2-40B4-BE49-F238E27FC236}">
                  <a16:creationId xmlns:a16="http://schemas.microsoft.com/office/drawing/2014/main" id="{D02A16C9-9A5B-448A-9145-676010EA1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955"/>
              <a:ext cx="4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59" name="Rectangle 12">
              <a:extLst>
                <a:ext uri="{FF2B5EF4-FFF2-40B4-BE49-F238E27FC236}">
                  <a16:creationId xmlns:a16="http://schemas.microsoft.com/office/drawing/2014/main" id="{7CA45925-EA07-41B3-B389-0EB07BD3C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85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60" name="Rectangle 13">
              <a:extLst>
                <a:ext uri="{FF2B5EF4-FFF2-40B4-BE49-F238E27FC236}">
                  <a16:creationId xmlns:a16="http://schemas.microsoft.com/office/drawing/2014/main" id="{8498468A-540A-4745-8B0F-89C34C035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85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61" name="Rectangle 14">
              <a:extLst>
                <a:ext uri="{FF2B5EF4-FFF2-40B4-BE49-F238E27FC236}">
                  <a16:creationId xmlns:a16="http://schemas.microsoft.com/office/drawing/2014/main" id="{8C40066D-992A-4C90-AB9F-A60659EC0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6" y="85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62" name="Rectangle 15">
              <a:extLst>
                <a:ext uri="{FF2B5EF4-FFF2-40B4-BE49-F238E27FC236}">
                  <a16:creationId xmlns:a16="http://schemas.microsoft.com/office/drawing/2014/main" id="{68137035-59A4-4176-96B4-B6D5139B9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6" y="85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63" name="Rectangle 16">
              <a:extLst>
                <a:ext uri="{FF2B5EF4-FFF2-40B4-BE49-F238E27FC236}">
                  <a16:creationId xmlns:a16="http://schemas.microsoft.com/office/drawing/2014/main" id="{F87BBF66-58E9-4726-A6C6-AE1577E96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862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64" name="Rectangle 17">
              <a:extLst>
                <a:ext uri="{FF2B5EF4-FFF2-40B4-BE49-F238E27FC236}">
                  <a16:creationId xmlns:a16="http://schemas.microsoft.com/office/drawing/2014/main" id="{3EC4966A-7865-40F3-83E9-622B9E63F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862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7765" name="Group 18">
              <a:extLst>
                <a:ext uri="{FF2B5EF4-FFF2-40B4-BE49-F238E27FC236}">
                  <a16:creationId xmlns:a16="http://schemas.microsoft.com/office/drawing/2014/main" id="{F5E4E6E8-EF03-469E-A37E-EFA3A61F33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2" y="1042"/>
              <a:ext cx="144" cy="126"/>
              <a:chOff x="1860" y="1353"/>
              <a:chExt cx="144" cy="126"/>
            </a:xfrm>
          </p:grpSpPr>
          <p:sp>
            <p:nvSpPr>
              <p:cNvPr id="27781" name="Rectangle 19">
                <a:extLst>
                  <a:ext uri="{FF2B5EF4-FFF2-40B4-BE49-F238E27FC236}">
                    <a16:creationId xmlns:a16="http://schemas.microsoft.com/office/drawing/2014/main" id="{72999E23-AB54-4E44-AFAA-EF4A0F5B68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8" y="1353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82" name="Rectangle 20">
                <a:extLst>
                  <a:ext uri="{FF2B5EF4-FFF2-40B4-BE49-F238E27FC236}">
                    <a16:creationId xmlns:a16="http://schemas.microsoft.com/office/drawing/2014/main" id="{048C9DD1-A6A1-4DD2-B76C-B4D1B6B46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6" y="1362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83" name="Rectangle 21">
                <a:extLst>
                  <a:ext uri="{FF2B5EF4-FFF2-40B4-BE49-F238E27FC236}">
                    <a16:creationId xmlns:a16="http://schemas.microsoft.com/office/drawing/2014/main" id="{01A05225-B1C1-4926-A90B-7809F672C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0" y="1363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766" name="Rectangle 22">
              <a:extLst>
                <a:ext uri="{FF2B5EF4-FFF2-40B4-BE49-F238E27FC236}">
                  <a16:creationId xmlns:a16="http://schemas.microsoft.com/office/drawing/2014/main" id="{0407E165-EADD-48C4-ADFF-6B82CB25C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956"/>
              <a:ext cx="4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67" name="Rectangle 23">
              <a:extLst>
                <a:ext uri="{FF2B5EF4-FFF2-40B4-BE49-F238E27FC236}">
                  <a16:creationId xmlns:a16="http://schemas.microsoft.com/office/drawing/2014/main" id="{EDB0DA99-B04D-4B98-8846-52B86E369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4" y="85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68" name="Rectangle 24">
              <a:extLst>
                <a:ext uri="{FF2B5EF4-FFF2-40B4-BE49-F238E27FC236}">
                  <a16:creationId xmlns:a16="http://schemas.microsoft.com/office/drawing/2014/main" id="{1033FB43-77A1-42C6-9C85-69168670A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8" y="851"/>
              <a:ext cx="16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β</a:t>
              </a:r>
            </a:p>
          </p:txBody>
        </p:sp>
        <p:sp>
          <p:nvSpPr>
            <p:cNvPr id="27769" name="Rectangle 25">
              <a:extLst>
                <a:ext uri="{FF2B5EF4-FFF2-40B4-BE49-F238E27FC236}">
                  <a16:creationId xmlns:a16="http://schemas.microsoft.com/office/drawing/2014/main" id="{4214574D-1072-419B-A704-F96B8AABE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2" y="85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70" name="Rectangle 26">
              <a:extLst>
                <a:ext uri="{FF2B5EF4-FFF2-40B4-BE49-F238E27FC236}">
                  <a16:creationId xmlns:a16="http://schemas.microsoft.com/office/drawing/2014/main" id="{75AF2EA8-1CC7-4A38-94F4-685284195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851"/>
              <a:ext cx="16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α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71" name="Rectangle 27">
              <a:extLst>
                <a:ext uri="{FF2B5EF4-FFF2-40B4-BE49-F238E27FC236}">
                  <a16:creationId xmlns:a16="http://schemas.microsoft.com/office/drawing/2014/main" id="{A7D5F498-860C-4B70-A157-21B96063D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851"/>
              <a:ext cx="1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7772" name="Rectangle 28">
              <a:extLst>
                <a:ext uri="{FF2B5EF4-FFF2-40B4-BE49-F238E27FC236}">
                  <a16:creationId xmlns:a16="http://schemas.microsoft.com/office/drawing/2014/main" id="{5DACD60F-44D8-43A4-A061-9E6D6880F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862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73" name="Rectangle 29">
              <a:extLst>
                <a:ext uri="{FF2B5EF4-FFF2-40B4-BE49-F238E27FC236}">
                  <a16:creationId xmlns:a16="http://schemas.microsoft.com/office/drawing/2014/main" id="{5798021D-9632-4E4D-9265-1D6559C75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4" y="851"/>
              <a:ext cx="36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000" b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27774" name="Rectangle 30">
              <a:extLst>
                <a:ext uri="{FF2B5EF4-FFF2-40B4-BE49-F238E27FC236}">
                  <a16:creationId xmlns:a16="http://schemas.microsoft.com/office/drawing/2014/main" id="{850D967F-4D5C-4071-856C-18F2B0678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8" y="798"/>
              <a:ext cx="15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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75" name="Rectangle 31">
              <a:extLst>
                <a:ext uri="{FF2B5EF4-FFF2-40B4-BE49-F238E27FC236}">
                  <a16:creationId xmlns:a16="http://schemas.microsoft.com/office/drawing/2014/main" id="{771D34CB-5910-44C8-909A-2404AB12F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3" y="751"/>
              <a:ext cx="5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7776" name="Group 32">
              <a:extLst>
                <a:ext uri="{FF2B5EF4-FFF2-40B4-BE49-F238E27FC236}">
                  <a16:creationId xmlns:a16="http://schemas.microsoft.com/office/drawing/2014/main" id="{74FD8096-7792-44DC-AB34-4E1CCDCE4E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8" y="1042"/>
              <a:ext cx="144" cy="126"/>
              <a:chOff x="1860" y="1353"/>
              <a:chExt cx="144" cy="126"/>
            </a:xfrm>
          </p:grpSpPr>
          <p:sp>
            <p:nvSpPr>
              <p:cNvPr id="27778" name="Rectangle 33">
                <a:extLst>
                  <a:ext uri="{FF2B5EF4-FFF2-40B4-BE49-F238E27FC236}">
                    <a16:creationId xmlns:a16="http://schemas.microsoft.com/office/drawing/2014/main" id="{F48825DA-7073-47A7-BFA4-8D16B35D2B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8" y="1353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79" name="Rectangle 34">
                <a:extLst>
                  <a:ext uri="{FF2B5EF4-FFF2-40B4-BE49-F238E27FC236}">
                    <a16:creationId xmlns:a16="http://schemas.microsoft.com/office/drawing/2014/main" id="{58F127E7-65DB-4593-82BC-47F07759CF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6" y="1362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80" name="Rectangle 35">
                <a:extLst>
                  <a:ext uri="{FF2B5EF4-FFF2-40B4-BE49-F238E27FC236}">
                    <a16:creationId xmlns:a16="http://schemas.microsoft.com/office/drawing/2014/main" id="{B2CB2791-6F28-4EC0-80A2-33033DB16E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0" y="1363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777" name="Rectangle 36">
              <a:extLst>
                <a:ext uri="{FF2B5EF4-FFF2-40B4-BE49-F238E27FC236}">
                  <a16:creationId xmlns:a16="http://schemas.microsoft.com/office/drawing/2014/main" id="{780310D0-DEF7-4ADC-AB42-829FBB5CB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2" y="851"/>
              <a:ext cx="1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’</a:t>
              </a:r>
              <a:endPara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1EAB25B4-556B-48A7-BCCA-1F1B1B693E37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901825"/>
            <a:ext cx="6318250" cy="461963"/>
            <a:chOff x="624" y="1198"/>
            <a:chExt cx="3980" cy="291"/>
          </a:xfrm>
        </p:grpSpPr>
        <p:sp>
          <p:nvSpPr>
            <p:cNvPr id="27750" name="Text Box 38">
              <a:extLst>
                <a:ext uri="{FF2B5EF4-FFF2-40B4-BE49-F238E27FC236}">
                  <a16:creationId xmlns:a16="http://schemas.microsoft.com/office/drawing/2014/main" id="{D56E6737-2E2F-49A0-820B-7A54345BC6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198"/>
              <a:ext cx="39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 </a:t>
              </a: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α</a:t>
              </a: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=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j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, </a:t>
              </a: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α</a:t>
              </a:r>
              <a:r>
                <a: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’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= 0,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= 0,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’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=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j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27751" name="Text Box 39">
              <a:extLst>
                <a:ext uri="{FF2B5EF4-FFF2-40B4-BE49-F238E27FC236}">
                  <a16:creationId xmlns:a16="http://schemas.microsoft.com/office/drawing/2014/main" id="{CEECF4A7-2D3E-4502-9F6B-5494FE6612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4" y="1207"/>
              <a:ext cx="499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β</a:t>
              </a:r>
              <a:r>
                <a: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7752" name="Text Box 40">
              <a:extLst>
                <a:ext uri="{FF2B5EF4-FFF2-40B4-BE49-F238E27FC236}">
                  <a16:creationId xmlns:a16="http://schemas.microsoft.com/office/drawing/2014/main" id="{07530F78-EB1E-4D58-9713-6A0784070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5" y="1228"/>
              <a:ext cx="45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β</a:t>
              </a: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6" name="Group 41">
            <a:extLst>
              <a:ext uri="{FF2B5EF4-FFF2-40B4-BE49-F238E27FC236}">
                <a16:creationId xmlns:a16="http://schemas.microsoft.com/office/drawing/2014/main" id="{4778FF0F-435B-4B9B-8EBC-1C6D68CDD3B9}"/>
              </a:ext>
            </a:extLst>
          </p:cNvPr>
          <p:cNvGrpSpPr>
            <a:grpSpLocks/>
          </p:cNvGrpSpPr>
          <p:nvPr/>
        </p:nvGrpSpPr>
        <p:grpSpPr bwMode="auto">
          <a:xfrm>
            <a:off x="165100" y="2492375"/>
            <a:ext cx="6278563" cy="608013"/>
            <a:chOff x="240" y="1584"/>
            <a:chExt cx="3600" cy="383"/>
          </a:xfrm>
        </p:grpSpPr>
        <p:sp>
          <p:nvSpPr>
            <p:cNvPr id="27746" name="AutoShape 42" descr="新闻纸">
              <a:extLst>
                <a:ext uri="{FF2B5EF4-FFF2-40B4-BE49-F238E27FC236}">
                  <a16:creationId xmlns:a16="http://schemas.microsoft.com/office/drawing/2014/main" id="{6B1FF801-9DCB-4162-AA23-061B23A68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584"/>
              <a:ext cx="528" cy="383"/>
            </a:xfrm>
            <a:prstGeom prst="bevel">
              <a:avLst>
                <a:gd name="adj" fmla="val 12500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α</a:t>
              </a:r>
              <a:r>
                <a: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grpSp>
          <p:nvGrpSpPr>
            <p:cNvPr id="27747" name="Group 43">
              <a:extLst>
                <a:ext uri="{FF2B5EF4-FFF2-40B4-BE49-F238E27FC236}">
                  <a16:creationId xmlns:a16="http://schemas.microsoft.com/office/drawing/2014/main" id="{18C5BB36-A156-4523-AA69-195392209A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584"/>
              <a:ext cx="3120" cy="291"/>
              <a:chOff x="720" y="1584"/>
              <a:chExt cx="3120" cy="291"/>
            </a:xfrm>
          </p:grpSpPr>
          <p:sp>
            <p:nvSpPr>
              <p:cNvPr id="27748" name="Text Box 44">
                <a:extLst>
                  <a:ext uri="{FF2B5EF4-FFF2-40B4-BE49-F238E27FC236}">
                    <a16:creationId xmlns:a16="http://schemas.microsoft.com/office/drawing/2014/main" id="{197575DC-B902-4C57-938E-7866BBA041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" y="1584"/>
                <a:ext cx="312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有零点 </a:t>
                </a: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b="1" baseline="-25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, …,  </a:t>
                </a: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b="1" i="1" baseline="-25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, …, </a:t>
                </a: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b="1" i="1" baseline="-25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且都是</a:t>
                </a:r>
                <a:r>
                  <a:rPr lang="en-US" altLang="zh-CN" sz="24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重零点  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endPara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49" name="Rectangle 45">
                <a:extLst>
                  <a:ext uri="{FF2B5EF4-FFF2-40B4-BE49-F238E27FC236}">
                    <a16:creationId xmlns:a16="http://schemas.microsoft.com/office/drawing/2014/main" id="{68B1E68A-9FFE-4D81-965D-D12F9C0A31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6" y="1584"/>
                <a:ext cx="192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8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</a:t>
                </a:r>
                <a:endParaRPr lang="en-US" altLang="zh-CN" sz="1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46">
            <a:extLst>
              <a:ext uri="{FF2B5EF4-FFF2-40B4-BE49-F238E27FC236}">
                <a16:creationId xmlns:a16="http://schemas.microsoft.com/office/drawing/2014/main" id="{C0D3E0CF-F8C3-490E-8186-9CC83BD12572}"/>
              </a:ext>
            </a:extLst>
          </p:cNvPr>
          <p:cNvGrpSpPr>
            <a:grpSpLocks/>
          </p:cNvGrpSpPr>
          <p:nvPr/>
        </p:nvGrpSpPr>
        <p:grpSpPr bwMode="auto">
          <a:xfrm>
            <a:off x="6375400" y="2520950"/>
            <a:ext cx="2697163" cy="404813"/>
            <a:chOff x="3742" y="1623"/>
            <a:chExt cx="1699" cy="255"/>
          </a:xfrm>
        </p:grpSpPr>
        <p:sp>
          <p:nvSpPr>
            <p:cNvPr id="27726" name="Rectangle 47">
              <a:extLst>
                <a:ext uri="{FF2B5EF4-FFF2-40B4-BE49-F238E27FC236}">
                  <a16:creationId xmlns:a16="http://schemas.microsoft.com/office/drawing/2014/main" id="{62AC55A4-8E44-4569-BFE9-69810B6DB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1643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27" name="Rectangle 48">
              <a:extLst>
                <a:ext uri="{FF2B5EF4-FFF2-40B4-BE49-F238E27FC236}">
                  <a16:creationId xmlns:a16="http://schemas.microsoft.com/office/drawing/2014/main" id="{3CBB2E40-F0AB-44F0-B754-294EF4210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4" y="1643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28" name="Rectangle 49">
              <a:extLst>
                <a:ext uri="{FF2B5EF4-FFF2-40B4-BE49-F238E27FC236}">
                  <a16:creationId xmlns:a16="http://schemas.microsoft.com/office/drawing/2014/main" id="{31CA524D-972F-43FF-9292-619EDF933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7" y="1643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29" name="Rectangle 50">
              <a:extLst>
                <a:ext uri="{FF2B5EF4-FFF2-40B4-BE49-F238E27FC236}">
                  <a16:creationId xmlns:a16="http://schemas.microsoft.com/office/drawing/2014/main" id="{AC60D57A-2624-4B9A-B0EA-6FA2746BB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643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30" name="Rectangle 51">
              <a:extLst>
                <a:ext uri="{FF2B5EF4-FFF2-40B4-BE49-F238E27FC236}">
                  <a16:creationId xmlns:a16="http://schemas.microsoft.com/office/drawing/2014/main" id="{2FEFF1ED-91B3-4217-B6C3-B6A1B94A7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1643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31" name="Rectangle 52">
              <a:extLst>
                <a:ext uri="{FF2B5EF4-FFF2-40B4-BE49-F238E27FC236}">
                  <a16:creationId xmlns:a16="http://schemas.microsoft.com/office/drawing/2014/main" id="{34B4A44D-EA41-41D2-8653-CB7D71C42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643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32" name="Rectangle 53">
              <a:extLst>
                <a:ext uri="{FF2B5EF4-FFF2-40B4-BE49-F238E27FC236}">
                  <a16:creationId xmlns:a16="http://schemas.microsoft.com/office/drawing/2014/main" id="{92A7692E-6528-4091-9054-4950DB6DF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27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33" name="Rectangle 54">
              <a:extLst>
                <a:ext uri="{FF2B5EF4-FFF2-40B4-BE49-F238E27FC236}">
                  <a16:creationId xmlns:a16="http://schemas.microsoft.com/office/drawing/2014/main" id="{EA862AAC-170A-485F-9390-923822170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3" y="1643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34" name="Rectangle 55">
              <a:extLst>
                <a:ext uri="{FF2B5EF4-FFF2-40B4-BE49-F238E27FC236}">
                  <a16:creationId xmlns:a16="http://schemas.microsoft.com/office/drawing/2014/main" id="{966413FD-F2B4-4E5F-8F92-C4F49C427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1643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35" name="Rectangle 56">
              <a:extLst>
                <a:ext uri="{FF2B5EF4-FFF2-40B4-BE49-F238E27FC236}">
                  <a16:creationId xmlns:a16="http://schemas.microsoft.com/office/drawing/2014/main" id="{088476D9-04FB-4C33-953F-C19F80184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5" y="1643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36" name="Rectangle 57">
              <a:extLst>
                <a:ext uri="{FF2B5EF4-FFF2-40B4-BE49-F238E27FC236}">
                  <a16:creationId xmlns:a16="http://schemas.microsoft.com/office/drawing/2014/main" id="{7CB7DD22-51E1-4E51-A994-9AF2D7903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1643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37" name="Rectangle 58">
              <a:extLst>
                <a:ext uri="{FF2B5EF4-FFF2-40B4-BE49-F238E27FC236}">
                  <a16:creationId xmlns:a16="http://schemas.microsoft.com/office/drawing/2014/main" id="{4AE21646-F66D-4801-B177-3C10254BB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1" y="1643"/>
              <a:ext cx="12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38" name="Rectangle 59">
              <a:extLst>
                <a:ext uri="{FF2B5EF4-FFF2-40B4-BE49-F238E27FC236}">
                  <a16:creationId xmlns:a16="http://schemas.microsoft.com/office/drawing/2014/main" id="{6D59D3CD-B3FC-4947-B192-4F55AD358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6" y="1643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39" name="Rectangle 60">
              <a:extLst>
                <a:ext uri="{FF2B5EF4-FFF2-40B4-BE49-F238E27FC236}">
                  <a16:creationId xmlns:a16="http://schemas.microsoft.com/office/drawing/2014/main" id="{B4E58602-F8AC-4877-BF8A-1BDE72CC6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1643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27740" name="Rectangle 61">
              <a:extLst>
                <a:ext uri="{FF2B5EF4-FFF2-40B4-BE49-F238E27FC236}">
                  <a16:creationId xmlns:a16="http://schemas.microsoft.com/office/drawing/2014/main" id="{6DB6B0BA-092D-4B8A-8C31-31E7C7BED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3" y="1752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41" name="Rectangle 62">
              <a:extLst>
                <a:ext uri="{FF2B5EF4-FFF2-40B4-BE49-F238E27FC236}">
                  <a16:creationId xmlns:a16="http://schemas.microsoft.com/office/drawing/2014/main" id="{87917A9F-2E5E-4CE9-94AA-0ECE0B540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0" y="1752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42" name="Rectangle 63">
              <a:extLst>
                <a:ext uri="{FF2B5EF4-FFF2-40B4-BE49-F238E27FC236}">
                  <a16:creationId xmlns:a16="http://schemas.microsoft.com/office/drawing/2014/main" id="{7863D721-F36A-4481-AB7A-9EE36066C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" y="1752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43" name="Rectangle 64">
              <a:extLst>
                <a:ext uri="{FF2B5EF4-FFF2-40B4-BE49-F238E27FC236}">
                  <a16:creationId xmlns:a16="http://schemas.microsoft.com/office/drawing/2014/main" id="{2ADFBC7A-3010-402C-A546-7C7911874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752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44" name="Rectangle 65">
              <a:extLst>
                <a:ext uri="{FF2B5EF4-FFF2-40B4-BE49-F238E27FC236}">
                  <a16:creationId xmlns:a16="http://schemas.microsoft.com/office/drawing/2014/main" id="{242DF23A-F077-4369-8C3C-43DADFAC6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" y="1623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45" name="Rectangle 66">
              <a:extLst>
                <a:ext uri="{FF2B5EF4-FFF2-40B4-BE49-F238E27FC236}">
                  <a16:creationId xmlns:a16="http://schemas.microsoft.com/office/drawing/2014/main" id="{2E2740F6-BF39-4CB6-BAAC-60461E8DC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9" y="1623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67">
            <a:extLst>
              <a:ext uri="{FF2B5EF4-FFF2-40B4-BE49-F238E27FC236}">
                <a16:creationId xmlns:a16="http://schemas.microsoft.com/office/drawing/2014/main" id="{594144AE-615C-4FAA-83BE-71963B8AF25E}"/>
              </a:ext>
            </a:extLst>
          </p:cNvPr>
          <p:cNvGrpSpPr>
            <a:grpSpLocks/>
          </p:cNvGrpSpPr>
          <p:nvPr/>
        </p:nvGrpSpPr>
        <p:grpSpPr bwMode="auto">
          <a:xfrm>
            <a:off x="5856288" y="914400"/>
            <a:ext cx="2819400" cy="1066800"/>
            <a:chOff x="3504" y="576"/>
            <a:chExt cx="1776" cy="672"/>
          </a:xfrm>
        </p:grpSpPr>
        <p:sp>
          <p:nvSpPr>
            <p:cNvPr id="27724" name="AutoShape 68">
              <a:extLst>
                <a:ext uri="{FF2B5EF4-FFF2-40B4-BE49-F238E27FC236}">
                  <a16:creationId xmlns:a16="http://schemas.microsoft.com/office/drawing/2014/main" id="{2FFAAE18-E99A-43E5-A586-40C83EB7A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576"/>
              <a:ext cx="1776" cy="672"/>
            </a:xfrm>
            <a:prstGeom prst="wedgeEllipseCallout">
              <a:avLst>
                <a:gd name="adj1" fmla="val 39190"/>
                <a:gd name="adj2" fmla="val 116519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0C0C0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725" name="Object 69">
              <a:extLst>
                <a:ext uri="{FF2B5EF4-FFF2-40B4-BE49-F238E27FC236}">
                  <a16:creationId xmlns:a16="http://schemas.microsoft.com/office/drawing/2014/main" id="{BDA366A5-5DF3-4143-834D-E6EC84447F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672"/>
            <a:ext cx="140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8" name="Equation" r:id="rId7" imgW="1269449" imgH="469696" progId="Equation.3">
                    <p:embed/>
                  </p:oleObj>
                </mc:Choice>
                <mc:Fallback>
                  <p:oleObj name="Equation" r:id="rId7" imgW="1269449" imgH="469696" progId="Equation.3">
                    <p:embed/>
                    <p:pic>
                      <p:nvPicPr>
                        <p:cNvPr id="27725" name="Object 69">
                          <a:extLst>
                            <a:ext uri="{FF2B5EF4-FFF2-40B4-BE49-F238E27FC236}">
                              <a16:creationId xmlns:a16="http://schemas.microsoft.com/office/drawing/2014/main" id="{BDA366A5-5DF3-4143-834D-E6EC84447F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672"/>
                          <a:ext cx="1400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022" name="Text Box 70">
            <a:extLst>
              <a:ext uri="{FF2B5EF4-FFF2-40B4-BE49-F238E27FC236}">
                <a16:creationId xmlns:a16="http://schemas.microsoft.com/office/drawing/2014/main" id="{BE4FF87E-14A3-423F-887C-C2DB69068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068638"/>
            <a:ext cx="678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余下条件 </a:t>
            </a:r>
            <a:r>
              <a:rPr lang="en-US" altLang="zh-CN" sz="21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1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lang="en-US" altLang="zh-CN" sz="20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= 0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可解</a:t>
            </a:r>
            <a:r>
              <a:rPr lang="en-US" altLang="zh-CN" sz="24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baseline="-25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</a:p>
        </p:txBody>
      </p:sp>
      <p:grpSp>
        <p:nvGrpSpPr>
          <p:cNvPr id="10" name="Group 71">
            <a:extLst>
              <a:ext uri="{FF2B5EF4-FFF2-40B4-BE49-F238E27FC236}">
                <a16:creationId xmlns:a16="http://schemas.microsoft.com/office/drawing/2014/main" id="{D70B11E4-4535-44C6-B49F-F6FEBD353474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616325"/>
            <a:ext cx="3810000" cy="533400"/>
            <a:chOff x="1488" y="2256"/>
            <a:chExt cx="2400" cy="336"/>
          </a:xfrm>
        </p:grpSpPr>
        <p:sp>
          <p:nvSpPr>
            <p:cNvPr id="27722" name="AutoShape 72" descr="再生纸">
              <a:extLst>
                <a:ext uri="{FF2B5EF4-FFF2-40B4-BE49-F238E27FC236}">
                  <a16:creationId xmlns:a16="http://schemas.microsoft.com/office/drawing/2014/main" id="{2E983DAA-25E1-480B-B354-966E2CB62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256"/>
              <a:ext cx="2400" cy="336"/>
            </a:xfrm>
            <a:prstGeom prst="bevel">
              <a:avLst>
                <a:gd name="adj" fmla="val 7440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723" name="Object 73">
              <a:extLst>
                <a:ext uri="{FF2B5EF4-FFF2-40B4-BE49-F238E27FC236}">
                  <a16:creationId xmlns:a16="http://schemas.microsoft.com/office/drawing/2014/main" id="{337A294C-9ACF-4DF9-9FC6-2AC61E8CED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2" y="2286"/>
            <a:ext cx="233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9" name="Equation" r:id="rId10" imgW="2082800" imgH="241300" progId="Equation.3">
                    <p:embed/>
                  </p:oleObj>
                </mc:Choice>
                <mc:Fallback>
                  <p:oleObj name="Equation" r:id="rId10" imgW="2082800" imgH="241300" progId="Equation.3">
                    <p:embed/>
                    <p:pic>
                      <p:nvPicPr>
                        <p:cNvPr id="27723" name="Object 73">
                          <a:extLst>
                            <a:ext uri="{FF2B5EF4-FFF2-40B4-BE49-F238E27FC236}">
                              <a16:creationId xmlns:a16="http://schemas.microsoft.com/office/drawing/2014/main" id="{337A294C-9ACF-4DF9-9FC6-2AC61E8CED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2286"/>
                          <a:ext cx="233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74">
            <a:extLst>
              <a:ext uri="{FF2B5EF4-FFF2-40B4-BE49-F238E27FC236}">
                <a16:creationId xmlns:a16="http://schemas.microsoft.com/office/drawing/2014/main" id="{1962F76F-5308-4275-A3E9-D9A5D7839860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4005263"/>
            <a:ext cx="2540000" cy="584200"/>
            <a:chOff x="3878" y="2544"/>
            <a:chExt cx="1600" cy="368"/>
          </a:xfrm>
        </p:grpSpPr>
        <p:grpSp>
          <p:nvGrpSpPr>
            <p:cNvPr id="27706" name="Group 75">
              <a:extLst>
                <a:ext uri="{FF2B5EF4-FFF2-40B4-BE49-F238E27FC236}">
                  <a16:creationId xmlns:a16="http://schemas.microsoft.com/office/drawing/2014/main" id="{BB1133F0-998D-4388-BA55-B8964A79D2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2544"/>
              <a:ext cx="346" cy="368"/>
              <a:chOff x="1872" y="2808"/>
              <a:chExt cx="288" cy="410"/>
            </a:xfrm>
          </p:grpSpPr>
          <p:sp>
            <p:nvSpPr>
              <p:cNvPr id="27720" name="Text Box 76">
                <a:extLst>
                  <a:ext uri="{FF2B5EF4-FFF2-40B4-BE49-F238E27FC236}">
                    <a16:creationId xmlns:a16="http://schemas.microsoft.com/office/drawing/2014/main" id="{EAB53394-BCDC-485C-9732-6A40915D0C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808"/>
                <a:ext cx="24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zh-CN" altLang="zh-CN" sz="18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1" name="Text Box 77">
                <a:extLst>
                  <a:ext uri="{FF2B5EF4-FFF2-40B4-BE49-F238E27FC236}">
                    <a16:creationId xmlns:a16="http://schemas.microsoft.com/office/drawing/2014/main" id="{21B93C9F-EB2A-4F6F-A416-8487C524E1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928"/>
                <a:ext cx="288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lang="en-US" altLang="zh-CN" sz="2000" b="1" i="1" baseline="-2500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707" name="Rectangle 78">
              <a:extLst>
                <a:ext uri="{FF2B5EF4-FFF2-40B4-BE49-F238E27FC236}">
                  <a16:creationId xmlns:a16="http://schemas.microsoft.com/office/drawing/2014/main" id="{87E4E542-EBF4-4191-B1AF-F4F4E4787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4" y="2688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08" name="Rectangle 79">
              <a:extLst>
                <a:ext uri="{FF2B5EF4-FFF2-40B4-BE49-F238E27FC236}">
                  <a16:creationId xmlns:a16="http://schemas.microsoft.com/office/drawing/2014/main" id="{9234B8BE-8E31-4C58-85B2-9E0CE6309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9" y="2688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09" name="Rectangle 80">
              <a:extLst>
                <a:ext uri="{FF2B5EF4-FFF2-40B4-BE49-F238E27FC236}">
                  <a16:creationId xmlns:a16="http://schemas.microsoft.com/office/drawing/2014/main" id="{3F7CC4BF-B777-43C6-8DFC-66E4BCD86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0" y="2688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0" name="Rectangle 81">
              <a:extLst>
                <a:ext uri="{FF2B5EF4-FFF2-40B4-BE49-F238E27FC236}">
                  <a16:creationId xmlns:a16="http://schemas.microsoft.com/office/drawing/2014/main" id="{D5E5AE8F-C5E5-4859-917D-07FD0EFED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2" y="2688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1" name="Rectangle 82">
              <a:extLst>
                <a:ext uri="{FF2B5EF4-FFF2-40B4-BE49-F238E27FC236}">
                  <a16:creationId xmlns:a16="http://schemas.microsoft.com/office/drawing/2014/main" id="{4CE92FA1-FA52-4820-85A4-79F585214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" y="2790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2" name="Rectangle 83">
              <a:extLst>
                <a:ext uri="{FF2B5EF4-FFF2-40B4-BE49-F238E27FC236}">
                  <a16:creationId xmlns:a16="http://schemas.microsoft.com/office/drawing/2014/main" id="{A8AD1701-37E4-4256-BF5A-6A7664F94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" y="2790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3" name="Rectangle 84">
              <a:extLst>
                <a:ext uri="{FF2B5EF4-FFF2-40B4-BE49-F238E27FC236}">
                  <a16:creationId xmlns:a16="http://schemas.microsoft.com/office/drawing/2014/main" id="{F11FEA92-5800-4549-A41C-3504FC00B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9" y="2694"/>
              <a:ext cx="33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000" b="1" i="1" baseline="-250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 baseline="300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4" name="Rectangle 85">
              <a:extLst>
                <a:ext uri="{FF2B5EF4-FFF2-40B4-BE49-F238E27FC236}">
                  <a16:creationId xmlns:a16="http://schemas.microsoft.com/office/drawing/2014/main" id="{F741F3F7-7D69-47F6-AF50-90CA15089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7" y="2688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5" name="Rectangle 86">
              <a:extLst>
                <a:ext uri="{FF2B5EF4-FFF2-40B4-BE49-F238E27FC236}">
                  <a16:creationId xmlns:a16="http://schemas.microsoft.com/office/drawing/2014/main" id="{A04B2AE7-E2F6-4AC5-B357-B87909E34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" y="2688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6" name="Rectangle 87">
              <a:extLst>
                <a:ext uri="{FF2B5EF4-FFF2-40B4-BE49-F238E27FC236}">
                  <a16:creationId xmlns:a16="http://schemas.microsoft.com/office/drawing/2014/main" id="{EAFD67F4-A942-407E-8F30-E0A5B8FFC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3" y="2688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28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7" name="Rectangle 88">
              <a:extLst>
                <a:ext uri="{FF2B5EF4-FFF2-40B4-BE49-F238E27FC236}">
                  <a16:creationId xmlns:a16="http://schemas.microsoft.com/office/drawing/2014/main" id="{E24FA651-5372-4A27-903E-2DAC40E33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2688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8" name="Rectangle 89">
              <a:extLst>
                <a:ext uri="{FF2B5EF4-FFF2-40B4-BE49-F238E27FC236}">
                  <a16:creationId xmlns:a16="http://schemas.microsoft.com/office/drawing/2014/main" id="{FD716F8E-32C1-4538-9E6D-EBE78ADB4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7" y="2668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9" name="Rectangle 90">
              <a:extLst>
                <a:ext uri="{FF2B5EF4-FFF2-40B4-BE49-F238E27FC236}">
                  <a16:creationId xmlns:a16="http://schemas.microsoft.com/office/drawing/2014/main" id="{FDF88756-20F4-4891-8F1C-FC0C7F12B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0" y="2668"/>
              <a:ext cx="9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91">
            <a:extLst>
              <a:ext uri="{FF2B5EF4-FFF2-40B4-BE49-F238E27FC236}">
                <a16:creationId xmlns:a16="http://schemas.microsoft.com/office/drawing/2014/main" id="{5948DE5E-A749-4758-8759-FA790CC620DC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652963"/>
            <a:ext cx="2895600" cy="628650"/>
            <a:chOff x="3143" y="3861"/>
            <a:chExt cx="1824" cy="396"/>
          </a:xfrm>
        </p:grpSpPr>
        <p:sp>
          <p:nvSpPr>
            <p:cNvPr id="27691" name="AutoShape 92" descr="再生纸">
              <a:extLst>
                <a:ext uri="{FF2B5EF4-FFF2-40B4-BE49-F238E27FC236}">
                  <a16:creationId xmlns:a16="http://schemas.microsoft.com/office/drawing/2014/main" id="{25AEA58F-427D-493A-A871-BB3EAB6B3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9" y="3861"/>
              <a:ext cx="1678" cy="396"/>
            </a:xfrm>
            <a:prstGeom prst="bevel">
              <a:avLst>
                <a:gd name="adj" fmla="val 6944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7692" name="Group 93">
              <a:extLst>
                <a:ext uri="{FF2B5EF4-FFF2-40B4-BE49-F238E27FC236}">
                  <a16:creationId xmlns:a16="http://schemas.microsoft.com/office/drawing/2014/main" id="{8A64A47D-F5D9-4333-8B9C-4E13AC359B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3" y="3939"/>
              <a:ext cx="1738" cy="263"/>
              <a:chOff x="1383" y="3793"/>
              <a:chExt cx="1738" cy="263"/>
            </a:xfrm>
          </p:grpSpPr>
          <p:sp>
            <p:nvSpPr>
              <p:cNvPr id="27693" name="Text Box 94">
                <a:extLst>
                  <a:ext uri="{FF2B5EF4-FFF2-40B4-BE49-F238E27FC236}">
                    <a16:creationId xmlns:a16="http://schemas.microsoft.com/office/drawing/2014/main" id="{CF6F9628-69D8-4BEF-A9E1-CFA61A3999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3" y="3793"/>
                <a:ext cx="534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1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lang="en-US" altLang="zh-CN" sz="2000" b="1" i="1" baseline="-250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7694" name="Rectangle 95">
                <a:extLst>
                  <a:ext uri="{FF2B5EF4-FFF2-40B4-BE49-F238E27FC236}">
                    <a16:creationId xmlns:a16="http://schemas.microsoft.com/office/drawing/2014/main" id="{FF25D69B-A0CE-49E9-B7C6-90AE38C822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3838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5" name="Rectangle 96">
                <a:extLst>
                  <a:ext uri="{FF2B5EF4-FFF2-40B4-BE49-F238E27FC236}">
                    <a16:creationId xmlns:a16="http://schemas.microsoft.com/office/drawing/2014/main" id="{DA0C4D55-AAF5-4951-B74C-FDDC7A5E5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3838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6" name="Rectangle 97">
                <a:extLst>
                  <a:ext uri="{FF2B5EF4-FFF2-40B4-BE49-F238E27FC236}">
                    <a16:creationId xmlns:a16="http://schemas.microsoft.com/office/drawing/2014/main" id="{B09FA43C-DF50-445E-91C0-768996C3DE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3838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7697" name="Group 98">
                <a:extLst>
                  <a:ext uri="{FF2B5EF4-FFF2-40B4-BE49-F238E27FC236}">
                    <a16:creationId xmlns:a16="http://schemas.microsoft.com/office/drawing/2014/main" id="{76C36DC5-F037-4C88-84FD-BDED831357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0" y="3819"/>
                <a:ext cx="931" cy="237"/>
                <a:chOff x="3597" y="3577"/>
                <a:chExt cx="758" cy="230"/>
              </a:xfrm>
            </p:grpSpPr>
            <p:sp>
              <p:nvSpPr>
                <p:cNvPr id="27699" name="Rectangle 99">
                  <a:extLst>
                    <a:ext uri="{FF2B5EF4-FFF2-40B4-BE49-F238E27FC236}">
                      <a16:creationId xmlns:a16="http://schemas.microsoft.com/office/drawing/2014/main" id="{5BA617F7-4E01-478A-886C-36DFCBFFEE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24" y="3597"/>
                  <a:ext cx="44" cy="1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0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700" name="Rectangle 100">
                  <a:extLst>
                    <a:ext uri="{FF2B5EF4-FFF2-40B4-BE49-F238E27FC236}">
                      <a16:creationId xmlns:a16="http://schemas.microsoft.com/office/drawing/2014/main" id="{3632CBDC-71BB-487D-99A7-1E147AD5D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7" y="3597"/>
                  <a:ext cx="44" cy="1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0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701" name="Rectangle 101">
                  <a:extLst>
                    <a:ext uri="{FF2B5EF4-FFF2-40B4-BE49-F238E27FC236}">
                      <a16:creationId xmlns:a16="http://schemas.microsoft.com/office/drawing/2014/main" id="{7FB76CB2-BB9D-4E28-95A4-31230BB1B9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3" y="3694"/>
                  <a:ext cx="22" cy="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lang="en-US" altLang="zh-CN" sz="2800" i="1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702" name="Rectangle 102">
                  <a:extLst>
                    <a:ext uri="{FF2B5EF4-FFF2-40B4-BE49-F238E27FC236}">
                      <a16:creationId xmlns:a16="http://schemas.microsoft.com/office/drawing/2014/main" id="{E57714AF-D4F2-41FE-BD4D-99A07B6E93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9" y="3602"/>
                  <a:ext cx="276" cy="1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3600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0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l</a:t>
                  </a:r>
                  <a:r>
                    <a:rPr lang="en-US" altLang="zh-CN" sz="2000" b="1" i="1" baseline="-25000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i</a:t>
                  </a:r>
                  <a:r>
                    <a:rPr lang="en-US" altLang="zh-CN" sz="2000" b="1" baseline="30000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0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0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20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703" name="Rectangle 103">
                  <a:extLst>
                    <a:ext uri="{FF2B5EF4-FFF2-40B4-BE49-F238E27FC236}">
                      <a16:creationId xmlns:a16="http://schemas.microsoft.com/office/drawing/2014/main" id="{5C37809B-A5FD-44E4-B68C-67207C224F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7" y="3597"/>
                  <a:ext cx="66" cy="1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000" b="1" i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704" name="Rectangle 104">
                  <a:extLst>
                    <a:ext uri="{FF2B5EF4-FFF2-40B4-BE49-F238E27FC236}">
                      <a16:creationId xmlns:a16="http://schemas.microsoft.com/office/drawing/2014/main" id="{86C44866-B543-4F10-978B-523121A3E0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4" y="3597"/>
                  <a:ext cx="66" cy="1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0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705" name="Rectangle 105">
                  <a:extLst>
                    <a:ext uri="{FF2B5EF4-FFF2-40B4-BE49-F238E27FC236}">
                      <a16:creationId xmlns:a16="http://schemas.microsoft.com/office/drawing/2014/main" id="{487EBC14-349C-497E-BBB3-90539CE40B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66" y="3577"/>
                  <a:ext cx="44" cy="1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0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-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7698" name="Rectangle 106">
                <a:extLst>
                  <a:ext uri="{FF2B5EF4-FFF2-40B4-BE49-F238E27FC236}">
                    <a16:creationId xmlns:a16="http://schemas.microsoft.com/office/drawing/2014/main" id="{707198E6-5B7B-4301-8D88-42DD0B4C00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9" y="3819"/>
                <a:ext cx="9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" name="Group 107">
            <a:extLst>
              <a:ext uri="{FF2B5EF4-FFF2-40B4-BE49-F238E27FC236}">
                <a16:creationId xmlns:a16="http://schemas.microsoft.com/office/drawing/2014/main" id="{D078D96F-FFA2-4603-B223-A26C17A222A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257800"/>
            <a:ext cx="8229600" cy="777875"/>
            <a:chOff x="288" y="3397"/>
            <a:chExt cx="5184" cy="490"/>
          </a:xfrm>
        </p:grpSpPr>
        <p:sp>
          <p:nvSpPr>
            <p:cNvPr id="27687" name="Text Box 108">
              <a:extLst>
                <a:ext uri="{FF2B5EF4-FFF2-40B4-BE49-F238E27FC236}">
                  <a16:creationId xmlns:a16="http://schemas.microsoft.com/office/drawing/2014/main" id="{4F44BBD5-6C12-4316-BB32-4D95B5551E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5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27688" name="Object 109">
              <a:extLst>
                <a:ext uri="{FF2B5EF4-FFF2-40B4-BE49-F238E27FC236}">
                  <a16:creationId xmlns:a16="http://schemas.microsoft.com/office/drawing/2014/main" id="{0DBAA0C4-2128-43D9-9E46-B933C89604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504"/>
            <a:ext cx="24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0" name="Equation" r:id="rId12" imgW="2527300" imgH="241300" progId="Equation.3">
                    <p:embed/>
                  </p:oleObj>
                </mc:Choice>
                <mc:Fallback>
                  <p:oleObj name="Equation" r:id="rId12" imgW="2527300" imgH="241300" progId="Equation.3">
                    <p:embed/>
                    <p:pic>
                      <p:nvPicPr>
                        <p:cNvPr id="27688" name="Object 109">
                          <a:extLst>
                            <a:ext uri="{FF2B5EF4-FFF2-40B4-BE49-F238E27FC236}">
                              <a16:creationId xmlns:a16="http://schemas.microsoft.com/office/drawing/2014/main" id="{0DBAA0C4-2128-43D9-9E46-B933C89604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504"/>
                          <a:ext cx="249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9" name="Text Box 110">
              <a:extLst>
                <a:ext uri="{FF2B5EF4-FFF2-40B4-BE49-F238E27FC236}">
                  <a16:creationId xmlns:a16="http://schemas.microsoft.com/office/drawing/2014/main" id="{402D2F09-5FE9-4CE3-A05D-93B595C34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50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27690" name="Object 111">
              <a:extLst>
                <a:ext uri="{FF2B5EF4-FFF2-40B4-BE49-F238E27FC236}">
                  <a16:creationId xmlns:a16="http://schemas.microsoft.com/office/drawing/2014/main" id="{754782B4-8583-4D8E-B0D7-7B7DC54C96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397"/>
            <a:ext cx="2112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1" name="Equation" r:id="rId14" imgW="2171700" imgH="495300" progId="Equation.3">
                    <p:embed/>
                  </p:oleObj>
                </mc:Choice>
                <mc:Fallback>
                  <p:oleObj name="Equation" r:id="rId14" imgW="2171700" imgH="495300" progId="Equation.3">
                    <p:embed/>
                    <p:pic>
                      <p:nvPicPr>
                        <p:cNvPr id="27690" name="Object 111">
                          <a:extLst>
                            <a:ext uri="{FF2B5EF4-FFF2-40B4-BE49-F238E27FC236}">
                              <a16:creationId xmlns:a16="http://schemas.microsoft.com/office/drawing/2014/main" id="{754782B4-8583-4D8E-B0D7-7B7DC54C96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397"/>
                          <a:ext cx="2112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12">
            <a:extLst>
              <a:ext uri="{FF2B5EF4-FFF2-40B4-BE49-F238E27FC236}">
                <a16:creationId xmlns:a16="http://schemas.microsoft.com/office/drawing/2014/main" id="{F5427053-9B71-42B5-A86C-2855152A171A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4114800"/>
            <a:ext cx="6535738" cy="609600"/>
            <a:chOff x="256" y="2592"/>
            <a:chExt cx="3641" cy="384"/>
          </a:xfrm>
        </p:grpSpPr>
        <p:grpSp>
          <p:nvGrpSpPr>
            <p:cNvPr id="27681" name="Group 113">
              <a:extLst>
                <a:ext uri="{FF2B5EF4-FFF2-40B4-BE49-F238E27FC236}">
                  <a16:creationId xmlns:a16="http://schemas.microsoft.com/office/drawing/2014/main" id="{DB46F62D-F73C-4F44-8FC1-9EB1F272CE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" y="2592"/>
              <a:ext cx="528" cy="384"/>
              <a:chOff x="288" y="2592"/>
              <a:chExt cx="528" cy="384"/>
            </a:xfrm>
          </p:grpSpPr>
          <p:sp>
            <p:nvSpPr>
              <p:cNvPr id="27685" name="AutoShape 114" descr="新闻纸">
                <a:extLst>
                  <a:ext uri="{FF2B5EF4-FFF2-40B4-BE49-F238E27FC236}">
                    <a16:creationId xmlns:a16="http://schemas.microsoft.com/office/drawing/2014/main" id="{E86A24BD-D68E-4BD4-8193-758C9BF059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7686" name="Text Box 115">
                <a:extLst>
                  <a:ext uri="{FF2B5EF4-FFF2-40B4-BE49-F238E27FC236}">
                    <a16:creationId xmlns:a16="http://schemas.microsoft.com/office/drawing/2014/main" id="{2C160BBE-E816-4EA9-A9DE-93E865963C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lang="en-US" altLang="zh-CN" sz="2000" b="1" i="1" baseline="-2500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</p:grpSp>
        <p:grpSp>
          <p:nvGrpSpPr>
            <p:cNvPr id="27682" name="Group 116">
              <a:extLst>
                <a:ext uri="{FF2B5EF4-FFF2-40B4-BE49-F238E27FC236}">
                  <a16:creationId xmlns:a16="http://schemas.microsoft.com/office/drawing/2014/main" id="{C52A53BA-8A05-4739-A667-E466D01B09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616"/>
              <a:ext cx="3081" cy="315"/>
              <a:chOff x="816" y="2616"/>
              <a:chExt cx="3081" cy="315"/>
            </a:xfrm>
          </p:grpSpPr>
          <p:sp>
            <p:nvSpPr>
              <p:cNvPr id="27683" name="Text Box 117">
                <a:extLst>
                  <a:ext uri="{FF2B5EF4-FFF2-40B4-BE49-F238E27FC236}">
                    <a16:creationId xmlns:a16="http://schemas.microsoft.com/office/drawing/2014/main" id="{B432E6DC-3A3B-4B6D-8516-D48239F647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640"/>
                <a:ext cx="292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有零点 </a:t>
                </a: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b="1" baseline="-25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, …, </a:t>
                </a: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b="1" i="1" baseline="-25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除了</a:t>
                </a: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b="1" i="1" baseline="-25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外都是</a:t>
                </a:r>
                <a:r>
                  <a:rPr lang="en-US" altLang="zh-CN" sz="24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重零点</a:t>
                </a:r>
                <a:endPara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7684" name="Rectangle 118">
                <a:extLst>
                  <a:ext uri="{FF2B5EF4-FFF2-40B4-BE49-F238E27FC236}">
                    <a16:creationId xmlns:a16="http://schemas.microsoft.com/office/drawing/2014/main" id="{A92FC654-200A-433E-837C-F1200550D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2" y="2616"/>
                <a:ext cx="31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</a:p>
            </p:txBody>
          </p:sp>
        </p:grpSp>
      </p:grpSp>
      <p:grpSp>
        <p:nvGrpSpPr>
          <p:cNvPr id="20" name="Group 119">
            <a:extLst>
              <a:ext uri="{FF2B5EF4-FFF2-40B4-BE49-F238E27FC236}">
                <a16:creationId xmlns:a16="http://schemas.microsoft.com/office/drawing/2014/main" id="{E4E50DA9-5115-4E4A-9520-D4A7A6422D0C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4797425"/>
            <a:ext cx="3203575" cy="484188"/>
            <a:chOff x="1066" y="3022"/>
            <a:chExt cx="2018" cy="305"/>
          </a:xfrm>
        </p:grpSpPr>
        <p:sp>
          <p:nvSpPr>
            <p:cNvPr id="27678" name="Text Box 120">
              <a:extLst>
                <a:ext uri="{FF2B5EF4-FFF2-40B4-BE49-F238E27FC236}">
                  <a16:creationId xmlns:a16="http://schemas.microsoft.com/office/drawing/2014/main" id="{B7709BEE-57EE-4ABA-968A-5B7F09895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3022"/>
              <a:ext cx="19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:  </a:t>
              </a: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  ’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=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    </a:t>
              </a:r>
              <a:r>
                <a:rPr lang="en-US" altLang="zh-CN" sz="20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000" b="1" i="1" baseline="-2500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 1</a:t>
              </a:r>
            </a:p>
          </p:txBody>
        </p:sp>
        <p:sp>
          <p:nvSpPr>
            <p:cNvPr id="27679" name="AutoShape 121">
              <a:extLst>
                <a:ext uri="{FF2B5EF4-FFF2-40B4-BE49-F238E27FC236}">
                  <a16:creationId xmlns:a16="http://schemas.microsoft.com/office/drawing/2014/main" id="{BA7E3546-FBC4-4397-A15B-86AE4B4AB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3113"/>
              <a:ext cx="159" cy="96"/>
            </a:xfrm>
            <a:prstGeom prst="rightArrow">
              <a:avLst>
                <a:gd name="adj1" fmla="val 50000"/>
                <a:gd name="adj2" fmla="val 4140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0" name="Text Box 122">
              <a:extLst>
                <a:ext uri="{FF2B5EF4-FFF2-40B4-BE49-F238E27FC236}">
                  <a16:creationId xmlns:a16="http://schemas.microsoft.com/office/drawing/2014/main" id="{CC85718A-A687-42AE-B21F-5934C0B55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067"/>
              <a:ext cx="45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β</a:t>
              </a:r>
              <a:r>
                <a: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26075" name="AutoShape 123">
            <a:extLst>
              <a:ext uri="{FF2B5EF4-FFF2-40B4-BE49-F238E27FC236}">
                <a16:creationId xmlns:a16="http://schemas.microsoft.com/office/drawing/2014/main" id="{9FF7D72D-A650-48C3-8F56-FF4CE2AE4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25" y="4292600"/>
            <a:ext cx="5105400" cy="914400"/>
          </a:xfrm>
          <a:prstGeom prst="wedgeEllipseCallout">
            <a:avLst>
              <a:gd name="adj1" fmla="val 86755"/>
              <a:gd name="adj2" fmla="val -436981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这样的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ermite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插值唯一</a:t>
            </a:r>
          </a:p>
        </p:txBody>
      </p:sp>
      <p:grpSp>
        <p:nvGrpSpPr>
          <p:cNvPr id="124" name="Group 17">
            <a:extLst>
              <a:ext uri="{FF2B5EF4-FFF2-40B4-BE49-F238E27FC236}">
                <a16:creationId xmlns:a16="http://schemas.microsoft.com/office/drawing/2014/main" id="{D9C5F813-1D71-4553-B2DC-D1C688A113F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949950"/>
            <a:ext cx="5216525" cy="706438"/>
            <a:chOff x="385" y="3748"/>
            <a:chExt cx="3286" cy="445"/>
          </a:xfrm>
        </p:grpSpPr>
        <p:sp>
          <p:nvSpPr>
            <p:cNvPr id="27667" name="Rectangle 18">
              <a:extLst>
                <a:ext uri="{FF2B5EF4-FFF2-40B4-BE49-F238E27FC236}">
                  <a16:creationId xmlns:a16="http://schemas.microsoft.com/office/drawing/2014/main" id="{4808984B-E8C1-4B73-BF12-4E4B445478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45" y="3761"/>
              <a:ext cx="1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3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</a:t>
              </a:r>
            </a:p>
          </p:txBody>
        </p:sp>
        <p:sp>
          <p:nvSpPr>
            <p:cNvPr id="27668" name="Rectangle 19">
              <a:extLst>
                <a:ext uri="{FF2B5EF4-FFF2-40B4-BE49-F238E27FC236}">
                  <a16:creationId xmlns:a16="http://schemas.microsoft.com/office/drawing/2014/main" id="{2746E9DD-D7E3-40CC-993B-1A06F37154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12" y="3816"/>
              <a:ext cx="1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69" name="Rectangle 20">
              <a:extLst>
                <a:ext uri="{FF2B5EF4-FFF2-40B4-BE49-F238E27FC236}">
                  <a16:creationId xmlns:a16="http://schemas.microsoft.com/office/drawing/2014/main" id="{4A59F7D0-5C85-4FAD-89E5-16A633B3BE7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55" y="4021"/>
              <a:ext cx="101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 </a:t>
              </a:r>
            </a:p>
          </p:txBody>
        </p:sp>
        <p:sp>
          <p:nvSpPr>
            <p:cNvPr id="27670" name="Rectangle 21">
              <a:extLst>
                <a:ext uri="{FF2B5EF4-FFF2-40B4-BE49-F238E27FC236}">
                  <a16:creationId xmlns:a16="http://schemas.microsoft.com/office/drawing/2014/main" id="{70F32B20-FAFD-492B-8682-1C42404FF61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5" y="3835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1" name="AutoShape 22">
              <a:extLst>
                <a:ext uri="{FF2B5EF4-FFF2-40B4-BE49-F238E27FC236}">
                  <a16:creationId xmlns:a16="http://schemas.microsoft.com/office/drawing/2014/main" id="{6E158A66-AB54-4164-865C-91E60F759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748"/>
              <a:ext cx="624" cy="336"/>
            </a:xfrm>
            <a:prstGeom prst="bevel">
              <a:avLst>
                <a:gd name="adj" fmla="val 6944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zh-CN" altLang="en-US" sz="2400" b="1">
                  <a:solidFill>
                    <a:srgbClr val="FF3300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</a:p>
          </p:txBody>
        </p:sp>
        <p:sp>
          <p:nvSpPr>
            <p:cNvPr id="27672" name="Rectangle 23">
              <a:extLst>
                <a:ext uri="{FF2B5EF4-FFF2-40B4-BE49-F238E27FC236}">
                  <a16:creationId xmlns:a16="http://schemas.microsoft.com/office/drawing/2014/main" id="{FEEFE877-E230-4796-969B-B2EDD29DF1C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04" y="3913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3" name="Rectangle 24">
              <a:extLst>
                <a:ext uri="{FF2B5EF4-FFF2-40B4-BE49-F238E27FC236}">
                  <a16:creationId xmlns:a16="http://schemas.microsoft.com/office/drawing/2014/main" id="{F0549658-646E-4973-9A72-0B094225007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9" y="3813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4" name="Rectangle 25">
              <a:extLst>
                <a:ext uri="{FF2B5EF4-FFF2-40B4-BE49-F238E27FC236}">
                  <a16:creationId xmlns:a16="http://schemas.microsoft.com/office/drawing/2014/main" id="{5D407085-4AB5-4102-BCE5-B86F77DB916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46" y="3813"/>
              <a:ext cx="10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l-GR" altLang="zh-CN" sz="2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α</a:t>
              </a:r>
              <a:endParaRPr lang="el-GR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5" name="Rectangle 26">
              <a:extLst>
                <a:ext uri="{FF2B5EF4-FFF2-40B4-BE49-F238E27FC236}">
                  <a16:creationId xmlns:a16="http://schemas.microsoft.com/office/drawing/2014/main" id="{22CBBF5E-7849-4D58-903C-8744CCDDABA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19" y="3813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6" name="Rectangle 27">
              <a:extLst>
                <a:ext uri="{FF2B5EF4-FFF2-40B4-BE49-F238E27FC236}">
                  <a16:creationId xmlns:a16="http://schemas.microsoft.com/office/drawing/2014/main" id="{7E8695B8-ED29-4199-9CA9-7CCA4EA7C15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76" y="3813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7" name="AutoShape 28">
              <a:extLst>
                <a:ext uri="{FF2B5EF4-FFF2-40B4-BE49-F238E27FC236}">
                  <a16:creationId xmlns:a16="http://schemas.microsoft.com/office/drawing/2014/main" id="{26FE819F-BF2D-4E29-B23E-F8C873581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3776"/>
              <a:ext cx="1608" cy="336"/>
            </a:xfrm>
            <a:prstGeom prst="bevel">
              <a:avLst>
                <a:gd name="adj" fmla="val 6944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（特别的，</a:t>
              </a:r>
              <a:r>
                <a:rPr kumimoji="0" lang="en-US" altLang="zh-CN" sz="24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400" b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=1</a:t>
              </a:r>
              <a:r>
                <a:rPr kumimoji="0"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60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1260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autoUpdateAnimBg="0"/>
      <p:bldP spid="126022" grpId="0" autoUpdateAnimBg="0"/>
      <p:bldP spid="12607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6C133FCF-5DB2-4CEC-8FBF-9AEEE6A8B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0"/>
            <a:ext cx="3124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 Hermite Interpolation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B5CB7E4C-5794-4F4E-97EA-C3FB2497AD8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908050"/>
            <a:ext cx="8064500" cy="538163"/>
            <a:chOff x="240" y="192"/>
            <a:chExt cx="4944" cy="339"/>
          </a:xfrm>
        </p:grpSpPr>
        <p:sp>
          <p:nvSpPr>
            <p:cNvPr id="28728" name="Text Box 3">
              <a:extLst>
                <a:ext uri="{FF2B5EF4-FFF2-40B4-BE49-F238E27FC236}">
                  <a16:creationId xmlns:a16="http://schemas.microsoft.com/office/drawing/2014/main" id="{01A862F5-7D5F-48FD-A1B5-6EB6DEFAF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"/>
              <a:ext cx="49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Quiz: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给定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= i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+1,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0, 1, 2, 3, 4, 5.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下面哪个是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β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图像？</a:t>
              </a:r>
            </a:p>
          </p:txBody>
        </p:sp>
        <p:sp>
          <p:nvSpPr>
            <p:cNvPr id="28729" name="Text Box 4">
              <a:extLst>
                <a:ext uri="{FF2B5EF4-FFF2-40B4-BE49-F238E27FC236}">
                  <a16:creationId xmlns:a16="http://schemas.microsoft.com/office/drawing/2014/main" id="{F79FFB8A-3855-4485-A62E-FAB446F79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9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endParaRPr lang="zh-CN" altLang="zh-CN" sz="1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85">
            <a:extLst>
              <a:ext uri="{FF2B5EF4-FFF2-40B4-BE49-F238E27FC236}">
                <a16:creationId xmlns:a16="http://schemas.microsoft.com/office/drawing/2014/main" id="{1053F19B-8C8B-4D7B-87ED-F8357BE4911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90600" y="2293938"/>
            <a:ext cx="6689725" cy="3192462"/>
            <a:chOff x="288" y="624"/>
            <a:chExt cx="5205" cy="2484"/>
          </a:xfrm>
        </p:grpSpPr>
        <p:grpSp>
          <p:nvGrpSpPr>
            <p:cNvPr id="28681" name="Group 84">
              <a:extLst>
                <a:ext uri="{FF2B5EF4-FFF2-40B4-BE49-F238E27FC236}">
                  <a16:creationId xmlns:a16="http://schemas.microsoft.com/office/drawing/2014/main" id="{0DEB69C4-6F74-4C02-BBE4-F4D0177B81C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8" y="624"/>
              <a:ext cx="2536" cy="2200"/>
              <a:chOff x="399" y="672"/>
              <a:chExt cx="2536" cy="2200"/>
            </a:xfrm>
          </p:grpSpPr>
          <p:sp>
            <p:nvSpPr>
              <p:cNvPr id="28706" name="Rectangle 8">
                <a:extLst>
                  <a:ext uri="{FF2B5EF4-FFF2-40B4-BE49-F238E27FC236}">
                    <a16:creationId xmlns:a16="http://schemas.microsoft.com/office/drawing/2014/main" id="{3CEB6B43-45CD-405E-9FB8-E1DA92097A7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99" y="2574"/>
                <a:ext cx="136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7" name="Freeform 10">
                <a:extLst>
                  <a:ext uri="{FF2B5EF4-FFF2-40B4-BE49-F238E27FC236}">
                    <a16:creationId xmlns:a16="http://schemas.microsoft.com/office/drawing/2014/main" id="{227B43D3-B392-4B4B-AB50-A618A9BA96A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861" y="672"/>
                <a:ext cx="1722" cy="2171"/>
              </a:xfrm>
              <a:custGeom>
                <a:avLst/>
                <a:gdLst>
                  <a:gd name="T0" fmla="*/ 26 w 1722"/>
                  <a:gd name="T1" fmla="*/ 1935 h 2172"/>
                  <a:gd name="T2" fmla="*/ 54 w 1722"/>
                  <a:gd name="T3" fmla="*/ 1941 h 2172"/>
                  <a:gd name="T4" fmla="*/ 83 w 1722"/>
                  <a:gd name="T5" fmla="*/ 2011 h 2172"/>
                  <a:gd name="T6" fmla="*/ 109 w 1722"/>
                  <a:gd name="T7" fmla="*/ 2053 h 2172"/>
                  <a:gd name="T8" fmla="*/ 144 w 1722"/>
                  <a:gd name="T9" fmla="*/ 2031 h 2172"/>
                  <a:gd name="T10" fmla="*/ 173 w 1722"/>
                  <a:gd name="T11" fmla="*/ 1976 h 2172"/>
                  <a:gd name="T12" fmla="*/ 195 w 1722"/>
                  <a:gd name="T13" fmla="*/ 1919 h 2172"/>
                  <a:gd name="T14" fmla="*/ 227 w 1722"/>
                  <a:gd name="T15" fmla="*/ 1877 h 2172"/>
                  <a:gd name="T16" fmla="*/ 263 w 1722"/>
                  <a:gd name="T17" fmla="*/ 1851 h 2172"/>
                  <a:gd name="T18" fmla="*/ 298 w 1722"/>
                  <a:gd name="T19" fmla="*/ 1871 h 2172"/>
                  <a:gd name="T20" fmla="*/ 339 w 1722"/>
                  <a:gd name="T21" fmla="*/ 1906 h 2172"/>
                  <a:gd name="T22" fmla="*/ 381 w 1722"/>
                  <a:gd name="T23" fmla="*/ 1906 h 2172"/>
                  <a:gd name="T24" fmla="*/ 410 w 1722"/>
                  <a:gd name="T25" fmla="*/ 1871 h 2172"/>
                  <a:gd name="T26" fmla="*/ 439 w 1722"/>
                  <a:gd name="T27" fmla="*/ 1794 h 2172"/>
                  <a:gd name="T28" fmla="*/ 461 w 1722"/>
                  <a:gd name="T29" fmla="*/ 1682 h 2172"/>
                  <a:gd name="T30" fmla="*/ 493 w 1722"/>
                  <a:gd name="T31" fmla="*/ 1534 h 2172"/>
                  <a:gd name="T32" fmla="*/ 515 w 1722"/>
                  <a:gd name="T33" fmla="*/ 1361 h 2172"/>
                  <a:gd name="T34" fmla="*/ 538 w 1722"/>
                  <a:gd name="T35" fmla="*/ 1172 h 2172"/>
                  <a:gd name="T36" fmla="*/ 570 w 1722"/>
                  <a:gd name="T37" fmla="*/ 983 h 2172"/>
                  <a:gd name="T38" fmla="*/ 592 w 1722"/>
                  <a:gd name="T39" fmla="*/ 811 h 2172"/>
                  <a:gd name="T40" fmla="*/ 621 w 1722"/>
                  <a:gd name="T41" fmla="*/ 663 h 2172"/>
                  <a:gd name="T42" fmla="*/ 647 w 1722"/>
                  <a:gd name="T43" fmla="*/ 551 h 2172"/>
                  <a:gd name="T44" fmla="*/ 676 w 1722"/>
                  <a:gd name="T45" fmla="*/ 484 h 2172"/>
                  <a:gd name="T46" fmla="*/ 704 w 1722"/>
                  <a:gd name="T47" fmla="*/ 481 h 2172"/>
                  <a:gd name="T48" fmla="*/ 733 w 1722"/>
                  <a:gd name="T49" fmla="*/ 525 h 2172"/>
                  <a:gd name="T50" fmla="*/ 759 w 1722"/>
                  <a:gd name="T51" fmla="*/ 628 h 2172"/>
                  <a:gd name="T52" fmla="*/ 781 w 1722"/>
                  <a:gd name="T53" fmla="*/ 762 h 2172"/>
                  <a:gd name="T54" fmla="*/ 813 w 1722"/>
                  <a:gd name="T55" fmla="*/ 929 h 2172"/>
                  <a:gd name="T56" fmla="*/ 836 w 1722"/>
                  <a:gd name="T57" fmla="*/ 1112 h 2172"/>
                  <a:gd name="T58" fmla="*/ 864 w 1722"/>
                  <a:gd name="T59" fmla="*/ 1300 h 2172"/>
                  <a:gd name="T60" fmla="*/ 890 w 1722"/>
                  <a:gd name="T61" fmla="*/ 1473 h 2172"/>
                  <a:gd name="T62" fmla="*/ 919 w 1722"/>
                  <a:gd name="T63" fmla="*/ 1627 h 2172"/>
                  <a:gd name="T64" fmla="*/ 941 w 1722"/>
                  <a:gd name="T65" fmla="*/ 1758 h 2172"/>
                  <a:gd name="T66" fmla="*/ 970 w 1722"/>
                  <a:gd name="T67" fmla="*/ 1848 h 2172"/>
                  <a:gd name="T68" fmla="*/ 996 w 1722"/>
                  <a:gd name="T69" fmla="*/ 1899 h 2172"/>
                  <a:gd name="T70" fmla="*/ 1031 w 1722"/>
                  <a:gd name="T71" fmla="*/ 1912 h 2172"/>
                  <a:gd name="T72" fmla="*/ 1060 w 1722"/>
                  <a:gd name="T73" fmla="*/ 1887 h 2172"/>
                  <a:gd name="T74" fmla="*/ 1089 w 1722"/>
                  <a:gd name="T75" fmla="*/ 1842 h 2172"/>
                  <a:gd name="T76" fmla="*/ 1114 w 1722"/>
                  <a:gd name="T77" fmla="*/ 1787 h 2172"/>
                  <a:gd name="T78" fmla="*/ 1137 w 1722"/>
                  <a:gd name="T79" fmla="*/ 1739 h 2172"/>
                  <a:gd name="T80" fmla="*/ 1165 w 1722"/>
                  <a:gd name="T81" fmla="*/ 1704 h 2172"/>
                  <a:gd name="T82" fmla="*/ 1207 w 1722"/>
                  <a:gd name="T83" fmla="*/ 1698 h 2172"/>
                  <a:gd name="T84" fmla="*/ 1242 w 1722"/>
                  <a:gd name="T85" fmla="*/ 1746 h 2172"/>
                  <a:gd name="T86" fmla="*/ 1274 w 1722"/>
                  <a:gd name="T87" fmla="*/ 1794 h 2172"/>
                  <a:gd name="T88" fmla="*/ 1297 w 1722"/>
                  <a:gd name="T89" fmla="*/ 1848 h 2172"/>
                  <a:gd name="T90" fmla="*/ 1325 w 1722"/>
                  <a:gd name="T91" fmla="*/ 1899 h 2172"/>
                  <a:gd name="T92" fmla="*/ 1361 w 1722"/>
                  <a:gd name="T93" fmla="*/ 1912 h 2172"/>
                  <a:gd name="T94" fmla="*/ 1386 w 1722"/>
                  <a:gd name="T95" fmla="*/ 1864 h 2172"/>
                  <a:gd name="T96" fmla="*/ 1415 w 1722"/>
                  <a:gd name="T97" fmla="*/ 1765 h 2172"/>
                  <a:gd name="T98" fmla="*/ 1438 w 1722"/>
                  <a:gd name="T99" fmla="*/ 1605 h 2172"/>
                  <a:gd name="T100" fmla="*/ 1463 w 1722"/>
                  <a:gd name="T101" fmla="*/ 1397 h 2172"/>
                  <a:gd name="T102" fmla="*/ 1492 w 1722"/>
                  <a:gd name="T103" fmla="*/ 1172 h 2172"/>
                  <a:gd name="T104" fmla="*/ 1514 w 1722"/>
                  <a:gd name="T105" fmla="*/ 958 h 2172"/>
                  <a:gd name="T106" fmla="*/ 1546 w 1722"/>
                  <a:gd name="T107" fmla="*/ 817 h 2172"/>
                  <a:gd name="T108" fmla="*/ 1575 w 1722"/>
                  <a:gd name="T109" fmla="*/ 804 h 2172"/>
                  <a:gd name="T110" fmla="*/ 1598 w 1722"/>
                  <a:gd name="T111" fmla="*/ 977 h 2172"/>
                  <a:gd name="T112" fmla="*/ 1630 w 1722"/>
                  <a:gd name="T113" fmla="*/ 1300 h 2172"/>
                  <a:gd name="T114" fmla="*/ 1652 w 1722"/>
                  <a:gd name="T115" fmla="*/ 1691 h 2172"/>
                  <a:gd name="T116" fmla="*/ 1681 w 1722"/>
                  <a:gd name="T117" fmla="*/ 1906 h 2172"/>
                  <a:gd name="T118" fmla="*/ 1706 w 1722"/>
                  <a:gd name="T119" fmla="*/ 1355 h 217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1722"/>
                  <a:gd name="T181" fmla="*/ 0 h 2172"/>
                  <a:gd name="T182" fmla="*/ 1722 w 1722"/>
                  <a:gd name="T183" fmla="*/ 2172 h 2172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1722" h="2172">
                    <a:moveTo>
                      <a:pt x="0" y="2172"/>
                    </a:moveTo>
                    <a:lnTo>
                      <a:pt x="0" y="2120"/>
                    </a:lnTo>
                    <a:lnTo>
                      <a:pt x="6" y="2072"/>
                    </a:lnTo>
                    <a:lnTo>
                      <a:pt x="6" y="2031"/>
                    </a:lnTo>
                    <a:lnTo>
                      <a:pt x="13" y="2002"/>
                    </a:lnTo>
                    <a:lnTo>
                      <a:pt x="19" y="1970"/>
                    </a:lnTo>
                    <a:lnTo>
                      <a:pt x="19" y="1954"/>
                    </a:lnTo>
                    <a:lnTo>
                      <a:pt x="26" y="1935"/>
                    </a:lnTo>
                    <a:lnTo>
                      <a:pt x="26" y="1925"/>
                    </a:lnTo>
                    <a:lnTo>
                      <a:pt x="32" y="1919"/>
                    </a:lnTo>
                    <a:lnTo>
                      <a:pt x="35" y="1912"/>
                    </a:lnTo>
                    <a:lnTo>
                      <a:pt x="42" y="1919"/>
                    </a:lnTo>
                    <a:lnTo>
                      <a:pt x="48" y="1925"/>
                    </a:lnTo>
                    <a:lnTo>
                      <a:pt x="48" y="1928"/>
                    </a:lnTo>
                    <a:lnTo>
                      <a:pt x="54" y="1935"/>
                    </a:lnTo>
                    <a:lnTo>
                      <a:pt x="54" y="1941"/>
                    </a:lnTo>
                    <a:lnTo>
                      <a:pt x="61" y="1954"/>
                    </a:lnTo>
                    <a:lnTo>
                      <a:pt x="61" y="1960"/>
                    </a:lnTo>
                    <a:lnTo>
                      <a:pt x="67" y="1970"/>
                    </a:lnTo>
                    <a:lnTo>
                      <a:pt x="67" y="1983"/>
                    </a:lnTo>
                    <a:lnTo>
                      <a:pt x="70" y="1989"/>
                    </a:lnTo>
                    <a:lnTo>
                      <a:pt x="77" y="1995"/>
                    </a:lnTo>
                    <a:lnTo>
                      <a:pt x="77" y="2005"/>
                    </a:lnTo>
                    <a:lnTo>
                      <a:pt x="83" y="2011"/>
                    </a:lnTo>
                    <a:lnTo>
                      <a:pt x="83" y="2018"/>
                    </a:lnTo>
                    <a:lnTo>
                      <a:pt x="90" y="2031"/>
                    </a:lnTo>
                    <a:lnTo>
                      <a:pt x="90" y="2037"/>
                    </a:lnTo>
                    <a:lnTo>
                      <a:pt x="96" y="2037"/>
                    </a:lnTo>
                    <a:lnTo>
                      <a:pt x="96" y="2043"/>
                    </a:lnTo>
                    <a:lnTo>
                      <a:pt x="102" y="2047"/>
                    </a:lnTo>
                    <a:lnTo>
                      <a:pt x="109" y="2047"/>
                    </a:lnTo>
                    <a:lnTo>
                      <a:pt x="109" y="2053"/>
                    </a:lnTo>
                    <a:lnTo>
                      <a:pt x="112" y="2053"/>
                    </a:lnTo>
                    <a:lnTo>
                      <a:pt x="118" y="2053"/>
                    </a:lnTo>
                    <a:lnTo>
                      <a:pt x="125" y="2053"/>
                    </a:lnTo>
                    <a:lnTo>
                      <a:pt x="125" y="2047"/>
                    </a:lnTo>
                    <a:lnTo>
                      <a:pt x="131" y="2047"/>
                    </a:lnTo>
                    <a:lnTo>
                      <a:pt x="138" y="2043"/>
                    </a:lnTo>
                    <a:lnTo>
                      <a:pt x="144" y="2037"/>
                    </a:lnTo>
                    <a:lnTo>
                      <a:pt x="144" y="2031"/>
                    </a:lnTo>
                    <a:lnTo>
                      <a:pt x="147" y="2024"/>
                    </a:lnTo>
                    <a:lnTo>
                      <a:pt x="147" y="2018"/>
                    </a:lnTo>
                    <a:lnTo>
                      <a:pt x="154" y="2011"/>
                    </a:lnTo>
                    <a:lnTo>
                      <a:pt x="154" y="2005"/>
                    </a:lnTo>
                    <a:lnTo>
                      <a:pt x="160" y="2002"/>
                    </a:lnTo>
                    <a:lnTo>
                      <a:pt x="167" y="1995"/>
                    </a:lnTo>
                    <a:lnTo>
                      <a:pt x="167" y="1983"/>
                    </a:lnTo>
                    <a:lnTo>
                      <a:pt x="173" y="1976"/>
                    </a:lnTo>
                    <a:lnTo>
                      <a:pt x="173" y="1970"/>
                    </a:lnTo>
                    <a:lnTo>
                      <a:pt x="179" y="1967"/>
                    </a:lnTo>
                    <a:lnTo>
                      <a:pt x="179" y="1954"/>
                    </a:lnTo>
                    <a:lnTo>
                      <a:pt x="186" y="1947"/>
                    </a:lnTo>
                    <a:lnTo>
                      <a:pt x="186" y="1941"/>
                    </a:lnTo>
                    <a:lnTo>
                      <a:pt x="189" y="1935"/>
                    </a:lnTo>
                    <a:lnTo>
                      <a:pt x="195" y="1928"/>
                    </a:lnTo>
                    <a:lnTo>
                      <a:pt x="195" y="1919"/>
                    </a:lnTo>
                    <a:lnTo>
                      <a:pt x="202" y="1912"/>
                    </a:lnTo>
                    <a:lnTo>
                      <a:pt x="202" y="1906"/>
                    </a:lnTo>
                    <a:lnTo>
                      <a:pt x="208" y="1899"/>
                    </a:lnTo>
                    <a:lnTo>
                      <a:pt x="208" y="1893"/>
                    </a:lnTo>
                    <a:lnTo>
                      <a:pt x="215" y="1887"/>
                    </a:lnTo>
                    <a:lnTo>
                      <a:pt x="215" y="1883"/>
                    </a:lnTo>
                    <a:lnTo>
                      <a:pt x="221" y="1883"/>
                    </a:lnTo>
                    <a:lnTo>
                      <a:pt x="227" y="1877"/>
                    </a:lnTo>
                    <a:lnTo>
                      <a:pt x="227" y="1871"/>
                    </a:lnTo>
                    <a:lnTo>
                      <a:pt x="231" y="1864"/>
                    </a:lnTo>
                    <a:lnTo>
                      <a:pt x="237" y="1858"/>
                    </a:lnTo>
                    <a:lnTo>
                      <a:pt x="243" y="1858"/>
                    </a:lnTo>
                    <a:lnTo>
                      <a:pt x="243" y="1851"/>
                    </a:lnTo>
                    <a:lnTo>
                      <a:pt x="250" y="1851"/>
                    </a:lnTo>
                    <a:lnTo>
                      <a:pt x="256" y="1851"/>
                    </a:lnTo>
                    <a:lnTo>
                      <a:pt x="263" y="1851"/>
                    </a:lnTo>
                    <a:lnTo>
                      <a:pt x="266" y="1851"/>
                    </a:lnTo>
                    <a:lnTo>
                      <a:pt x="272" y="1851"/>
                    </a:lnTo>
                    <a:lnTo>
                      <a:pt x="279" y="1851"/>
                    </a:lnTo>
                    <a:lnTo>
                      <a:pt x="285" y="1858"/>
                    </a:lnTo>
                    <a:lnTo>
                      <a:pt x="291" y="1858"/>
                    </a:lnTo>
                    <a:lnTo>
                      <a:pt x="291" y="1864"/>
                    </a:lnTo>
                    <a:lnTo>
                      <a:pt x="298" y="1864"/>
                    </a:lnTo>
                    <a:lnTo>
                      <a:pt x="298" y="1871"/>
                    </a:lnTo>
                    <a:lnTo>
                      <a:pt x="304" y="1871"/>
                    </a:lnTo>
                    <a:lnTo>
                      <a:pt x="304" y="1877"/>
                    </a:lnTo>
                    <a:lnTo>
                      <a:pt x="307" y="1877"/>
                    </a:lnTo>
                    <a:lnTo>
                      <a:pt x="314" y="1883"/>
                    </a:lnTo>
                    <a:lnTo>
                      <a:pt x="320" y="1887"/>
                    </a:lnTo>
                    <a:lnTo>
                      <a:pt x="327" y="1893"/>
                    </a:lnTo>
                    <a:lnTo>
                      <a:pt x="333" y="1899"/>
                    </a:lnTo>
                    <a:lnTo>
                      <a:pt x="339" y="1906"/>
                    </a:lnTo>
                    <a:lnTo>
                      <a:pt x="343" y="1906"/>
                    </a:lnTo>
                    <a:lnTo>
                      <a:pt x="349" y="1912"/>
                    </a:lnTo>
                    <a:lnTo>
                      <a:pt x="355" y="1912"/>
                    </a:lnTo>
                    <a:lnTo>
                      <a:pt x="362" y="1912"/>
                    </a:lnTo>
                    <a:lnTo>
                      <a:pt x="368" y="1912"/>
                    </a:lnTo>
                    <a:lnTo>
                      <a:pt x="375" y="1912"/>
                    </a:lnTo>
                    <a:lnTo>
                      <a:pt x="381" y="1912"/>
                    </a:lnTo>
                    <a:lnTo>
                      <a:pt x="381" y="1906"/>
                    </a:lnTo>
                    <a:lnTo>
                      <a:pt x="384" y="1906"/>
                    </a:lnTo>
                    <a:lnTo>
                      <a:pt x="391" y="1899"/>
                    </a:lnTo>
                    <a:lnTo>
                      <a:pt x="391" y="1893"/>
                    </a:lnTo>
                    <a:lnTo>
                      <a:pt x="397" y="1893"/>
                    </a:lnTo>
                    <a:lnTo>
                      <a:pt x="403" y="1887"/>
                    </a:lnTo>
                    <a:lnTo>
                      <a:pt x="403" y="1883"/>
                    </a:lnTo>
                    <a:lnTo>
                      <a:pt x="410" y="1877"/>
                    </a:lnTo>
                    <a:lnTo>
                      <a:pt x="410" y="1871"/>
                    </a:lnTo>
                    <a:lnTo>
                      <a:pt x="416" y="1858"/>
                    </a:lnTo>
                    <a:lnTo>
                      <a:pt x="416" y="1851"/>
                    </a:lnTo>
                    <a:lnTo>
                      <a:pt x="423" y="1848"/>
                    </a:lnTo>
                    <a:lnTo>
                      <a:pt x="423" y="1835"/>
                    </a:lnTo>
                    <a:lnTo>
                      <a:pt x="426" y="1822"/>
                    </a:lnTo>
                    <a:lnTo>
                      <a:pt x="432" y="1816"/>
                    </a:lnTo>
                    <a:lnTo>
                      <a:pt x="432" y="1806"/>
                    </a:lnTo>
                    <a:lnTo>
                      <a:pt x="439" y="1794"/>
                    </a:lnTo>
                    <a:lnTo>
                      <a:pt x="439" y="1781"/>
                    </a:lnTo>
                    <a:lnTo>
                      <a:pt x="445" y="1771"/>
                    </a:lnTo>
                    <a:lnTo>
                      <a:pt x="445" y="1752"/>
                    </a:lnTo>
                    <a:lnTo>
                      <a:pt x="451" y="1739"/>
                    </a:lnTo>
                    <a:lnTo>
                      <a:pt x="451" y="1730"/>
                    </a:lnTo>
                    <a:lnTo>
                      <a:pt x="458" y="1710"/>
                    </a:lnTo>
                    <a:lnTo>
                      <a:pt x="461" y="1691"/>
                    </a:lnTo>
                    <a:lnTo>
                      <a:pt x="461" y="1682"/>
                    </a:lnTo>
                    <a:lnTo>
                      <a:pt x="467" y="1662"/>
                    </a:lnTo>
                    <a:lnTo>
                      <a:pt x="467" y="1646"/>
                    </a:lnTo>
                    <a:lnTo>
                      <a:pt x="474" y="1627"/>
                    </a:lnTo>
                    <a:lnTo>
                      <a:pt x="474" y="1611"/>
                    </a:lnTo>
                    <a:lnTo>
                      <a:pt x="480" y="1592"/>
                    </a:lnTo>
                    <a:lnTo>
                      <a:pt x="480" y="1576"/>
                    </a:lnTo>
                    <a:lnTo>
                      <a:pt x="487" y="1550"/>
                    </a:lnTo>
                    <a:lnTo>
                      <a:pt x="493" y="1534"/>
                    </a:lnTo>
                    <a:lnTo>
                      <a:pt x="493" y="1509"/>
                    </a:lnTo>
                    <a:lnTo>
                      <a:pt x="499" y="1493"/>
                    </a:lnTo>
                    <a:lnTo>
                      <a:pt x="499" y="1467"/>
                    </a:lnTo>
                    <a:lnTo>
                      <a:pt x="503" y="1451"/>
                    </a:lnTo>
                    <a:lnTo>
                      <a:pt x="503" y="1425"/>
                    </a:lnTo>
                    <a:lnTo>
                      <a:pt x="509" y="1403"/>
                    </a:lnTo>
                    <a:lnTo>
                      <a:pt x="509" y="1381"/>
                    </a:lnTo>
                    <a:lnTo>
                      <a:pt x="515" y="1361"/>
                    </a:lnTo>
                    <a:lnTo>
                      <a:pt x="522" y="1339"/>
                    </a:lnTo>
                    <a:lnTo>
                      <a:pt x="522" y="1313"/>
                    </a:lnTo>
                    <a:lnTo>
                      <a:pt x="528" y="1291"/>
                    </a:lnTo>
                    <a:lnTo>
                      <a:pt x="528" y="1265"/>
                    </a:lnTo>
                    <a:lnTo>
                      <a:pt x="535" y="1243"/>
                    </a:lnTo>
                    <a:lnTo>
                      <a:pt x="535" y="1220"/>
                    </a:lnTo>
                    <a:lnTo>
                      <a:pt x="538" y="1195"/>
                    </a:lnTo>
                    <a:lnTo>
                      <a:pt x="538" y="1172"/>
                    </a:lnTo>
                    <a:lnTo>
                      <a:pt x="544" y="1147"/>
                    </a:lnTo>
                    <a:lnTo>
                      <a:pt x="551" y="1124"/>
                    </a:lnTo>
                    <a:lnTo>
                      <a:pt x="551" y="1102"/>
                    </a:lnTo>
                    <a:lnTo>
                      <a:pt x="557" y="1076"/>
                    </a:lnTo>
                    <a:lnTo>
                      <a:pt x="557" y="1054"/>
                    </a:lnTo>
                    <a:lnTo>
                      <a:pt x="563" y="1028"/>
                    </a:lnTo>
                    <a:lnTo>
                      <a:pt x="563" y="1006"/>
                    </a:lnTo>
                    <a:lnTo>
                      <a:pt x="570" y="983"/>
                    </a:lnTo>
                    <a:lnTo>
                      <a:pt x="570" y="958"/>
                    </a:lnTo>
                    <a:lnTo>
                      <a:pt x="576" y="942"/>
                    </a:lnTo>
                    <a:lnTo>
                      <a:pt x="580" y="916"/>
                    </a:lnTo>
                    <a:lnTo>
                      <a:pt x="580" y="894"/>
                    </a:lnTo>
                    <a:lnTo>
                      <a:pt x="586" y="871"/>
                    </a:lnTo>
                    <a:lnTo>
                      <a:pt x="586" y="852"/>
                    </a:lnTo>
                    <a:lnTo>
                      <a:pt x="592" y="830"/>
                    </a:lnTo>
                    <a:lnTo>
                      <a:pt x="592" y="811"/>
                    </a:lnTo>
                    <a:lnTo>
                      <a:pt x="599" y="788"/>
                    </a:lnTo>
                    <a:lnTo>
                      <a:pt x="599" y="769"/>
                    </a:lnTo>
                    <a:lnTo>
                      <a:pt x="605" y="753"/>
                    </a:lnTo>
                    <a:lnTo>
                      <a:pt x="612" y="734"/>
                    </a:lnTo>
                    <a:lnTo>
                      <a:pt x="612" y="711"/>
                    </a:lnTo>
                    <a:lnTo>
                      <a:pt x="618" y="692"/>
                    </a:lnTo>
                    <a:lnTo>
                      <a:pt x="618" y="676"/>
                    </a:lnTo>
                    <a:lnTo>
                      <a:pt x="621" y="663"/>
                    </a:lnTo>
                    <a:lnTo>
                      <a:pt x="621" y="644"/>
                    </a:lnTo>
                    <a:lnTo>
                      <a:pt x="628" y="628"/>
                    </a:lnTo>
                    <a:lnTo>
                      <a:pt x="628" y="615"/>
                    </a:lnTo>
                    <a:lnTo>
                      <a:pt x="634" y="599"/>
                    </a:lnTo>
                    <a:lnTo>
                      <a:pt x="640" y="586"/>
                    </a:lnTo>
                    <a:lnTo>
                      <a:pt x="640" y="574"/>
                    </a:lnTo>
                    <a:lnTo>
                      <a:pt x="647" y="561"/>
                    </a:lnTo>
                    <a:lnTo>
                      <a:pt x="647" y="551"/>
                    </a:lnTo>
                    <a:lnTo>
                      <a:pt x="653" y="538"/>
                    </a:lnTo>
                    <a:lnTo>
                      <a:pt x="653" y="532"/>
                    </a:lnTo>
                    <a:lnTo>
                      <a:pt x="656" y="519"/>
                    </a:lnTo>
                    <a:lnTo>
                      <a:pt x="656" y="516"/>
                    </a:lnTo>
                    <a:lnTo>
                      <a:pt x="663" y="503"/>
                    </a:lnTo>
                    <a:lnTo>
                      <a:pt x="669" y="497"/>
                    </a:lnTo>
                    <a:lnTo>
                      <a:pt x="669" y="490"/>
                    </a:lnTo>
                    <a:lnTo>
                      <a:pt x="676" y="484"/>
                    </a:lnTo>
                    <a:lnTo>
                      <a:pt x="676" y="481"/>
                    </a:lnTo>
                    <a:lnTo>
                      <a:pt x="682" y="481"/>
                    </a:lnTo>
                    <a:lnTo>
                      <a:pt x="682" y="474"/>
                    </a:lnTo>
                    <a:lnTo>
                      <a:pt x="688" y="474"/>
                    </a:lnTo>
                    <a:lnTo>
                      <a:pt x="695" y="474"/>
                    </a:lnTo>
                    <a:lnTo>
                      <a:pt x="698" y="474"/>
                    </a:lnTo>
                    <a:lnTo>
                      <a:pt x="704" y="474"/>
                    </a:lnTo>
                    <a:lnTo>
                      <a:pt x="704" y="481"/>
                    </a:lnTo>
                    <a:lnTo>
                      <a:pt x="711" y="481"/>
                    </a:lnTo>
                    <a:lnTo>
                      <a:pt x="711" y="484"/>
                    </a:lnTo>
                    <a:lnTo>
                      <a:pt x="717" y="490"/>
                    </a:lnTo>
                    <a:lnTo>
                      <a:pt x="717" y="497"/>
                    </a:lnTo>
                    <a:lnTo>
                      <a:pt x="724" y="503"/>
                    </a:lnTo>
                    <a:lnTo>
                      <a:pt x="730" y="516"/>
                    </a:lnTo>
                    <a:lnTo>
                      <a:pt x="730" y="519"/>
                    </a:lnTo>
                    <a:lnTo>
                      <a:pt x="733" y="525"/>
                    </a:lnTo>
                    <a:lnTo>
                      <a:pt x="733" y="538"/>
                    </a:lnTo>
                    <a:lnTo>
                      <a:pt x="740" y="551"/>
                    </a:lnTo>
                    <a:lnTo>
                      <a:pt x="740" y="561"/>
                    </a:lnTo>
                    <a:lnTo>
                      <a:pt x="746" y="574"/>
                    </a:lnTo>
                    <a:lnTo>
                      <a:pt x="746" y="586"/>
                    </a:lnTo>
                    <a:lnTo>
                      <a:pt x="752" y="599"/>
                    </a:lnTo>
                    <a:lnTo>
                      <a:pt x="752" y="615"/>
                    </a:lnTo>
                    <a:lnTo>
                      <a:pt x="759" y="628"/>
                    </a:lnTo>
                    <a:lnTo>
                      <a:pt x="765" y="644"/>
                    </a:lnTo>
                    <a:lnTo>
                      <a:pt x="765" y="657"/>
                    </a:lnTo>
                    <a:lnTo>
                      <a:pt x="772" y="676"/>
                    </a:lnTo>
                    <a:lnTo>
                      <a:pt x="772" y="692"/>
                    </a:lnTo>
                    <a:lnTo>
                      <a:pt x="775" y="711"/>
                    </a:lnTo>
                    <a:lnTo>
                      <a:pt x="775" y="727"/>
                    </a:lnTo>
                    <a:lnTo>
                      <a:pt x="781" y="746"/>
                    </a:lnTo>
                    <a:lnTo>
                      <a:pt x="781" y="762"/>
                    </a:lnTo>
                    <a:lnTo>
                      <a:pt x="788" y="788"/>
                    </a:lnTo>
                    <a:lnTo>
                      <a:pt x="794" y="804"/>
                    </a:lnTo>
                    <a:lnTo>
                      <a:pt x="794" y="823"/>
                    </a:lnTo>
                    <a:lnTo>
                      <a:pt x="800" y="846"/>
                    </a:lnTo>
                    <a:lnTo>
                      <a:pt x="800" y="865"/>
                    </a:lnTo>
                    <a:lnTo>
                      <a:pt x="807" y="887"/>
                    </a:lnTo>
                    <a:lnTo>
                      <a:pt x="807" y="910"/>
                    </a:lnTo>
                    <a:lnTo>
                      <a:pt x="813" y="929"/>
                    </a:lnTo>
                    <a:lnTo>
                      <a:pt x="813" y="951"/>
                    </a:lnTo>
                    <a:lnTo>
                      <a:pt x="816" y="977"/>
                    </a:lnTo>
                    <a:lnTo>
                      <a:pt x="823" y="999"/>
                    </a:lnTo>
                    <a:lnTo>
                      <a:pt x="823" y="1025"/>
                    </a:lnTo>
                    <a:lnTo>
                      <a:pt x="829" y="1041"/>
                    </a:lnTo>
                    <a:lnTo>
                      <a:pt x="829" y="1067"/>
                    </a:lnTo>
                    <a:lnTo>
                      <a:pt x="836" y="1089"/>
                    </a:lnTo>
                    <a:lnTo>
                      <a:pt x="836" y="1112"/>
                    </a:lnTo>
                    <a:lnTo>
                      <a:pt x="842" y="1137"/>
                    </a:lnTo>
                    <a:lnTo>
                      <a:pt x="842" y="1160"/>
                    </a:lnTo>
                    <a:lnTo>
                      <a:pt x="848" y="1185"/>
                    </a:lnTo>
                    <a:lnTo>
                      <a:pt x="852" y="1208"/>
                    </a:lnTo>
                    <a:lnTo>
                      <a:pt x="852" y="1230"/>
                    </a:lnTo>
                    <a:lnTo>
                      <a:pt x="858" y="1256"/>
                    </a:lnTo>
                    <a:lnTo>
                      <a:pt x="858" y="1278"/>
                    </a:lnTo>
                    <a:lnTo>
                      <a:pt x="864" y="1300"/>
                    </a:lnTo>
                    <a:lnTo>
                      <a:pt x="864" y="1320"/>
                    </a:lnTo>
                    <a:lnTo>
                      <a:pt x="871" y="1342"/>
                    </a:lnTo>
                    <a:lnTo>
                      <a:pt x="871" y="1368"/>
                    </a:lnTo>
                    <a:lnTo>
                      <a:pt x="877" y="1390"/>
                    </a:lnTo>
                    <a:lnTo>
                      <a:pt x="884" y="1409"/>
                    </a:lnTo>
                    <a:lnTo>
                      <a:pt x="884" y="1432"/>
                    </a:lnTo>
                    <a:lnTo>
                      <a:pt x="890" y="1457"/>
                    </a:lnTo>
                    <a:lnTo>
                      <a:pt x="890" y="1473"/>
                    </a:lnTo>
                    <a:lnTo>
                      <a:pt x="893" y="1496"/>
                    </a:lnTo>
                    <a:lnTo>
                      <a:pt x="893" y="1515"/>
                    </a:lnTo>
                    <a:lnTo>
                      <a:pt x="900" y="1537"/>
                    </a:lnTo>
                    <a:lnTo>
                      <a:pt x="900" y="1557"/>
                    </a:lnTo>
                    <a:lnTo>
                      <a:pt x="906" y="1576"/>
                    </a:lnTo>
                    <a:lnTo>
                      <a:pt x="912" y="1592"/>
                    </a:lnTo>
                    <a:lnTo>
                      <a:pt x="912" y="1611"/>
                    </a:lnTo>
                    <a:lnTo>
                      <a:pt x="919" y="1627"/>
                    </a:lnTo>
                    <a:lnTo>
                      <a:pt x="919" y="1646"/>
                    </a:lnTo>
                    <a:lnTo>
                      <a:pt x="925" y="1662"/>
                    </a:lnTo>
                    <a:lnTo>
                      <a:pt x="925" y="1682"/>
                    </a:lnTo>
                    <a:lnTo>
                      <a:pt x="928" y="1698"/>
                    </a:lnTo>
                    <a:lnTo>
                      <a:pt x="928" y="1710"/>
                    </a:lnTo>
                    <a:lnTo>
                      <a:pt x="935" y="1730"/>
                    </a:lnTo>
                    <a:lnTo>
                      <a:pt x="941" y="1739"/>
                    </a:lnTo>
                    <a:lnTo>
                      <a:pt x="941" y="1758"/>
                    </a:lnTo>
                    <a:lnTo>
                      <a:pt x="948" y="1771"/>
                    </a:lnTo>
                    <a:lnTo>
                      <a:pt x="948" y="1781"/>
                    </a:lnTo>
                    <a:lnTo>
                      <a:pt x="954" y="1794"/>
                    </a:lnTo>
                    <a:lnTo>
                      <a:pt x="954" y="1806"/>
                    </a:lnTo>
                    <a:lnTo>
                      <a:pt x="960" y="1816"/>
                    </a:lnTo>
                    <a:lnTo>
                      <a:pt x="960" y="1829"/>
                    </a:lnTo>
                    <a:lnTo>
                      <a:pt x="967" y="1835"/>
                    </a:lnTo>
                    <a:lnTo>
                      <a:pt x="970" y="1848"/>
                    </a:lnTo>
                    <a:lnTo>
                      <a:pt x="970" y="1851"/>
                    </a:lnTo>
                    <a:lnTo>
                      <a:pt x="976" y="1864"/>
                    </a:lnTo>
                    <a:lnTo>
                      <a:pt x="976" y="1871"/>
                    </a:lnTo>
                    <a:lnTo>
                      <a:pt x="983" y="1877"/>
                    </a:lnTo>
                    <a:lnTo>
                      <a:pt x="983" y="1883"/>
                    </a:lnTo>
                    <a:lnTo>
                      <a:pt x="989" y="1887"/>
                    </a:lnTo>
                    <a:lnTo>
                      <a:pt x="989" y="1893"/>
                    </a:lnTo>
                    <a:lnTo>
                      <a:pt x="996" y="1899"/>
                    </a:lnTo>
                    <a:lnTo>
                      <a:pt x="1002" y="1899"/>
                    </a:lnTo>
                    <a:lnTo>
                      <a:pt x="1002" y="1906"/>
                    </a:lnTo>
                    <a:lnTo>
                      <a:pt x="1009" y="1906"/>
                    </a:lnTo>
                    <a:lnTo>
                      <a:pt x="1009" y="1912"/>
                    </a:lnTo>
                    <a:lnTo>
                      <a:pt x="1012" y="1912"/>
                    </a:lnTo>
                    <a:lnTo>
                      <a:pt x="1018" y="1912"/>
                    </a:lnTo>
                    <a:lnTo>
                      <a:pt x="1025" y="1912"/>
                    </a:lnTo>
                    <a:lnTo>
                      <a:pt x="1031" y="1912"/>
                    </a:lnTo>
                    <a:lnTo>
                      <a:pt x="1037" y="1912"/>
                    </a:lnTo>
                    <a:lnTo>
                      <a:pt x="1037" y="1906"/>
                    </a:lnTo>
                    <a:lnTo>
                      <a:pt x="1044" y="1906"/>
                    </a:lnTo>
                    <a:lnTo>
                      <a:pt x="1044" y="1899"/>
                    </a:lnTo>
                    <a:lnTo>
                      <a:pt x="1047" y="1899"/>
                    </a:lnTo>
                    <a:lnTo>
                      <a:pt x="1047" y="1893"/>
                    </a:lnTo>
                    <a:lnTo>
                      <a:pt x="1053" y="1893"/>
                    </a:lnTo>
                    <a:lnTo>
                      <a:pt x="1060" y="1887"/>
                    </a:lnTo>
                    <a:lnTo>
                      <a:pt x="1060" y="1883"/>
                    </a:lnTo>
                    <a:lnTo>
                      <a:pt x="1066" y="1877"/>
                    </a:lnTo>
                    <a:lnTo>
                      <a:pt x="1073" y="1871"/>
                    </a:lnTo>
                    <a:lnTo>
                      <a:pt x="1073" y="1864"/>
                    </a:lnTo>
                    <a:lnTo>
                      <a:pt x="1079" y="1858"/>
                    </a:lnTo>
                    <a:lnTo>
                      <a:pt x="1079" y="1851"/>
                    </a:lnTo>
                    <a:lnTo>
                      <a:pt x="1085" y="1848"/>
                    </a:lnTo>
                    <a:lnTo>
                      <a:pt x="1089" y="1842"/>
                    </a:lnTo>
                    <a:lnTo>
                      <a:pt x="1089" y="1835"/>
                    </a:lnTo>
                    <a:lnTo>
                      <a:pt x="1095" y="1829"/>
                    </a:lnTo>
                    <a:lnTo>
                      <a:pt x="1095" y="1822"/>
                    </a:lnTo>
                    <a:lnTo>
                      <a:pt x="1101" y="1816"/>
                    </a:lnTo>
                    <a:lnTo>
                      <a:pt x="1101" y="1806"/>
                    </a:lnTo>
                    <a:lnTo>
                      <a:pt x="1108" y="1800"/>
                    </a:lnTo>
                    <a:lnTo>
                      <a:pt x="1108" y="1794"/>
                    </a:lnTo>
                    <a:lnTo>
                      <a:pt x="1114" y="1787"/>
                    </a:lnTo>
                    <a:lnTo>
                      <a:pt x="1121" y="1781"/>
                    </a:lnTo>
                    <a:lnTo>
                      <a:pt x="1121" y="1774"/>
                    </a:lnTo>
                    <a:lnTo>
                      <a:pt x="1124" y="1771"/>
                    </a:lnTo>
                    <a:lnTo>
                      <a:pt x="1124" y="1765"/>
                    </a:lnTo>
                    <a:lnTo>
                      <a:pt x="1130" y="1758"/>
                    </a:lnTo>
                    <a:lnTo>
                      <a:pt x="1130" y="1752"/>
                    </a:lnTo>
                    <a:lnTo>
                      <a:pt x="1137" y="1746"/>
                    </a:lnTo>
                    <a:lnTo>
                      <a:pt x="1137" y="1739"/>
                    </a:lnTo>
                    <a:lnTo>
                      <a:pt x="1143" y="1733"/>
                    </a:lnTo>
                    <a:lnTo>
                      <a:pt x="1149" y="1733"/>
                    </a:lnTo>
                    <a:lnTo>
                      <a:pt x="1149" y="1730"/>
                    </a:lnTo>
                    <a:lnTo>
                      <a:pt x="1156" y="1723"/>
                    </a:lnTo>
                    <a:lnTo>
                      <a:pt x="1162" y="1717"/>
                    </a:lnTo>
                    <a:lnTo>
                      <a:pt x="1162" y="1710"/>
                    </a:lnTo>
                    <a:lnTo>
                      <a:pt x="1165" y="1710"/>
                    </a:lnTo>
                    <a:lnTo>
                      <a:pt x="1165" y="1704"/>
                    </a:lnTo>
                    <a:lnTo>
                      <a:pt x="1172" y="1704"/>
                    </a:lnTo>
                    <a:lnTo>
                      <a:pt x="1178" y="1704"/>
                    </a:lnTo>
                    <a:lnTo>
                      <a:pt x="1178" y="1698"/>
                    </a:lnTo>
                    <a:lnTo>
                      <a:pt x="1185" y="1698"/>
                    </a:lnTo>
                    <a:lnTo>
                      <a:pt x="1191" y="1698"/>
                    </a:lnTo>
                    <a:lnTo>
                      <a:pt x="1197" y="1698"/>
                    </a:lnTo>
                    <a:lnTo>
                      <a:pt x="1204" y="1698"/>
                    </a:lnTo>
                    <a:lnTo>
                      <a:pt x="1207" y="1698"/>
                    </a:lnTo>
                    <a:lnTo>
                      <a:pt x="1213" y="1704"/>
                    </a:lnTo>
                    <a:lnTo>
                      <a:pt x="1220" y="1710"/>
                    </a:lnTo>
                    <a:lnTo>
                      <a:pt x="1226" y="1717"/>
                    </a:lnTo>
                    <a:lnTo>
                      <a:pt x="1233" y="1723"/>
                    </a:lnTo>
                    <a:lnTo>
                      <a:pt x="1239" y="1730"/>
                    </a:lnTo>
                    <a:lnTo>
                      <a:pt x="1239" y="1733"/>
                    </a:lnTo>
                    <a:lnTo>
                      <a:pt x="1242" y="1739"/>
                    </a:lnTo>
                    <a:lnTo>
                      <a:pt x="1242" y="1746"/>
                    </a:lnTo>
                    <a:lnTo>
                      <a:pt x="1249" y="1746"/>
                    </a:lnTo>
                    <a:lnTo>
                      <a:pt x="1249" y="1752"/>
                    </a:lnTo>
                    <a:lnTo>
                      <a:pt x="1255" y="1758"/>
                    </a:lnTo>
                    <a:lnTo>
                      <a:pt x="1255" y="1771"/>
                    </a:lnTo>
                    <a:lnTo>
                      <a:pt x="1261" y="1774"/>
                    </a:lnTo>
                    <a:lnTo>
                      <a:pt x="1268" y="1781"/>
                    </a:lnTo>
                    <a:lnTo>
                      <a:pt x="1268" y="1787"/>
                    </a:lnTo>
                    <a:lnTo>
                      <a:pt x="1274" y="1794"/>
                    </a:lnTo>
                    <a:lnTo>
                      <a:pt x="1274" y="1800"/>
                    </a:lnTo>
                    <a:lnTo>
                      <a:pt x="1281" y="1806"/>
                    </a:lnTo>
                    <a:lnTo>
                      <a:pt x="1281" y="1816"/>
                    </a:lnTo>
                    <a:lnTo>
                      <a:pt x="1284" y="1822"/>
                    </a:lnTo>
                    <a:lnTo>
                      <a:pt x="1284" y="1829"/>
                    </a:lnTo>
                    <a:lnTo>
                      <a:pt x="1290" y="1835"/>
                    </a:lnTo>
                    <a:lnTo>
                      <a:pt x="1297" y="1842"/>
                    </a:lnTo>
                    <a:lnTo>
                      <a:pt x="1297" y="1848"/>
                    </a:lnTo>
                    <a:lnTo>
                      <a:pt x="1303" y="1858"/>
                    </a:lnTo>
                    <a:lnTo>
                      <a:pt x="1303" y="1864"/>
                    </a:lnTo>
                    <a:lnTo>
                      <a:pt x="1309" y="1871"/>
                    </a:lnTo>
                    <a:lnTo>
                      <a:pt x="1309" y="1877"/>
                    </a:lnTo>
                    <a:lnTo>
                      <a:pt x="1316" y="1883"/>
                    </a:lnTo>
                    <a:lnTo>
                      <a:pt x="1319" y="1887"/>
                    </a:lnTo>
                    <a:lnTo>
                      <a:pt x="1325" y="1893"/>
                    </a:lnTo>
                    <a:lnTo>
                      <a:pt x="1325" y="1899"/>
                    </a:lnTo>
                    <a:lnTo>
                      <a:pt x="1332" y="1899"/>
                    </a:lnTo>
                    <a:lnTo>
                      <a:pt x="1332" y="1906"/>
                    </a:lnTo>
                    <a:lnTo>
                      <a:pt x="1338" y="1906"/>
                    </a:lnTo>
                    <a:lnTo>
                      <a:pt x="1338" y="1912"/>
                    </a:lnTo>
                    <a:lnTo>
                      <a:pt x="1345" y="1912"/>
                    </a:lnTo>
                    <a:lnTo>
                      <a:pt x="1351" y="1912"/>
                    </a:lnTo>
                    <a:lnTo>
                      <a:pt x="1357" y="1912"/>
                    </a:lnTo>
                    <a:lnTo>
                      <a:pt x="1361" y="1912"/>
                    </a:lnTo>
                    <a:lnTo>
                      <a:pt x="1361" y="1906"/>
                    </a:lnTo>
                    <a:lnTo>
                      <a:pt x="1367" y="1906"/>
                    </a:lnTo>
                    <a:lnTo>
                      <a:pt x="1367" y="1899"/>
                    </a:lnTo>
                    <a:lnTo>
                      <a:pt x="1373" y="1893"/>
                    </a:lnTo>
                    <a:lnTo>
                      <a:pt x="1373" y="1887"/>
                    </a:lnTo>
                    <a:lnTo>
                      <a:pt x="1380" y="1883"/>
                    </a:lnTo>
                    <a:lnTo>
                      <a:pt x="1386" y="1877"/>
                    </a:lnTo>
                    <a:lnTo>
                      <a:pt x="1386" y="1864"/>
                    </a:lnTo>
                    <a:lnTo>
                      <a:pt x="1393" y="1858"/>
                    </a:lnTo>
                    <a:lnTo>
                      <a:pt x="1393" y="1848"/>
                    </a:lnTo>
                    <a:lnTo>
                      <a:pt x="1399" y="1835"/>
                    </a:lnTo>
                    <a:lnTo>
                      <a:pt x="1399" y="1822"/>
                    </a:lnTo>
                    <a:lnTo>
                      <a:pt x="1402" y="1810"/>
                    </a:lnTo>
                    <a:lnTo>
                      <a:pt x="1402" y="1800"/>
                    </a:lnTo>
                    <a:lnTo>
                      <a:pt x="1409" y="1781"/>
                    </a:lnTo>
                    <a:lnTo>
                      <a:pt x="1415" y="1765"/>
                    </a:lnTo>
                    <a:lnTo>
                      <a:pt x="1415" y="1752"/>
                    </a:lnTo>
                    <a:lnTo>
                      <a:pt x="1422" y="1730"/>
                    </a:lnTo>
                    <a:lnTo>
                      <a:pt x="1422" y="1710"/>
                    </a:lnTo>
                    <a:lnTo>
                      <a:pt x="1428" y="1691"/>
                    </a:lnTo>
                    <a:lnTo>
                      <a:pt x="1428" y="1675"/>
                    </a:lnTo>
                    <a:lnTo>
                      <a:pt x="1434" y="1653"/>
                    </a:lnTo>
                    <a:lnTo>
                      <a:pt x="1434" y="1627"/>
                    </a:lnTo>
                    <a:lnTo>
                      <a:pt x="1438" y="1605"/>
                    </a:lnTo>
                    <a:lnTo>
                      <a:pt x="1444" y="1579"/>
                    </a:lnTo>
                    <a:lnTo>
                      <a:pt x="1444" y="1557"/>
                    </a:lnTo>
                    <a:lnTo>
                      <a:pt x="1450" y="1534"/>
                    </a:lnTo>
                    <a:lnTo>
                      <a:pt x="1450" y="1509"/>
                    </a:lnTo>
                    <a:lnTo>
                      <a:pt x="1457" y="1480"/>
                    </a:lnTo>
                    <a:lnTo>
                      <a:pt x="1457" y="1457"/>
                    </a:lnTo>
                    <a:lnTo>
                      <a:pt x="1463" y="1425"/>
                    </a:lnTo>
                    <a:lnTo>
                      <a:pt x="1463" y="1397"/>
                    </a:lnTo>
                    <a:lnTo>
                      <a:pt x="1470" y="1374"/>
                    </a:lnTo>
                    <a:lnTo>
                      <a:pt x="1476" y="1342"/>
                    </a:lnTo>
                    <a:lnTo>
                      <a:pt x="1476" y="1313"/>
                    </a:lnTo>
                    <a:lnTo>
                      <a:pt x="1479" y="1284"/>
                    </a:lnTo>
                    <a:lnTo>
                      <a:pt x="1479" y="1256"/>
                    </a:lnTo>
                    <a:lnTo>
                      <a:pt x="1486" y="1224"/>
                    </a:lnTo>
                    <a:lnTo>
                      <a:pt x="1486" y="1195"/>
                    </a:lnTo>
                    <a:lnTo>
                      <a:pt x="1492" y="1172"/>
                    </a:lnTo>
                    <a:lnTo>
                      <a:pt x="1492" y="1144"/>
                    </a:lnTo>
                    <a:lnTo>
                      <a:pt x="1498" y="1112"/>
                    </a:lnTo>
                    <a:lnTo>
                      <a:pt x="1505" y="1083"/>
                    </a:lnTo>
                    <a:lnTo>
                      <a:pt x="1505" y="1060"/>
                    </a:lnTo>
                    <a:lnTo>
                      <a:pt x="1511" y="1028"/>
                    </a:lnTo>
                    <a:lnTo>
                      <a:pt x="1511" y="1006"/>
                    </a:lnTo>
                    <a:lnTo>
                      <a:pt x="1514" y="983"/>
                    </a:lnTo>
                    <a:lnTo>
                      <a:pt x="1514" y="958"/>
                    </a:lnTo>
                    <a:lnTo>
                      <a:pt x="1521" y="935"/>
                    </a:lnTo>
                    <a:lnTo>
                      <a:pt x="1521" y="910"/>
                    </a:lnTo>
                    <a:lnTo>
                      <a:pt x="1527" y="894"/>
                    </a:lnTo>
                    <a:lnTo>
                      <a:pt x="1534" y="875"/>
                    </a:lnTo>
                    <a:lnTo>
                      <a:pt x="1534" y="859"/>
                    </a:lnTo>
                    <a:lnTo>
                      <a:pt x="1540" y="839"/>
                    </a:lnTo>
                    <a:lnTo>
                      <a:pt x="1540" y="830"/>
                    </a:lnTo>
                    <a:lnTo>
                      <a:pt x="1546" y="817"/>
                    </a:lnTo>
                    <a:lnTo>
                      <a:pt x="1546" y="804"/>
                    </a:lnTo>
                    <a:lnTo>
                      <a:pt x="1553" y="798"/>
                    </a:lnTo>
                    <a:lnTo>
                      <a:pt x="1553" y="795"/>
                    </a:lnTo>
                    <a:lnTo>
                      <a:pt x="1556" y="788"/>
                    </a:lnTo>
                    <a:lnTo>
                      <a:pt x="1562" y="788"/>
                    </a:lnTo>
                    <a:lnTo>
                      <a:pt x="1569" y="795"/>
                    </a:lnTo>
                    <a:lnTo>
                      <a:pt x="1569" y="798"/>
                    </a:lnTo>
                    <a:lnTo>
                      <a:pt x="1575" y="804"/>
                    </a:lnTo>
                    <a:lnTo>
                      <a:pt x="1575" y="817"/>
                    </a:lnTo>
                    <a:lnTo>
                      <a:pt x="1582" y="833"/>
                    </a:lnTo>
                    <a:lnTo>
                      <a:pt x="1582" y="852"/>
                    </a:lnTo>
                    <a:lnTo>
                      <a:pt x="1588" y="871"/>
                    </a:lnTo>
                    <a:lnTo>
                      <a:pt x="1588" y="894"/>
                    </a:lnTo>
                    <a:lnTo>
                      <a:pt x="1594" y="916"/>
                    </a:lnTo>
                    <a:lnTo>
                      <a:pt x="1598" y="948"/>
                    </a:lnTo>
                    <a:lnTo>
                      <a:pt x="1598" y="977"/>
                    </a:lnTo>
                    <a:lnTo>
                      <a:pt x="1604" y="1006"/>
                    </a:lnTo>
                    <a:lnTo>
                      <a:pt x="1604" y="1041"/>
                    </a:lnTo>
                    <a:lnTo>
                      <a:pt x="1610" y="1083"/>
                    </a:lnTo>
                    <a:lnTo>
                      <a:pt x="1610" y="1118"/>
                    </a:lnTo>
                    <a:lnTo>
                      <a:pt x="1617" y="1166"/>
                    </a:lnTo>
                    <a:lnTo>
                      <a:pt x="1617" y="1208"/>
                    </a:lnTo>
                    <a:lnTo>
                      <a:pt x="1623" y="1256"/>
                    </a:lnTo>
                    <a:lnTo>
                      <a:pt x="1630" y="1300"/>
                    </a:lnTo>
                    <a:lnTo>
                      <a:pt x="1630" y="1349"/>
                    </a:lnTo>
                    <a:lnTo>
                      <a:pt x="1633" y="1403"/>
                    </a:lnTo>
                    <a:lnTo>
                      <a:pt x="1633" y="1451"/>
                    </a:lnTo>
                    <a:lnTo>
                      <a:pt x="1639" y="1496"/>
                    </a:lnTo>
                    <a:lnTo>
                      <a:pt x="1639" y="1550"/>
                    </a:lnTo>
                    <a:lnTo>
                      <a:pt x="1646" y="1598"/>
                    </a:lnTo>
                    <a:lnTo>
                      <a:pt x="1646" y="1646"/>
                    </a:lnTo>
                    <a:lnTo>
                      <a:pt x="1652" y="1691"/>
                    </a:lnTo>
                    <a:lnTo>
                      <a:pt x="1658" y="1739"/>
                    </a:lnTo>
                    <a:lnTo>
                      <a:pt x="1658" y="1781"/>
                    </a:lnTo>
                    <a:lnTo>
                      <a:pt x="1665" y="1816"/>
                    </a:lnTo>
                    <a:lnTo>
                      <a:pt x="1665" y="1848"/>
                    </a:lnTo>
                    <a:lnTo>
                      <a:pt x="1671" y="1877"/>
                    </a:lnTo>
                    <a:lnTo>
                      <a:pt x="1671" y="1893"/>
                    </a:lnTo>
                    <a:lnTo>
                      <a:pt x="1674" y="1912"/>
                    </a:lnTo>
                    <a:lnTo>
                      <a:pt x="1681" y="1906"/>
                    </a:lnTo>
                    <a:lnTo>
                      <a:pt x="1687" y="1893"/>
                    </a:lnTo>
                    <a:lnTo>
                      <a:pt x="1687" y="1864"/>
                    </a:lnTo>
                    <a:lnTo>
                      <a:pt x="1694" y="1822"/>
                    </a:lnTo>
                    <a:lnTo>
                      <a:pt x="1694" y="1765"/>
                    </a:lnTo>
                    <a:lnTo>
                      <a:pt x="1700" y="1691"/>
                    </a:lnTo>
                    <a:lnTo>
                      <a:pt x="1700" y="1605"/>
                    </a:lnTo>
                    <a:lnTo>
                      <a:pt x="1706" y="1493"/>
                    </a:lnTo>
                    <a:lnTo>
                      <a:pt x="1706" y="1355"/>
                    </a:lnTo>
                    <a:lnTo>
                      <a:pt x="1710" y="1195"/>
                    </a:lnTo>
                    <a:lnTo>
                      <a:pt x="1716" y="1012"/>
                    </a:lnTo>
                    <a:lnTo>
                      <a:pt x="1716" y="798"/>
                    </a:lnTo>
                    <a:lnTo>
                      <a:pt x="1722" y="558"/>
                    </a:lnTo>
                    <a:lnTo>
                      <a:pt x="1722" y="279"/>
                    </a:lnTo>
                    <a:lnTo>
                      <a:pt x="1722" y="0"/>
                    </a:ln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8" name="Line 11">
                <a:extLst>
                  <a:ext uri="{FF2B5EF4-FFF2-40B4-BE49-F238E27FC236}">
                    <a16:creationId xmlns:a16="http://schemas.microsoft.com/office/drawing/2014/main" id="{B1500631-DB17-4FB8-9059-53C089ED6D4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32" y="2585"/>
                <a:ext cx="24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9" name="Line 12">
                <a:extLst>
                  <a:ext uri="{FF2B5EF4-FFF2-40B4-BE49-F238E27FC236}">
                    <a16:creationId xmlns:a16="http://schemas.microsoft.com/office/drawing/2014/main" id="{40F2CDF8-1CC1-4D2E-B6D7-25A1F8E6691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66" y="855"/>
                <a:ext cx="1" cy="20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0" name="Rectangle 17">
                <a:extLst>
                  <a:ext uri="{FF2B5EF4-FFF2-40B4-BE49-F238E27FC236}">
                    <a16:creationId xmlns:a16="http://schemas.microsoft.com/office/drawing/2014/main" id="{0FF597C0-B24F-4226-A00E-7C9B2FE06A1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69" y="2622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1" name="Rectangle 18">
                <a:extLst>
                  <a:ext uri="{FF2B5EF4-FFF2-40B4-BE49-F238E27FC236}">
                    <a16:creationId xmlns:a16="http://schemas.microsoft.com/office/drawing/2014/main" id="{9E5B2D4C-0E7B-417F-89F0-37A95CF6F91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6" y="1820"/>
                <a:ext cx="41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2" name="Rectangle 19">
                <a:extLst>
                  <a:ext uri="{FF2B5EF4-FFF2-40B4-BE49-F238E27FC236}">
                    <a16:creationId xmlns:a16="http://schemas.microsoft.com/office/drawing/2014/main" id="{BF7DA8F6-F356-4057-8CCF-30F4F569016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6" y="1094"/>
                <a:ext cx="4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3" name="Rectangle 20">
                <a:extLst>
                  <a:ext uri="{FF2B5EF4-FFF2-40B4-BE49-F238E27FC236}">
                    <a16:creationId xmlns:a16="http://schemas.microsoft.com/office/drawing/2014/main" id="{1FF1879B-D16A-4061-B6F5-D9DAE09568B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69" y="1094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4" name="Rectangle 23">
                <a:extLst>
                  <a:ext uri="{FF2B5EF4-FFF2-40B4-BE49-F238E27FC236}">
                    <a16:creationId xmlns:a16="http://schemas.microsoft.com/office/drawing/2014/main" id="{F020D49F-831E-4DCD-9FD3-CDF1202455C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99" y="1806"/>
                <a:ext cx="149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5" name="Line 24">
                <a:extLst>
                  <a:ext uri="{FF2B5EF4-FFF2-40B4-BE49-F238E27FC236}">
                    <a16:creationId xmlns:a16="http://schemas.microsoft.com/office/drawing/2014/main" id="{567C3997-564F-4B95-84CB-BEFBABA878C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896" y="2554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6" name="Line 25">
                <a:extLst>
                  <a:ext uri="{FF2B5EF4-FFF2-40B4-BE49-F238E27FC236}">
                    <a16:creationId xmlns:a16="http://schemas.microsoft.com/office/drawing/2014/main" id="{F1B6191D-8F4E-4CDB-B0F3-733D7372E3C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223" y="2554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7" name="Line 26">
                <a:extLst>
                  <a:ext uri="{FF2B5EF4-FFF2-40B4-BE49-F238E27FC236}">
                    <a16:creationId xmlns:a16="http://schemas.microsoft.com/office/drawing/2014/main" id="{04F4670D-E78D-492A-B4A3-E1293A7696F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553" y="2554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8" name="Line 27">
                <a:extLst>
                  <a:ext uri="{FF2B5EF4-FFF2-40B4-BE49-F238E27FC236}">
                    <a16:creationId xmlns:a16="http://schemas.microsoft.com/office/drawing/2014/main" id="{346A58E2-A23C-472D-AB2C-8770BF42E18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879" y="2554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9" name="Line 28">
                <a:extLst>
                  <a:ext uri="{FF2B5EF4-FFF2-40B4-BE49-F238E27FC236}">
                    <a16:creationId xmlns:a16="http://schemas.microsoft.com/office/drawing/2014/main" id="{596760EB-FEA5-401F-BB81-D8F717D7AE1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212" y="2554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0" name="Line 29">
                <a:extLst>
                  <a:ext uri="{FF2B5EF4-FFF2-40B4-BE49-F238E27FC236}">
                    <a16:creationId xmlns:a16="http://schemas.microsoft.com/office/drawing/2014/main" id="{0AD6F36C-51E1-4E32-B9A4-6B59BDAFB96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535" y="2554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1" name="Rectangle 30">
                <a:extLst>
                  <a:ext uri="{FF2B5EF4-FFF2-40B4-BE49-F238E27FC236}">
                    <a16:creationId xmlns:a16="http://schemas.microsoft.com/office/drawing/2014/main" id="{A3242C0A-6CF8-4157-90ED-DE46D607C78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79" y="2622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2" name="Rectangle 31">
                <a:extLst>
                  <a:ext uri="{FF2B5EF4-FFF2-40B4-BE49-F238E27FC236}">
                    <a16:creationId xmlns:a16="http://schemas.microsoft.com/office/drawing/2014/main" id="{1561F816-CE08-4AD8-B27F-333D33AAEDD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11" y="2622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3" name="Rectangle 32">
                <a:extLst>
                  <a:ext uri="{FF2B5EF4-FFF2-40B4-BE49-F238E27FC236}">
                    <a16:creationId xmlns:a16="http://schemas.microsoft.com/office/drawing/2014/main" id="{A0B774C2-A2CA-4DB5-9DF7-092E57EA9E5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37" y="2622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4" name="Rectangle 33">
                <a:extLst>
                  <a:ext uri="{FF2B5EF4-FFF2-40B4-BE49-F238E27FC236}">
                    <a16:creationId xmlns:a16="http://schemas.microsoft.com/office/drawing/2014/main" id="{35FC3323-52EB-4A83-83DA-1FA18BA50B9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870" y="2622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5" name="Rectangle 34">
                <a:extLst>
                  <a:ext uri="{FF2B5EF4-FFF2-40B4-BE49-F238E27FC236}">
                    <a16:creationId xmlns:a16="http://schemas.microsoft.com/office/drawing/2014/main" id="{580D4201-6C8F-4B5A-9BFA-1DA9308BDD2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94" y="2622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6" name="Rectangle 35">
                <a:extLst>
                  <a:ext uri="{FF2B5EF4-FFF2-40B4-BE49-F238E27FC236}">
                    <a16:creationId xmlns:a16="http://schemas.microsoft.com/office/drawing/2014/main" id="{93E01589-C54C-413B-A87F-E56AA02D922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26" y="2622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27" name="Rectangle 36">
                <a:extLst>
                  <a:ext uri="{FF2B5EF4-FFF2-40B4-BE49-F238E27FC236}">
                    <a16:creationId xmlns:a16="http://schemas.microsoft.com/office/drawing/2014/main" id="{FFEA153A-03C5-4C48-BA81-FFCB3168775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87" y="846"/>
                <a:ext cx="128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8682" name="Group 82">
              <a:extLst>
                <a:ext uri="{FF2B5EF4-FFF2-40B4-BE49-F238E27FC236}">
                  <a16:creationId xmlns:a16="http://schemas.microsoft.com/office/drawing/2014/main" id="{5AE2A92A-90B8-4A94-9E13-9629A3B0FAA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78" y="624"/>
              <a:ext cx="2615" cy="2484"/>
              <a:chOff x="2897" y="1110"/>
              <a:chExt cx="2615" cy="2484"/>
            </a:xfrm>
          </p:grpSpPr>
          <p:sp>
            <p:nvSpPr>
              <p:cNvPr id="28683" name="Rectangle 44">
                <a:extLst>
                  <a:ext uri="{FF2B5EF4-FFF2-40B4-BE49-F238E27FC236}">
                    <a16:creationId xmlns:a16="http://schemas.microsoft.com/office/drawing/2014/main" id="{F2FF0B58-A141-4459-A2B8-E2EE95D1BF1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376" y="2304"/>
                <a:ext cx="136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4" name="Rectangle 45">
                <a:extLst>
                  <a:ext uri="{FF2B5EF4-FFF2-40B4-BE49-F238E27FC236}">
                    <a16:creationId xmlns:a16="http://schemas.microsoft.com/office/drawing/2014/main" id="{3EC2203A-8399-4E07-8322-041C440607C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85" y="1280"/>
                <a:ext cx="128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5" name="Freeform 47">
                <a:extLst>
                  <a:ext uri="{FF2B5EF4-FFF2-40B4-BE49-F238E27FC236}">
                    <a16:creationId xmlns:a16="http://schemas.microsoft.com/office/drawing/2014/main" id="{8D54EC94-C4C8-46A1-A3D2-8D771BD6AFB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88" y="1110"/>
                <a:ext cx="1707" cy="2484"/>
              </a:xfrm>
              <a:custGeom>
                <a:avLst/>
                <a:gdLst>
                  <a:gd name="T0" fmla="*/ 19 w 1707"/>
                  <a:gd name="T1" fmla="*/ 1578 h 2484"/>
                  <a:gd name="T2" fmla="*/ 42 w 1707"/>
                  <a:gd name="T3" fmla="*/ 1207 h 2484"/>
                  <a:gd name="T4" fmla="*/ 67 w 1707"/>
                  <a:gd name="T5" fmla="*/ 1284 h 2484"/>
                  <a:gd name="T6" fmla="*/ 90 w 1707"/>
                  <a:gd name="T7" fmla="*/ 1521 h 2484"/>
                  <a:gd name="T8" fmla="*/ 112 w 1707"/>
                  <a:gd name="T9" fmla="*/ 1751 h 2484"/>
                  <a:gd name="T10" fmla="*/ 138 w 1707"/>
                  <a:gd name="T11" fmla="*/ 1924 h 2484"/>
                  <a:gd name="T12" fmla="*/ 160 w 1707"/>
                  <a:gd name="T13" fmla="*/ 1994 h 2484"/>
                  <a:gd name="T14" fmla="*/ 186 w 1707"/>
                  <a:gd name="T15" fmla="*/ 1975 h 2484"/>
                  <a:gd name="T16" fmla="*/ 208 w 1707"/>
                  <a:gd name="T17" fmla="*/ 1886 h 2484"/>
                  <a:gd name="T18" fmla="*/ 231 w 1707"/>
                  <a:gd name="T19" fmla="*/ 1758 h 2484"/>
                  <a:gd name="T20" fmla="*/ 250 w 1707"/>
                  <a:gd name="T21" fmla="*/ 1614 h 2484"/>
                  <a:gd name="T22" fmla="*/ 272 w 1707"/>
                  <a:gd name="T23" fmla="*/ 1479 h 2484"/>
                  <a:gd name="T24" fmla="*/ 298 w 1707"/>
                  <a:gd name="T25" fmla="*/ 1361 h 2484"/>
                  <a:gd name="T26" fmla="*/ 320 w 1707"/>
                  <a:gd name="T27" fmla="*/ 1271 h 2484"/>
                  <a:gd name="T28" fmla="*/ 346 w 1707"/>
                  <a:gd name="T29" fmla="*/ 1220 h 2484"/>
                  <a:gd name="T30" fmla="*/ 368 w 1707"/>
                  <a:gd name="T31" fmla="*/ 1194 h 2484"/>
                  <a:gd name="T32" fmla="*/ 397 w 1707"/>
                  <a:gd name="T33" fmla="*/ 1207 h 2484"/>
                  <a:gd name="T34" fmla="*/ 416 w 1707"/>
                  <a:gd name="T35" fmla="*/ 1242 h 2484"/>
                  <a:gd name="T36" fmla="*/ 439 w 1707"/>
                  <a:gd name="T37" fmla="*/ 1284 h 2484"/>
                  <a:gd name="T38" fmla="*/ 464 w 1707"/>
                  <a:gd name="T39" fmla="*/ 1332 h 2484"/>
                  <a:gd name="T40" fmla="*/ 487 w 1707"/>
                  <a:gd name="T41" fmla="*/ 1373 h 2484"/>
                  <a:gd name="T42" fmla="*/ 522 w 1707"/>
                  <a:gd name="T43" fmla="*/ 1415 h 2484"/>
                  <a:gd name="T44" fmla="*/ 557 w 1707"/>
                  <a:gd name="T45" fmla="*/ 1418 h 2484"/>
                  <a:gd name="T46" fmla="*/ 593 w 1707"/>
                  <a:gd name="T47" fmla="*/ 1389 h 2484"/>
                  <a:gd name="T48" fmla="*/ 618 w 1707"/>
                  <a:gd name="T49" fmla="*/ 1348 h 2484"/>
                  <a:gd name="T50" fmla="*/ 641 w 1707"/>
                  <a:gd name="T51" fmla="*/ 1300 h 2484"/>
                  <a:gd name="T52" fmla="*/ 663 w 1707"/>
                  <a:gd name="T53" fmla="*/ 1255 h 2484"/>
                  <a:gd name="T54" fmla="*/ 682 w 1707"/>
                  <a:gd name="T55" fmla="*/ 1207 h 2484"/>
                  <a:gd name="T56" fmla="*/ 705 w 1707"/>
                  <a:gd name="T57" fmla="*/ 1159 h 2484"/>
                  <a:gd name="T58" fmla="*/ 730 w 1707"/>
                  <a:gd name="T59" fmla="*/ 1117 h 2484"/>
                  <a:gd name="T60" fmla="*/ 753 w 1707"/>
                  <a:gd name="T61" fmla="*/ 1089 h 2484"/>
                  <a:gd name="T62" fmla="*/ 788 w 1707"/>
                  <a:gd name="T63" fmla="*/ 1066 h 2484"/>
                  <a:gd name="T64" fmla="*/ 823 w 1707"/>
                  <a:gd name="T65" fmla="*/ 1060 h 2484"/>
                  <a:gd name="T66" fmla="*/ 855 w 1707"/>
                  <a:gd name="T67" fmla="*/ 1076 h 2484"/>
                  <a:gd name="T68" fmla="*/ 890 w 1707"/>
                  <a:gd name="T69" fmla="*/ 1111 h 2484"/>
                  <a:gd name="T70" fmla="*/ 919 w 1707"/>
                  <a:gd name="T71" fmla="*/ 1143 h 2484"/>
                  <a:gd name="T72" fmla="*/ 941 w 1707"/>
                  <a:gd name="T73" fmla="*/ 1165 h 2484"/>
                  <a:gd name="T74" fmla="*/ 983 w 1707"/>
                  <a:gd name="T75" fmla="*/ 1188 h 2484"/>
                  <a:gd name="T76" fmla="*/ 1018 w 1707"/>
                  <a:gd name="T77" fmla="*/ 1188 h 2484"/>
                  <a:gd name="T78" fmla="*/ 1054 w 1707"/>
                  <a:gd name="T79" fmla="*/ 1178 h 2484"/>
                  <a:gd name="T80" fmla="*/ 1089 w 1707"/>
                  <a:gd name="T81" fmla="*/ 1159 h 2484"/>
                  <a:gd name="T82" fmla="*/ 1127 w 1707"/>
                  <a:gd name="T83" fmla="*/ 1137 h 2484"/>
                  <a:gd name="T84" fmla="*/ 1162 w 1707"/>
                  <a:gd name="T85" fmla="*/ 1117 h 2484"/>
                  <a:gd name="T86" fmla="*/ 1204 w 1707"/>
                  <a:gd name="T87" fmla="*/ 1117 h 2484"/>
                  <a:gd name="T88" fmla="*/ 1246 w 1707"/>
                  <a:gd name="T89" fmla="*/ 1137 h 2484"/>
                  <a:gd name="T90" fmla="*/ 1281 w 1707"/>
                  <a:gd name="T91" fmla="*/ 1165 h 2484"/>
                  <a:gd name="T92" fmla="*/ 1316 w 1707"/>
                  <a:gd name="T93" fmla="*/ 1188 h 2484"/>
                  <a:gd name="T94" fmla="*/ 1351 w 1707"/>
                  <a:gd name="T95" fmla="*/ 1188 h 2484"/>
                  <a:gd name="T96" fmla="*/ 1380 w 1707"/>
                  <a:gd name="T97" fmla="*/ 1146 h 2484"/>
                  <a:gd name="T98" fmla="*/ 1403 w 1707"/>
                  <a:gd name="T99" fmla="*/ 1101 h 2484"/>
                  <a:gd name="T100" fmla="*/ 1428 w 1707"/>
                  <a:gd name="T101" fmla="*/ 1028 h 2484"/>
                  <a:gd name="T102" fmla="*/ 1451 w 1707"/>
                  <a:gd name="T103" fmla="*/ 948 h 2484"/>
                  <a:gd name="T104" fmla="*/ 1476 w 1707"/>
                  <a:gd name="T105" fmla="*/ 858 h 2484"/>
                  <a:gd name="T106" fmla="*/ 1492 w 1707"/>
                  <a:gd name="T107" fmla="*/ 775 h 2484"/>
                  <a:gd name="T108" fmla="*/ 1518 w 1707"/>
                  <a:gd name="T109" fmla="*/ 711 h 2484"/>
                  <a:gd name="T110" fmla="*/ 1553 w 1707"/>
                  <a:gd name="T111" fmla="*/ 698 h 2484"/>
                  <a:gd name="T112" fmla="*/ 1575 w 1707"/>
                  <a:gd name="T113" fmla="*/ 769 h 2484"/>
                  <a:gd name="T114" fmla="*/ 1598 w 1707"/>
                  <a:gd name="T115" fmla="*/ 893 h 2484"/>
                  <a:gd name="T116" fmla="*/ 1617 w 1707"/>
                  <a:gd name="T117" fmla="*/ 1047 h 2484"/>
                  <a:gd name="T118" fmla="*/ 1639 w 1707"/>
                  <a:gd name="T119" fmla="*/ 1178 h 2484"/>
                  <a:gd name="T120" fmla="*/ 1665 w 1707"/>
                  <a:gd name="T121" fmla="*/ 1146 h 2484"/>
                  <a:gd name="T122" fmla="*/ 1687 w 1707"/>
                  <a:gd name="T123" fmla="*/ 769 h 248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707"/>
                  <a:gd name="T187" fmla="*/ 0 h 2484"/>
                  <a:gd name="T188" fmla="*/ 1707 w 1707"/>
                  <a:gd name="T189" fmla="*/ 2484 h 2484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707" h="2484">
                    <a:moveTo>
                      <a:pt x="0" y="2484"/>
                    </a:moveTo>
                    <a:lnTo>
                      <a:pt x="7" y="2330"/>
                    </a:lnTo>
                    <a:lnTo>
                      <a:pt x="7" y="2135"/>
                    </a:lnTo>
                    <a:lnTo>
                      <a:pt x="13" y="1966"/>
                    </a:lnTo>
                    <a:lnTo>
                      <a:pt x="13" y="1815"/>
                    </a:lnTo>
                    <a:lnTo>
                      <a:pt x="19" y="1690"/>
                    </a:lnTo>
                    <a:lnTo>
                      <a:pt x="19" y="1578"/>
                    </a:lnTo>
                    <a:lnTo>
                      <a:pt x="26" y="1485"/>
                    </a:lnTo>
                    <a:lnTo>
                      <a:pt x="26" y="1409"/>
                    </a:lnTo>
                    <a:lnTo>
                      <a:pt x="32" y="1341"/>
                    </a:lnTo>
                    <a:lnTo>
                      <a:pt x="35" y="1297"/>
                    </a:lnTo>
                    <a:lnTo>
                      <a:pt x="35" y="1255"/>
                    </a:lnTo>
                    <a:lnTo>
                      <a:pt x="42" y="1223"/>
                    </a:lnTo>
                    <a:lnTo>
                      <a:pt x="42" y="1207"/>
                    </a:lnTo>
                    <a:lnTo>
                      <a:pt x="48" y="1194"/>
                    </a:lnTo>
                    <a:lnTo>
                      <a:pt x="55" y="1194"/>
                    </a:lnTo>
                    <a:lnTo>
                      <a:pt x="55" y="1207"/>
                    </a:lnTo>
                    <a:lnTo>
                      <a:pt x="61" y="1220"/>
                    </a:lnTo>
                    <a:lnTo>
                      <a:pt x="61" y="1236"/>
                    </a:lnTo>
                    <a:lnTo>
                      <a:pt x="67" y="1261"/>
                    </a:lnTo>
                    <a:lnTo>
                      <a:pt x="67" y="1284"/>
                    </a:lnTo>
                    <a:lnTo>
                      <a:pt x="74" y="1313"/>
                    </a:lnTo>
                    <a:lnTo>
                      <a:pt x="77" y="1348"/>
                    </a:lnTo>
                    <a:lnTo>
                      <a:pt x="77" y="1380"/>
                    </a:lnTo>
                    <a:lnTo>
                      <a:pt x="83" y="1415"/>
                    </a:lnTo>
                    <a:lnTo>
                      <a:pt x="83" y="1450"/>
                    </a:lnTo>
                    <a:lnTo>
                      <a:pt x="90" y="1485"/>
                    </a:lnTo>
                    <a:lnTo>
                      <a:pt x="90" y="1521"/>
                    </a:lnTo>
                    <a:lnTo>
                      <a:pt x="96" y="1556"/>
                    </a:lnTo>
                    <a:lnTo>
                      <a:pt x="96" y="1591"/>
                    </a:lnTo>
                    <a:lnTo>
                      <a:pt x="103" y="1626"/>
                    </a:lnTo>
                    <a:lnTo>
                      <a:pt x="103" y="1655"/>
                    </a:lnTo>
                    <a:lnTo>
                      <a:pt x="109" y="1690"/>
                    </a:lnTo>
                    <a:lnTo>
                      <a:pt x="112" y="1722"/>
                    </a:lnTo>
                    <a:lnTo>
                      <a:pt x="112" y="1751"/>
                    </a:lnTo>
                    <a:lnTo>
                      <a:pt x="119" y="1780"/>
                    </a:lnTo>
                    <a:lnTo>
                      <a:pt x="119" y="1809"/>
                    </a:lnTo>
                    <a:lnTo>
                      <a:pt x="125" y="1834"/>
                    </a:lnTo>
                    <a:lnTo>
                      <a:pt x="125" y="1857"/>
                    </a:lnTo>
                    <a:lnTo>
                      <a:pt x="132" y="1882"/>
                    </a:lnTo>
                    <a:lnTo>
                      <a:pt x="132" y="1898"/>
                    </a:lnTo>
                    <a:lnTo>
                      <a:pt x="138" y="1924"/>
                    </a:lnTo>
                    <a:lnTo>
                      <a:pt x="138" y="1934"/>
                    </a:lnTo>
                    <a:lnTo>
                      <a:pt x="144" y="1953"/>
                    </a:lnTo>
                    <a:lnTo>
                      <a:pt x="144" y="1966"/>
                    </a:lnTo>
                    <a:lnTo>
                      <a:pt x="151" y="1975"/>
                    </a:lnTo>
                    <a:lnTo>
                      <a:pt x="154" y="1982"/>
                    </a:lnTo>
                    <a:lnTo>
                      <a:pt x="154" y="1988"/>
                    </a:lnTo>
                    <a:lnTo>
                      <a:pt x="160" y="1994"/>
                    </a:lnTo>
                    <a:lnTo>
                      <a:pt x="160" y="2001"/>
                    </a:lnTo>
                    <a:lnTo>
                      <a:pt x="167" y="2001"/>
                    </a:lnTo>
                    <a:lnTo>
                      <a:pt x="173" y="2001"/>
                    </a:lnTo>
                    <a:lnTo>
                      <a:pt x="173" y="1994"/>
                    </a:lnTo>
                    <a:lnTo>
                      <a:pt x="180" y="1988"/>
                    </a:lnTo>
                    <a:lnTo>
                      <a:pt x="180" y="1982"/>
                    </a:lnTo>
                    <a:lnTo>
                      <a:pt x="186" y="1975"/>
                    </a:lnTo>
                    <a:lnTo>
                      <a:pt x="192" y="1966"/>
                    </a:lnTo>
                    <a:lnTo>
                      <a:pt x="192" y="1959"/>
                    </a:lnTo>
                    <a:lnTo>
                      <a:pt x="196" y="1946"/>
                    </a:lnTo>
                    <a:lnTo>
                      <a:pt x="196" y="1927"/>
                    </a:lnTo>
                    <a:lnTo>
                      <a:pt x="202" y="1918"/>
                    </a:lnTo>
                    <a:lnTo>
                      <a:pt x="202" y="1905"/>
                    </a:lnTo>
                    <a:lnTo>
                      <a:pt x="208" y="1886"/>
                    </a:lnTo>
                    <a:lnTo>
                      <a:pt x="208" y="1870"/>
                    </a:lnTo>
                    <a:lnTo>
                      <a:pt x="215" y="1850"/>
                    </a:lnTo>
                    <a:lnTo>
                      <a:pt x="215" y="1834"/>
                    </a:lnTo>
                    <a:lnTo>
                      <a:pt x="221" y="1815"/>
                    </a:lnTo>
                    <a:lnTo>
                      <a:pt x="221" y="1799"/>
                    </a:lnTo>
                    <a:lnTo>
                      <a:pt x="228" y="1780"/>
                    </a:lnTo>
                    <a:lnTo>
                      <a:pt x="231" y="1758"/>
                    </a:lnTo>
                    <a:lnTo>
                      <a:pt x="231" y="1738"/>
                    </a:lnTo>
                    <a:lnTo>
                      <a:pt x="237" y="1722"/>
                    </a:lnTo>
                    <a:lnTo>
                      <a:pt x="237" y="1697"/>
                    </a:lnTo>
                    <a:lnTo>
                      <a:pt x="244" y="1681"/>
                    </a:lnTo>
                    <a:lnTo>
                      <a:pt x="244" y="1655"/>
                    </a:lnTo>
                    <a:lnTo>
                      <a:pt x="250" y="1639"/>
                    </a:lnTo>
                    <a:lnTo>
                      <a:pt x="250" y="1614"/>
                    </a:lnTo>
                    <a:lnTo>
                      <a:pt x="256" y="1597"/>
                    </a:lnTo>
                    <a:lnTo>
                      <a:pt x="256" y="1575"/>
                    </a:lnTo>
                    <a:lnTo>
                      <a:pt x="263" y="1556"/>
                    </a:lnTo>
                    <a:lnTo>
                      <a:pt x="269" y="1533"/>
                    </a:lnTo>
                    <a:lnTo>
                      <a:pt x="269" y="1514"/>
                    </a:lnTo>
                    <a:lnTo>
                      <a:pt x="272" y="1495"/>
                    </a:lnTo>
                    <a:lnTo>
                      <a:pt x="272" y="1479"/>
                    </a:lnTo>
                    <a:lnTo>
                      <a:pt x="279" y="1460"/>
                    </a:lnTo>
                    <a:lnTo>
                      <a:pt x="279" y="1444"/>
                    </a:lnTo>
                    <a:lnTo>
                      <a:pt x="285" y="1425"/>
                    </a:lnTo>
                    <a:lnTo>
                      <a:pt x="285" y="1409"/>
                    </a:lnTo>
                    <a:lnTo>
                      <a:pt x="292" y="1389"/>
                    </a:lnTo>
                    <a:lnTo>
                      <a:pt x="292" y="1373"/>
                    </a:lnTo>
                    <a:lnTo>
                      <a:pt x="298" y="1361"/>
                    </a:lnTo>
                    <a:lnTo>
                      <a:pt x="298" y="1341"/>
                    </a:lnTo>
                    <a:lnTo>
                      <a:pt x="304" y="1332"/>
                    </a:lnTo>
                    <a:lnTo>
                      <a:pt x="308" y="1319"/>
                    </a:lnTo>
                    <a:lnTo>
                      <a:pt x="308" y="1306"/>
                    </a:lnTo>
                    <a:lnTo>
                      <a:pt x="314" y="1297"/>
                    </a:lnTo>
                    <a:lnTo>
                      <a:pt x="314" y="1284"/>
                    </a:lnTo>
                    <a:lnTo>
                      <a:pt x="320" y="1271"/>
                    </a:lnTo>
                    <a:lnTo>
                      <a:pt x="320" y="1261"/>
                    </a:lnTo>
                    <a:lnTo>
                      <a:pt x="327" y="1255"/>
                    </a:lnTo>
                    <a:lnTo>
                      <a:pt x="327" y="1242"/>
                    </a:lnTo>
                    <a:lnTo>
                      <a:pt x="333" y="1236"/>
                    </a:lnTo>
                    <a:lnTo>
                      <a:pt x="333" y="1229"/>
                    </a:lnTo>
                    <a:lnTo>
                      <a:pt x="340" y="1223"/>
                    </a:lnTo>
                    <a:lnTo>
                      <a:pt x="346" y="1220"/>
                    </a:lnTo>
                    <a:lnTo>
                      <a:pt x="346" y="1213"/>
                    </a:lnTo>
                    <a:lnTo>
                      <a:pt x="349" y="1207"/>
                    </a:lnTo>
                    <a:lnTo>
                      <a:pt x="349" y="1201"/>
                    </a:lnTo>
                    <a:lnTo>
                      <a:pt x="356" y="1201"/>
                    </a:lnTo>
                    <a:lnTo>
                      <a:pt x="356" y="1194"/>
                    </a:lnTo>
                    <a:lnTo>
                      <a:pt x="362" y="1194"/>
                    </a:lnTo>
                    <a:lnTo>
                      <a:pt x="368" y="1194"/>
                    </a:lnTo>
                    <a:lnTo>
                      <a:pt x="375" y="1194"/>
                    </a:lnTo>
                    <a:lnTo>
                      <a:pt x="381" y="1194"/>
                    </a:lnTo>
                    <a:lnTo>
                      <a:pt x="388" y="1194"/>
                    </a:lnTo>
                    <a:lnTo>
                      <a:pt x="388" y="1201"/>
                    </a:lnTo>
                    <a:lnTo>
                      <a:pt x="391" y="1201"/>
                    </a:lnTo>
                    <a:lnTo>
                      <a:pt x="391" y="1207"/>
                    </a:lnTo>
                    <a:lnTo>
                      <a:pt x="397" y="1207"/>
                    </a:lnTo>
                    <a:lnTo>
                      <a:pt x="397" y="1213"/>
                    </a:lnTo>
                    <a:lnTo>
                      <a:pt x="404" y="1213"/>
                    </a:lnTo>
                    <a:lnTo>
                      <a:pt x="404" y="1220"/>
                    </a:lnTo>
                    <a:lnTo>
                      <a:pt x="410" y="1223"/>
                    </a:lnTo>
                    <a:lnTo>
                      <a:pt x="410" y="1229"/>
                    </a:lnTo>
                    <a:lnTo>
                      <a:pt x="416" y="1236"/>
                    </a:lnTo>
                    <a:lnTo>
                      <a:pt x="416" y="1242"/>
                    </a:lnTo>
                    <a:lnTo>
                      <a:pt x="423" y="1249"/>
                    </a:lnTo>
                    <a:lnTo>
                      <a:pt x="426" y="1255"/>
                    </a:lnTo>
                    <a:lnTo>
                      <a:pt x="426" y="1261"/>
                    </a:lnTo>
                    <a:lnTo>
                      <a:pt x="432" y="1265"/>
                    </a:lnTo>
                    <a:lnTo>
                      <a:pt x="432" y="1271"/>
                    </a:lnTo>
                    <a:lnTo>
                      <a:pt x="439" y="1277"/>
                    </a:lnTo>
                    <a:lnTo>
                      <a:pt x="439" y="1284"/>
                    </a:lnTo>
                    <a:lnTo>
                      <a:pt x="445" y="1290"/>
                    </a:lnTo>
                    <a:lnTo>
                      <a:pt x="445" y="1297"/>
                    </a:lnTo>
                    <a:lnTo>
                      <a:pt x="452" y="1300"/>
                    </a:lnTo>
                    <a:lnTo>
                      <a:pt x="452" y="1306"/>
                    </a:lnTo>
                    <a:lnTo>
                      <a:pt x="458" y="1319"/>
                    </a:lnTo>
                    <a:lnTo>
                      <a:pt x="464" y="1325"/>
                    </a:lnTo>
                    <a:lnTo>
                      <a:pt x="464" y="1332"/>
                    </a:lnTo>
                    <a:lnTo>
                      <a:pt x="468" y="1338"/>
                    </a:lnTo>
                    <a:lnTo>
                      <a:pt x="468" y="1341"/>
                    </a:lnTo>
                    <a:lnTo>
                      <a:pt x="474" y="1348"/>
                    </a:lnTo>
                    <a:lnTo>
                      <a:pt x="474" y="1354"/>
                    </a:lnTo>
                    <a:lnTo>
                      <a:pt x="480" y="1361"/>
                    </a:lnTo>
                    <a:lnTo>
                      <a:pt x="480" y="1367"/>
                    </a:lnTo>
                    <a:lnTo>
                      <a:pt x="487" y="1373"/>
                    </a:lnTo>
                    <a:lnTo>
                      <a:pt x="493" y="1380"/>
                    </a:lnTo>
                    <a:lnTo>
                      <a:pt x="493" y="1383"/>
                    </a:lnTo>
                    <a:lnTo>
                      <a:pt x="500" y="1389"/>
                    </a:lnTo>
                    <a:lnTo>
                      <a:pt x="503" y="1396"/>
                    </a:lnTo>
                    <a:lnTo>
                      <a:pt x="509" y="1402"/>
                    </a:lnTo>
                    <a:lnTo>
                      <a:pt x="516" y="1409"/>
                    </a:lnTo>
                    <a:lnTo>
                      <a:pt x="522" y="1415"/>
                    </a:lnTo>
                    <a:lnTo>
                      <a:pt x="528" y="1415"/>
                    </a:lnTo>
                    <a:lnTo>
                      <a:pt x="528" y="1418"/>
                    </a:lnTo>
                    <a:lnTo>
                      <a:pt x="535" y="1418"/>
                    </a:lnTo>
                    <a:lnTo>
                      <a:pt x="541" y="1418"/>
                    </a:lnTo>
                    <a:lnTo>
                      <a:pt x="545" y="1418"/>
                    </a:lnTo>
                    <a:lnTo>
                      <a:pt x="551" y="1418"/>
                    </a:lnTo>
                    <a:lnTo>
                      <a:pt x="557" y="1418"/>
                    </a:lnTo>
                    <a:lnTo>
                      <a:pt x="564" y="1415"/>
                    </a:lnTo>
                    <a:lnTo>
                      <a:pt x="570" y="1415"/>
                    </a:lnTo>
                    <a:lnTo>
                      <a:pt x="570" y="1409"/>
                    </a:lnTo>
                    <a:lnTo>
                      <a:pt x="577" y="1409"/>
                    </a:lnTo>
                    <a:lnTo>
                      <a:pt x="583" y="1402"/>
                    </a:lnTo>
                    <a:lnTo>
                      <a:pt x="586" y="1396"/>
                    </a:lnTo>
                    <a:lnTo>
                      <a:pt x="593" y="1389"/>
                    </a:lnTo>
                    <a:lnTo>
                      <a:pt x="593" y="1383"/>
                    </a:lnTo>
                    <a:lnTo>
                      <a:pt x="599" y="1380"/>
                    </a:lnTo>
                    <a:lnTo>
                      <a:pt x="605" y="1373"/>
                    </a:lnTo>
                    <a:lnTo>
                      <a:pt x="605" y="1367"/>
                    </a:lnTo>
                    <a:lnTo>
                      <a:pt x="612" y="1361"/>
                    </a:lnTo>
                    <a:lnTo>
                      <a:pt x="618" y="1354"/>
                    </a:lnTo>
                    <a:lnTo>
                      <a:pt x="618" y="1348"/>
                    </a:lnTo>
                    <a:lnTo>
                      <a:pt x="621" y="1341"/>
                    </a:lnTo>
                    <a:lnTo>
                      <a:pt x="621" y="1338"/>
                    </a:lnTo>
                    <a:lnTo>
                      <a:pt x="628" y="1332"/>
                    </a:lnTo>
                    <a:lnTo>
                      <a:pt x="628" y="1325"/>
                    </a:lnTo>
                    <a:lnTo>
                      <a:pt x="634" y="1319"/>
                    </a:lnTo>
                    <a:lnTo>
                      <a:pt x="634" y="1313"/>
                    </a:lnTo>
                    <a:lnTo>
                      <a:pt x="641" y="1300"/>
                    </a:lnTo>
                    <a:lnTo>
                      <a:pt x="641" y="1297"/>
                    </a:lnTo>
                    <a:lnTo>
                      <a:pt x="647" y="1290"/>
                    </a:lnTo>
                    <a:lnTo>
                      <a:pt x="647" y="1284"/>
                    </a:lnTo>
                    <a:lnTo>
                      <a:pt x="653" y="1277"/>
                    </a:lnTo>
                    <a:lnTo>
                      <a:pt x="660" y="1271"/>
                    </a:lnTo>
                    <a:lnTo>
                      <a:pt x="660" y="1261"/>
                    </a:lnTo>
                    <a:lnTo>
                      <a:pt x="663" y="1255"/>
                    </a:lnTo>
                    <a:lnTo>
                      <a:pt x="663" y="1249"/>
                    </a:lnTo>
                    <a:lnTo>
                      <a:pt x="669" y="1242"/>
                    </a:lnTo>
                    <a:lnTo>
                      <a:pt x="669" y="1236"/>
                    </a:lnTo>
                    <a:lnTo>
                      <a:pt x="676" y="1223"/>
                    </a:lnTo>
                    <a:lnTo>
                      <a:pt x="676" y="1220"/>
                    </a:lnTo>
                    <a:lnTo>
                      <a:pt x="682" y="1213"/>
                    </a:lnTo>
                    <a:lnTo>
                      <a:pt x="682" y="1207"/>
                    </a:lnTo>
                    <a:lnTo>
                      <a:pt x="689" y="1201"/>
                    </a:lnTo>
                    <a:lnTo>
                      <a:pt x="695" y="1194"/>
                    </a:lnTo>
                    <a:lnTo>
                      <a:pt x="695" y="1185"/>
                    </a:lnTo>
                    <a:lnTo>
                      <a:pt x="698" y="1178"/>
                    </a:lnTo>
                    <a:lnTo>
                      <a:pt x="698" y="1172"/>
                    </a:lnTo>
                    <a:lnTo>
                      <a:pt x="705" y="1165"/>
                    </a:lnTo>
                    <a:lnTo>
                      <a:pt x="705" y="1159"/>
                    </a:lnTo>
                    <a:lnTo>
                      <a:pt x="711" y="1153"/>
                    </a:lnTo>
                    <a:lnTo>
                      <a:pt x="711" y="1146"/>
                    </a:lnTo>
                    <a:lnTo>
                      <a:pt x="717" y="1143"/>
                    </a:lnTo>
                    <a:lnTo>
                      <a:pt x="717" y="1137"/>
                    </a:lnTo>
                    <a:lnTo>
                      <a:pt x="724" y="1130"/>
                    </a:lnTo>
                    <a:lnTo>
                      <a:pt x="724" y="1124"/>
                    </a:lnTo>
                    <a:lnTo>
                      <a:pt x="730" y="1117"/>
                    </a:lnTo>
                    <a:lnTo>
                      <a:pt x="737" y="1117"/>
                    </a:lnTo>
                    <a:lnTo>
                      <a:pt x="737" y="1111"/>
                    </a:lnTo>
                    <a:lnTo>
                      <a:pt x="740" y="1105"/>
                    </a:lnTo>
                    <a:lnTo>
                      <a:pt x="740" y="1101"/>
                    </a:lnTo>
                    <a:lnTo>
                      <a:pt x="746" y="1101"/>
                    </a:lnTo>
                    <a:lnTo>
                      <a:pt x="746" y="1095"/>
                    </a:lnTo>
                    <a:lnTo>
                      <a:pt x="753" y="1089"/>
                    </a:lnTo>
                    <a:lnTo>
                      <a:pt x="759" y="1082"/>
                    </a:lnTo>
                    <a:lnTo>
                      <a:pt x="765" y="1076"/>
                    </a:lnTo>
                    <a:lnTo>
                      <a:pt x="772" y="1069"/>
                    </a:lnTo>
                    <a:lnTo>
                      <a:pt x="778" y="1069"/>
                    </a:lnTo>
                    <a:lnTo>
                      <a:pt x="778" y="1066"/>
                    </a:lnTo>
                    <a:lnTo>
                      <a:pt x="781" y="1066"/>
                    </a:lnTo>
                    <a:lnTo>
                      <a:pt x="788" y="1066"/>
                    </a:lnTo>
                    <a:lnTo>
                      <a:pt x="788" y="1060"/>
                    </a:lnTo>
                    <a:lnTo>
                      <a:pt x="794" y="1060"/>
                    </a:lnTo>
                    <a:lnTo>
                      <a:pt x="801" y="1060"/>
                    </a:lnTo>
                    <a:lnTo>
                      <a:pt x="807" y="1060"/>
                    </a:lnTo>
                    <a:lnTo>
                      <a:pt x="813" y="1060"/>
                    </a:lnTo>
                    <a:lnTo>
                      <a:pt x="817" y="1060"/>
                    </a:lnTo>
                    <a:lnTo>
                      <a:pt x="823" y="1060"/>
                    </a:lnTo>
                    <a:lnTo>
                      <a:pt x="823" y="1066"/>
                    </a:lnTo>
                    <a:lnTo>
                      <a:pt x="829" y="1066"/>
                    </a:lnTo>
                    <a:lnTo>
                      <a:pt x="836" y="1066"/>
                    </a:lnTo>
                    <a:lnTo>
                      <a:pt x="836" y="1069"/>
                    </a:lnTo>
                    <a:lnTo>
                      <a:pt x="842" y="1069"/>
                    </a:lnTo>
                    <a:lnTo>
                      <a:pt x="849" y="1076"/>
                    </a:lnTo>
                    <a:lnTo>
                      <a:pt x="855" y="1076"/>
                    </a:lnTo>
                    <a:lnTo>
                      <a:pt x="858" y="1082"/>
                    </a:lnTo>
                    <a:lnTo>
                      <a:pt x="865" y="1089"/>
                    </a:lnTo>
                    <a:lnTo>
                      <a:pt x="871" y="1095"/>
                    </a:lnTo>
                    <a:lnTo>
                      <a:pt x="877" y="1101"/>
                    </a:lnTo>
                    <a:lnTo>
                      <a:pt x="884" y="1105"/>
                    </a:lnTo>
                    <a:lnTo>
                      <a:pt x="890" y="1105"/>
                    </a:lnTo>
                    <a:lnTo>
                      <a:pt x="890" y="1111"/>
                    </a:lnTo>
                    <a:lnTo>
                      <a:pt x="893" y="1111"/>
                    </a:lnTo>
                    <a:lnTo>
                      <a:pt x="893" y="1117"/>
                    </a:lnTo>
                    <a:lnTo>
                      <a:pt x="900" y="1117"/>
                    </a:lnTo>
                    <a:lnTo>
                      <a:pt x="900" y="1124"/>
                    </a:lnTo>
                    <a:lnTo>
                      <a:pt x="906" y="1130"/>
                    </a:lnTo>
                    <a:lnTo>
                      <a:pt x="913" y="1137"/>
                    </a:lnTo>
                    <a:lnTo>
                      <a:pt x="919" y="1143"/>
                    </a:lnTo>
                    <a:lnTo>
                      <a:pt x="925" y="1146"/>
                    </a:lnTo>
                    <a:lnTo>
                      <a:pt x="932" y="1146"/>
                    </a:lnTo>
                    <a:lnTo>
                      <a:pt x="932" y="1153"/>
                    </a:lnTo>
                    <a:lnTo>
                      <a:pt x="935" y="1153"/>
                    </a:lnTo>
                    <a:lnTo>
                      <a:pt x="935" y="1159"/>
                    </a:lnTo>
                    <a:lnTo>
                      <a:pt x="941" y="1159"/>
                    </a:lnTo>
                    <a:lnTo>
                      <a:pt x="941" y="1165"/>
                    </a:lnTo>
                    <a:lnTo>
                      <a:pt x="948" y="1165"/>
                    </a:lnTo>
                    <a:lnTo>
                      <a:pt x="954" y="1172"/>
                    </a:lnTo>
                    <a:lnTo>
                      <a:pt x="961" y="1178"/>
                    </a:lnTo>
                    <a:lnTo>
                      <a:pt x="967" y="1178"/>
                    </a:lnTo>
                    <a:lnTo>
                      <a:pt x="974" y="1185"/>
                    </a:lnTo>
                    <a:lnTo>
                      <a:pt x="977" y="1185"/>
                    </a:lnTo>
                    <a:lnTo>
                      <a:pt x="983" y="1188"/>
                    </a:lnTo>
                    <a:lnTo>
                      <a:pt x="990" y="1188"/>
                    </a:lnTo>
                    <a:lnTo>
                      <a:pt x="996" y="1188"/>
                    </a:lnTo>
                    <a:lnTo>
                      <a:pt x="1002" y="1188"/>
                    </a:lnTo>
                    <a:lnTo>
                      <a:pt x="1009" y="1188"/>
                    </a:lnTo>
                    <a:lnTo>
                      <a:pt x="1012" y="1194"/>
                    </a:lnTo>
                    <a:lnTo>
                      <a:pt x="1012" y="1188"/>
                    </a:lnTo>
                    <a:lnTo>
                      <a:pt x="1018" y="1188"/>
                    </a:lnTo>
                    <a:lnTo>
                      <a:pt x="1025" y="1188"/>
                    </a:lnTo>
                    <a:lnTo>
                      <a:pt x="1031" y="1188"/>
                    </a:lnTo>
                    <a:lnTo>
                      <a:pt x="1038" y="1188"/>
                    </a:lnTo>
                    <a:lnTo>
                      <a:pt x="1044" y="1185"/>
                    </a:lnTo>
                    <a:lnTo>
                      <a:pt x="1050" y="1185"/>
                    </a:lnTo>
                    <a:lnTo>
                      <a:pt x="1054" y="1185"/>
                    </a:lnTo>
                    <a:lnTo>
                      <a:pt x="1054" y="1178"/>
                    </a:lnTo>
                    <a:lnTo>
                      <a:pt x="1060" y="1178"/>
                    </a:lnTo>
                    <a:lnTo>
                      <a:pt x="1066" y="1178"/>
                    </a:lnTo>
                    <a:lnTo>
                      <a:pt x="1066" y="1172"/>
                    </a:lnTo>
                    <a:lnTo>
                      <a:pt x="1073" y="1172"/>
                    </a:lnTo>
                    <a:lnTo>
                      <a:pt x="1079" y="1165"/>
                    </a:lnTo>
                    <a:lnTo>
                      <a:pt x="1086" y="1165"/>
                    </a:lnTo>
                    <a:lnTo>
                      <a:pt x="1089" y="1159"/>
                    </a:lnTo>
                    <a:lnTo>
                      <a:pt x="1095" y="1153"/>
                    </a:lnTo>
                    <a:lnTo>
                      <a:pt x="1102" y="1153"/>
                    </a:lnTo>
                    <a:lnTo>
                      <a:pt x="1102" y="1146"/>
                    </a:lnTo>
                    <a:lnTo>
                      <a:pt x="1108" y="1146"/>
                    </a:lnTo>
                    <a:lnTo>
                      <a:pt x="1114" y="1143"/>
                    </a:lnTo>
                    <a:lnTo>
                      <a:pt x="1121" y="1143"/>
                    </a:lnTo>
                    <a:lnTo>
                      <a:pt x="1127" y="1137"/>
                    </a:lnTo>
                    <a:lnTo>
                      <a:pt x="1130" y="1137"/>
                    </a:lnTo>
                    <a:lnTo>
                      <a:pt x="1130" y="1130"/>
                    </a:lnTo>
                    <a:lnTo>
                      <a:pt x="1137" y="1130"/>
                    </a:lnTo>
                    <a:lnTo>
                      <a:pt x="1143" y="1124"/>
                    </a:lnTo>
                    <a:lnTo>
                      <a:pt x="1150" y="1124"/>
                    </a:lnTo>
                    <a:lnTo>
                      <a:pt x="1156" y="1117"/>
                    </a:lnTo>
                    <a:lnTo>
                      <a:pt x="1162" y="1117"/>
                    </a:lnTo>
                    <a:lnTo>
                      <a:pt x="1169" y="1117"/>
                    </a:lnTo>
                    <a:lnTo>
                      <a:pt x="1172" y="1117"/>
                    </a:lnTo>
                    <a:lnTo>
                      <a:pt x="1178" y="1117"/>
                    </a:lnTo>
                    <a:lnTo>
                      <a:pt x="1185" y="1117"/>
                    </a:lnTo>
                    <a:lnTo>
                      <a:pt x="1191" y="1117"/>
                    </a:lnTo>
                    <a:lnTo>
                      <a:pt x="1198" y="1117"/>
                    </a:lnTo>
                    <a:lnTo>
                      <a:pt x="1204" y="1117"/>
                    </a:lnTo>
                    <a:lnTo>
                      <a:pt x="1207" y="1117"/>
                    </a:lnTo>
                    <a:lnTo>
                      <a:pt x="1214" y="1124"/>
                    </a:lnTo>
                    <a:lnTo>
                      <a:pt x="1220" y="1124"/>
                    </a:lnTo>
                    <a:lnTo>
                      <a:pt x="1226" y="1130"/>
                    </a:lnTo>
                    <a:lnTo>
                      <a:pt x="1233" y="1130"/>
                    </a:lnTo>
                    <a:lnTo>
                      <a:pt x="1239" y="1137"/>
                    </a:lnTo>
                    <a:lnTo>
                      <a:pt x="1246" y="1137"/>
                    </a:lnTo>
                    <a:lnTo>
                      <a:pt x="1246" y="1143"/>
                    </a:lnTo>
                    <a:lnTo>
                      <a:pt x="1249" y="1143"/>
                    </a:lnTo>
                    <a:lnTo>
                      <a:pt x="1255" y="1146"/>
                    </a:lnTo>
                    <a:lnTo>
                      <a:pt x="1262" y="1153"/>
                    </a:lnTo>
                    <a:lnTo>
                      <a:pt x="1268" y="1159"/>
                    </a:lnTo>
                    <a:lnTo>
                      <a:pt x="1274" y="1159"/>
                    </a:lnTo>
                    <a:lnTo>
                      <a:pt x="1281" y="1165"/>
                    </a:lnTo>
                    <a:lnTo>
                      <a:pt x="1284" y="1172"/>
                    </a:lnTo>
                    <a:lnTo>
                      <a:pt x="1290" y="1178"/>
                    </a:lnTo>
                    <a:lnTo>
                      <a:pt x="1297" y="1178"/>
                    </a:lnTo>
                    <a:lnTo>
                      <a:pt x="1297" y="1185"/>
                    </a:lnTo>
                    <a:lnTo>
                      <a:pt x="1303" y="1185"/>
                    </a:lnTo>
                    <a:lnTo>
                      <a:pt x="1310" y="1188"/>
                    </a:lnTo>
                    <a:lnTo>
                      <a:pt x="1316" y="1188"/>
                    </a:lnTo>
                    <a:lnTo>
                      <a:pt x="1322" y="1188"/>
                    </a:lnTo>
                    <a:lnTo>
                      <a:pt x="1326" y="1188"/>
                    </a:lnTo>
                    <a:lnTo>
                      <a:pt x="1332" y="1194"/>
                    </a:lnTo>
                    <a:lnTo>
                      <a:pt x="1332" y="1188"/>
                    </a:lnTo>
                    <a:lnTo>
                      <a:pt x="1338" y="1188"/>
                    </a:lnTo>
                    <a:lnTo>
                      <a:pt x="1345" y="1188"/>
                    </a:lnTo>
                    <a:lnTo>
                      <a:pt x="1351" y="1188"/>
                    </a:lnTo>
                    <a:lnTo>
                      <a:pt x="1358" y="1185"/>
                    </a:lnTo>
                    <a:lnTo>
                      <a:pt x="1364" y="1178"/>
                    </a:lnTo>
                    <a:lnTo>
                      <a:pt x="1367" y="1172"/>
                    </a:lnTo>
                    <a:lnTo>
                      <a:pt x="1374" y="1165"/>
                    </a:lnTo>
                    <a:lnTo>
                      <a:pt x="1374" y="1159"/>
                    </a:lnTo>
                    <a:lnTo>
                      <a:pt x="1380" y="1153"/>
                    </a:lnTo>
                    <a:lnTo>
                      <a:pt x="1380" y="1146"/>
                    </a:lnTo>
                    <a:lnTo>
                      <a:pt x="1387" y="1143"/>
                    </a:lnTo>
                    <a:lnTo>
                      <a:pt x="1387" y="1137"/>
                    </a:lnTo>
                    <a:lnTo>
                      <a:pt x="1393" y="1130"/>
                    </a:lnTo>
                    <a:lnTo>
                      <a:pt x="1399" y="1124"/>
                    </a:lnTo>
                    <a:lnTo>
                      <a:pt x="1399" y="1117"/>
                    </a:lnTo>
                    <a:lnTo>
                      <a:pt x="1403" y="1105"/>
                    </a:lnTo>
                    <a:lnTo>
                      <a:pt x="1403" y="1101"/>
                    </a:lnTo>
                    <a:lnTo>
                      <a:pt x="1409" y="1089"/>
                    </a:lnTo>
                    <a:lnTo>
                      <a:pt x="1409" y="1082"/>
                    </a:lnTo>
                    <a:lnTo>
                      <a:pt x="1415" y="1069"/>
                    </a:lnTo>
                    <a:lnTo>
                      <a:pt x="1415" y="1066"/>
                    </a:lnTo>
                    <a:lnTo>
                      <a:pt x="1422" y="1053"/>
                    </a:lnTo>
                    <a:lnTo>
                      <a:pt x="1422" y="1041"/>
                    </a:lnTo>
                    <a:lnTo>
                      <a:pt x="1428" y="1028"/>
                    </a:lnTo>
                    <a:lnTo>
                      <a:pt x="1435" y="1018"/>
                    </a:lnTo>
                    <a:lnTo>
                      <a:pt x="1435" y="1005"/>
                    </a:lnTo>
                    <a:lnTo>
                      <a:pt x="1441" y="993"/>
                    </a:lnTo>
                    <a:lnTo>
                      <a:pt x="1441" y="983"/>
                    </a:lnTo>
                    <a:lnTo>
                      <a:pt x="1444" y="970"/>
                    </a:lnTo>
                    <a:lnTo>
                      <a:pt x="1444" y="957"/>
                    </a:lnTo>
                    <a:lnTo>
                      <a:pt x="1451" y="948"/>
                    </a:lnTo>
                    <a:lnTo>
                      <a:pt x="1451" y="935"/>
                    </a:lnTo>
                    <a:lnTo>
                      <a:pt x="1457" y="922"/>
                    </a:lnTo>
                    <a:lnTo>
                      <a:pt x="1457" y="909"/>
                    </a:lnTo>
                    <a:lnTo>
                      <a:pt x="1463" y="893"/>
                    </a:lnTo>
                    <a:lnTo>
                      <a:pt x="1463" y="881"/>
                    </a:lnTo>
                    <a:lnTo>
                      <a:pt x="1470" y="871"/>
                    </a:lnTo>
                    <a:lnTo>
                      <a:pt x="1476" y="858"/>
                    </a:lnTo>
                    <a:lnTo>
                      <a:pt x="1476" y="845"/>
                    </a:lnTo>
                    <a:lnTo>
                      <a:pt x="1479" y="833"/>
                    </a:lnTo>
                    <a:lnTo>
                      <a:pt x="1479" y="823"/>
                    </a:lnTo>
                    <a:lnTo>
                      <a:pt x="1486" y="810"/>
                    </a:lnTo>
                    <a:lnTo>
                      <a:pt x="1486" y="797"/>
                    </a:lnTo>
                    <a:lnTo>
                      <a:pt x="1492" y="788"/>
                    </a:lnTo>
                    <a:lnTo>
                      <a:pt x="1492" y="775"/>
                    </a:lnTo>
                    <a:lnTo>
                      <a:pt x="1499" y="762"/>
                    </a:lnTo>
                    <a:lnTo>
                      <a:pt x="1499" y="753"/>
                    </a:lnTo>
                    <a:lnTo>
                      <a:pt x="1505" y="746"/>
                    </a:lnTo>
                    <a:lnTo>
                      <a:pt x="1511" y="733"/>
                    </a:lnTo>
                    <a:lnTo>
                      <a:pt x="1511" y="727"/>
                    </a:lnTo>
                    <a:lnTo>
                      <a:pt x="1518" y="721"/>
                    </a:lnTo>
                    <a:lnTo>
                      <a:pt x="1518" y="711"/>
                    </a:lnTo>
                    <a:lnTo>
                      <a:pt x="1521" y="705"/>
                    </a:lnTo>
                    <a:lnTo>
                      <a:pt x="1527" y="698"/>
                    </a:lnTo>
                    <a:lnTo>
                      <a:pt x="1527" y="692"/>
                    </a:lnTo>
                    <a:lnTo>
                      <a:pt x="1534" y="692"/>
                    </a:lnTo>
                    <a:lnTo>
                      <a:pt x="1540" y="692"/>
                    </a:lnTo>
                    <a:lnTo>
                      <a:pt x="1547" y="692"/>
                    </a:lnTo>
                    <a:lnTo>
                      <a:pt x="1553" y="698"/>
                    </a:lnTo>
                    <a:lnTo>
                      <a:pt x="1559" y="705"/>
                    </a:lnTo>
                    <a:lnTo>
                      <a:pt x="1559" y="714"/>
                    </a:lnTo>
                    <a:lnTo>
                      <a:pt x="1563" y="721"/>
                    </a:lnTo>
                    <a:lnTo>
                      <a:pt x="1563" y="733"/>
                    </a:lnTo>
                    <a:lnTo>
                      <a:pt x="1569" y="740"/>
                    </a:lnTo>
                    <a:lnTo>
                      <a:pt x="1569" y="753"/>
                    </a:lnTo>
                    <a:lnTo>
                      <a:pt x="1575" y="769"/>
                    </a:lnTo>
                    <a:lnTo>
                      <a:pt x="1575" y="781"/>
                    </a:lnTo>
                    <a:lnTo>
                      <a:pt x="1582" y="797"/>
                    </a:lnTo>
                    <a:lnTo>
                      <a:pt x="1588" y="810"/>
                    </a:lnTo>
                    <a:lnTo>
                      <a:pt x="1588" y="833"/>
                    </a:lnTo>
                    <a:lnTo>
                      <a:pt x="1595" y="852"/>
                    </a:lnTo>
                    <a:lnTo>
                      <a:pt x="1595" y="871"/>
                    </a:lnTo>
                    <a:lnTo>
                      <a:pt x="1598" y="893"/>
                    </a:lnTo>
                    <a:lnTo>
                      <a:pt x="1598" y="909"/>
                    </a:lnTo>
                    <a:lnTo>
                      <a:pt x="1604" y="935"/>
                    </a:lnTo>
                    <a:lnTo>
                      <a:pt x="1604" y="957"/>
                    </a:lnTo>
                    <a:lnTo>
                      <a:pt x="1611" y="983"/>
                    </a:lnTo>
                    <a:lnTo>
                      <a:pt x="1611" y="999"/>
                    </a:lnTo>
                    <a:lnTo>
                      <a:pt x="1617" y="1025"/>
                    </a:lnTo>
                    <a:lnTo>
                      <a:pt x="1617" y="1047"/>
                    </a:lnTo>
                    <a:lnTo>
                      <a:pt x="1623" y="1069"/>
                    </a:lnTo>
                    <a:lnTo>
                      <a:pt x="1630" y="1089"/>
                    </a:lnTo>
                    <a:lnTo>
                      <a:pt x="1630" y="1111"/>
                    </a:lnTo>
                    <a:lnTo>
                      <a:pt x="1636" y="1130"/>
                    </a:lnTo>
                    <a:lnTo>
                      <a:pt x="1636" y="1146"/>
                    </a:lnTo>
                    <a:lnTo>
                      <a:pt x="1639" y="1159"/>
                    </a:lnTo>
                    <a:lnTo>
                      <a:pt x="1639" y="1178"/>
                    </a:lnTo>
                    <a:lnTo>
                      <a:pt x="1646" y="1185"/>
                    </a:lnTo>
                    <a:lnTo>
                      <a:pt x="1646" y="1188"/>
                    </a:lnTo>
                    <a:lnTo>
                      <a:pt x="1652" y="1194"/>
                    </a:lnTo>
                    <a:lnTo>
                      <a:pt x="1652" y="1188"/>
                    </a:lnTo>
                    <a:lnTo>
                      <a:pt x="1659" y="1185"/>
                    </a:lnTo>
                    <a:lnTo>
                      <a:pt x="1659" y="1172"/>
                    </a:lnTo>
                    <a:lnTo>
                      <a:pt x="1665" y="1146"/>
                    </a:lnTo>
                    <a:lnTo>
                      <a:pt x="1671" y="1124"/>
                    </a:lnTo>
                    <a:lnTo>
                      <a:pt x="1671" y="1089"/>
                    </a:lnTo>
                    <a:lnTo>
                      <a:pt x="1675" y="1047"/>
                    </a:lnTo>
                    <a:lnTo>
                      <a:pt x="1675" y="993"/>
                    </a:lnTo>
                    <a:lnTo>
                      <a:pt x="1681" y="929"/>
                    </a:lnTo>
                    <a:lnTo>
                      <a:pt x="1681" y="852"/>
                    </a:lnTo>
                    <a:lnTo>
                      <a:pt x="1687" y="769"/>
                    </a:lnTo>
                    <a:lnTo>
                      <a:pt x="1687" y="669"/>
                    </a:lnTo>
                    <a:lnTo>
                      <a:pt x="1694" y="551"/>
                    </a:lnTo>
                    <a:lnTo>
                      <a:pt x="1694" y="420"/>
                    </a:lnTo>
                    <a:lnTo>
                      <a:pt x="1700" y="266"/>
                    </a:lnTo>
                    <a:lnTo>
                      <a:pt x="1707" y="100"/>
                    </a:lnTo>
                    <a:lnTo>
                      <a:pt x="1707" y="0"/>
                    </a:ln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6" name="Line 48">
                <a:extLst>
                  <a:ext uri="{FF2B5EF4-FFF2-40B4-BE49-F238E27FC236}">
                    <a16:creationId xmlns:a16="http://schemas.microsoft.com/office/drawing/2014/main" id="{F8FE0E3C-9FC1-48E2-BD15-F603DA4397D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897" y="2304"/>
                <a:ext cx="256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7" name="Line 49">
                <a:extLst>
                  <a:ext uri="{FF2B5EF4-FFF2-40B4-BE49-F238E27FC236}">
                    <a16:creationId xmlns:a16="http://schemas.microsoft.com/office/drawing/2014/main" id="{2292B5DD-969E-44BA-9AF5-13EB9649CDA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216" y="1293"/>
                <a:ext cx="1" cy="20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8" name="Rectangle 54">
                <a:extLst>
                  <a:ext uri="{FF2B5EF4-FFF2-40B4-BE49-F238E27FC236}">
                    <a16:creationId xmlns:a16="http://schemas.microsoft.com/office/drawing/2014/main" id="{3250E1F9-D12C-4DDB-B427-724B86393B1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122" y="2321"/>
                <a:ext cx="62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9" name="Rectangle 55">
                <a:extLst>
                  <a:ext uri="{FF2B5EF4-FFF2-40B4-BE49-F238E27FC236}">
                    <a16:creationId xmlns:a16="http://schemas.microsoft.com/office/drawing/2014/main" id="{98B1B999-F139-4817-8BC0-647AA5AC095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17" y="1917"/>
                <a:ext cx="40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0" name="Rectangle 57">
                <a:extLst>
                  <a:ext uri="{FF2B5EF4-FFF2-40B4-BE49-F238E27FC236}">
                    <a16:creationId xmlns:a16="http://schemas.microsoft.com/office/drawing/2014/main" id="{9C2F894C-1966-43F0-AD32-EB4AA0BC702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17" y="2586"/>
                <a:ext cx="40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1" name="Rectangle 58">
                <a:extLst>
                  <a:ext uri="{FF2B5EF4-FFF2-40B4-BE49-F238E27FC236}">
                    <a16:creationId xmlns:a16="http://schemas.microsoft.com/office/drawing/2014/main" id="{51217EEA-F9A5-4588-BACE-2AD6A58D502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17" y="1581"/>
                <a:ext cx="40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2" name="Rectangle 59">
                <a:extLst>
                  <a:ext uri="{FF2B5EF4-FFF2-40B4-BE49-F238E27FC236}">
                    <a16:creationId xmlns:a16="http://schemas.microsoft.com/office/drawing/2014/main" id="{6AAB9D38-CD60-46E3-A8E5-7F65EF8961F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122" y="1581"/>
                <a:ext cx="62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3" name="Rectangle 62">
                <a:extLst>
                  <a:ext uri="{FF2B5EF4-FFF2-40B4-BE49-F238E27FC236}">
                    <a16:creationId xmlns:a16="http://schemas.microsoft.com/office/drawing/2014/main" id="{FEA22C2C-CD36-4EB6-91D5-573A0FE9B3F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22" y="1920"/>
                <a:ext cx="152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4" name="Line 69">
                <a:extLst>
                  <a:ext uri="{FF2B5EF4-FFF2-40B4-BE49-F238E27FC236}">
                    <a16:creationId xmlns:a16="http://schemas.microsoft.com/office/drawing/2014/main" id="{54B23A29-FD7C-446A-B6DE-BB53BC2A08F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536" y="2282"/>
                <a:ext cx="1" cy="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5" name="Line 70">
                <a:extLst>
                  <a:ext uri="{FF2B5EF4-FFF2-40B4-BE49-F238E27FC236}">
                    <a16:creationId xmlns:a16="http://schemas.microsoft.com/office/drawing/2014/main" id="{0257E768-7735-44E4-824B-F80B82E3B18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856" y="2282"/>
                <a:ext cx="1" cy="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6" name="Line 71">
                <a:extLst>
                  <a:ext uri="{FF2B5EF4-FFF2-40B4-BE49-F238E27FC236}">
                    <a16:creationId xmlns:a16="http://schemas.microsoft.com/office/drawing/2014/main" id="{FCB5112C-31A7-4B2B-9E6E-B17597728C3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183" y="2282"/>
                <a:ext cx="1" cy="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7" name="Line 72">
                <a:extLst>
                  <a:ext uri="{FF2B5EF4-FFF2-40B4-BE49-F238E27FC236}">
                    <a16:creationId xmlns:a16="http://schemas.microsoft.com/office/drawing/2014/main" id="{3F8E364E-228F-4D00-882D-530465E8117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499" y="2282"/>
                <a:ext cx="0" cy="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8" name="Line 73">
                <a:extLst>
                  <a:ext uri="{FF2B5EF4-FFF2-40B4-BE49-F238E27FC236}">
                    <a16:creationId xmlns:a16="http://schemas.microsoft.com/office/drawing/2014/main" id="{8FF8048C-6198-492E-9E1F-B12AC5B1519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820" y="2282"/>
                <a:ext cx="0" cy="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9" name="Line 74">
                <a:extLst>
                  <a:ext uri="{FF2B5EF4-FFF2-40B4-BE49-F238E27FC236}">
                    <a16:creationId xmlns:a16="http://schemas.microsoft.com/office/drawing/2014/main" id="{16C2DE37-2BEB-4E88-884B-07A081BDA9B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140" y="2282"/>
                <a:ext cx="1" cy="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0" name="Rectangle 75">
                <a:extLst>
                  <a:ext uri="{FF2B5EF4-FFF2-40B4-BE49-F238E27FC236}">
                    <a16:creationId xmlns:a16="http://schemas.microsoft.com/office/drawing/2014/main" id="{95E7CECB-4BD5-4C30-A6BA-470C88CD8CB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74" y="232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1" name="Rectangle 76">
                <a:extLst>
                  <a:ext uri="{FF2B5EF4-FFF2-40B4-BE49-F238E27FC236}">
                    <a16:creationId xmlns:a16="http://schemas.microsoft.com/office/drawing/2014/main" id="{A975A5C4-E407-48B7-8EF3-08E95921A11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37" y="232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2" name="Rectangle 77">
                <a:extLst>
                  <a:ext uri="{FF2B5EF4-FFF2-40B4-BE49-F238E27FC236}">
                    <a16:creationId xmlns:a16="http://schemas.microsoft.com/office/drawing/2014/main" id="{8D04ACE1-228F-4AF3-85FD-D5C0CCC7F84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168" y="2321"/>
                <a:ext cx="62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3" name="Rectangle 78">
                <a:extLst>
                  <a:ext uri="{FF2B5EF4-FFF2-40B4-BE49-F238E27FC236}">
                    <a16:creationId xmlns:a16="http://schemas.microsoft.com/office/drawing/2014/main" id="{27F6E071-FD7C-4890-A3D7-290189E1BF8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84" y="232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4" name="Rectangle 79">
                <a:extLst>
                  <a:ext uri="{FF2B5EF4-FFF2-40B4-BE49-F238E27FC236}">
                    <a16:creationId xmlns:a16="http://schemas.microsoft.com/office/drawing/2014/main" id="{8AC61A99-FA68-4A84-B108-4A51FD79891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04" y="232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5" name="Rectangle 80">
                <a:extLst>
                  <a:ext uri="{FF2B5EF4-FFF2-40B4-BE49-F238E27FC236}">
                    <a16:creationId xmlns:a16="http://schemas.microsoft.com/office/drawing/2014/main" id="{DE7D42E0-C637-4A9A-8044-FFFEDC5368D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124" y="232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6406" name="Line 86">
            <a:extLst>
              <a:ext uri="{FF2B5EF4-FFF2-40B4-BE49-F238E27FC236}">
                <a16:creationId xmlns:a16="http://schemas.microsoft.com/office/drawing/2014/main" id="{66D4FE80-5801-4157-8F6A-1CE3736B5D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3281363"/>
            <a:ext cx="519113" cy="1062037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407" name="AutoShape 87">
            <a:extLst>
              <a:ext uri="{FF2B5EF4-FFF2-40B4-BE49-F238E27FC236}">
                <a16:creationId xmlns:a16="http://schemas.microsoft.com/office/drawing/2014/main" id="{C78A44E7-1407-404F-87AB-DC36C4C4A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895600"/>
            <a:ext cx="914400" cy="381000"/>
          </a:xfrm>
          <a:prstGeom prst="wedgeRectCallout">
            <a:avLst>
              <a:gd name="adj1" fmla="val 48958"/>
              <a:gd name="adj2" fmla="val 179583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斜率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=1</a:t>
            </a:r>
          </a:p>
        </p:txBody>
      </p:sp>
      <p:sp>
        <p:nvSpPr>
          <p:cNvPr id="56408" name="Text Box 88">
            <a:extLst>
              <a:ext uri="{FF2B5EF4-FFF2-40B4-BE49-F238E27FC236}">
                <a16:creationId xmlns:a16="http://schemas.microsoft.com/office/drawing/2014/main" id="{1279FA4A-EF39-4C7F-AF5C-CEE3F6D35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133600"/>
            <a:ext cx="68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40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427" name="AutoShape 107">
            <a:extLst>
              <a:ext uri="{FF2B5EF4-FFF2-40B4-BE49-F238E27FC236}">
                <a16:creationId xmlns:a16="http://schemas.microsoft.com/office/drawing/2014/main" id="{7902C4FD-F5F4-4CA0-A760-40DABA56C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257800"/>
            <a:ext cx="22860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p.50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10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11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56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07" grpId="0" animBg="1" autoUpdateAnimBg="0"/>
      <p:bldP spid="56408" grpId="0" autoUpdateAnimBg="0"/>
      <p:bldP spid="56427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73">
            <a:extLst>
              <a:ext uri="{FF2B5EF4-FFF2-40B4-BE49-F238E27FC236}">
                <a16:creationId xmlns:a16="http://schemas.microsoft.com/office/drawing/2014/main" id="{D0DB8BEC-1EC4-4165-8E36-2105332FE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242888"/>
            <a:ext cx="8237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5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分段低次插值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piecewise polynomial approximation */</a:t>
            </a:r>
          </a:p>
        </p:txBody>
      </p:sp>
      <p:grpSp>
        <p:nvGrpSpPr>
          <p:cNvPr id="3" name="Group 982">
            <a:extLst>
              <a:ext uri="{FF2B5EF4-FFF2-40B4-BE49-F238E27FC236}">
                <a16:creationId xmlns:a16="http://schemas.microsoft.com/office/drawing/2014/main" id="{80DBEA85-F8E4-47DA-BC22-53ECFCDA4E63}"/>
              </a:ext>
            </a:extLst>
          </p:cNvPr>
          <p:cNvGrpSpPr>
            <a:grpSpLocks/>
          </p:cNvGrpSpPr>
          <p:nvPr/>
        </p:nvGrpSpPr>
        <p:grpSpPr bwMode="auto">
          <a:xfrm>
            <a:off x="65088" y="787400"/>
            <a:ext cx="8610600" cy="1766888"/>
            <a:chOff x="41" y="496"/>
            <a:chExt cx="5424" cy="1113"/>
          </a:xfrm>
        </p:grpSpPr>
        <p:sp>
          <p:nvSpPr>
            <p:cNvPr id="4" name="Rectangle 975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8B09C0FA-6305-4B31-B335-72EEABA26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" y="496"/>
              <a:ext cx="5424" cy="1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区间      上用插值多项式        近似函数      ，是否       的次数越高，逼近效果越好呢，回答是否定的。由于次数越高计算工作量也越大，积累误差也越大；在整个区间上作个高次多项式，当局部插值节点的值有微小误差时，就可能引起整个区间上函数值的较大变化，使计算不稳定。</a:t>
              </a:r>
            </a:p>
          </p:txBody>
        </p:sp>
        <p:graphicFrame>
          <p:nvGraphicFramePr>
            <p:cNvPr id="5" name="Object 976">
              <a:extLst>
                <a:ext uri="{FF2B5EF4-FFF2-40B4-BE49-F238E27FC236}">
                  <a16:creationId xmlns:a16="http://schemas.microsoft.com/office/drawing/2014/main" id="{675450C8-42A2-49C0-BCD9-491464C513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513"/>
            <a:ext cx="39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0" name="Equation" r:id="rId7" imgW="241352" imgH="95181" progId="Equation.3">
                    <p:embed/>
                  </p:oleObj>
                </mc:Choice>
                <mc:Fallback>
                  <p:oleObj name="Equation" r:id="rId7" imgW="241352" imgH="95181" progId="Equation.3">
                    <p:embed/>
                    <p:pic>
                      <p:nvPicPr>
                        <p:cNvPr id="5" name="Object 976">
                          <a:extLst>
                            <a:ext uri="{FF2B5EF4-FFF2-40B4-BE49-F238E27FC236}">
                              <a16:creationId xmlns:a16="http://schemas.microsoft.com/office/drawing/2014/main" id="{675450C8-42A2-49C0-BCD9-491464C513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513"/>
                          <a:ext cx="39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77">
              <a:extLst>
                <a:ext uri="{FF2B5EF4-FFF2-40B4-BE49-F238E27FC236}">
                  <a16:creationId xmlns:a16="http://schemas.microsoft.com/office/drawing/2014/main" id="{EE061C81-E4FF-4054-AD03-BAA5FADF07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9" y="527"/>
            <a:ext cx="37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1" name="Equation" r:id="rId9" imgW="311020" imgH="127185" progId="Equation.3">
                    <p:embed/>
                  </p:oleObj>
                </mc:Choice>
                <mc:Fallback>
                  <p:oleObj name="Equation" r:id="rId9" imgW="311020" imgH="127185" progId="Equation.3">
                    <p:embed/>
                    <p:pic>
                      <p:nvPicPr>
                        <p:cNvPr id="6" name="Object 977">
                          <a:extLst>
                            <a:ext uri="{FF2B5EF4-FFF2-40B4-BE49-F238E27FC236}">
                              <a16:creationId xmlns:a16="http://schemas.microsoft.com/office/drawing/2014/main" id="{EE061C81-E4FF-4054-AD03-BAA5FADF07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527"/>
                          <a:ext cx="37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978">
              <a:extLst>
                <a:ext uri="{FF2B5EF4-FFF2-40B4-BE49-F238E27FC236}">
                  <a16:creationId xmlns:a16="http://schemas.microsoft.com/office/drawing/2014/main" id="{247EF1E4-A86D-41AE-B7D9-4EA97EE81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2" y="527"/>
            <a:ext cx="36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2" name="Equation" r:id="rId11" imgW="266648" imgH="95181" progId="Equation.3">
                    <p:embed/>
                  </p:oleObj>
                </mc:Choice>
                <mc:Fallback>
                  <p:oleObj name="Equation" r:id="rId11" imgW="266648" imgH="95181" progId="Equation.3">
                    <p:embed/>
                    <p:pic>
                      <p:nvPicPr>
                        <p:cNvPr id="7" name="Object 978">
                          <a:extLst>
                            <a:ext uri="{FF2B5EF4-FFF2-40B4-BE49-F238E27FC236}">
                              <a16:creationId xmlns:a16="http://schemas.microsoft.com/office/drawing/2014/main" id="{247EF1E4-A86D-41AE-B7D9-4EA97EE81C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527"/>
                          <a:ext cx="36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79">
              <a:extLst>
                <a:ext uri="{FF2B5EF4-FFF2-40B4-BE49-F238E27FC236}">
                  <a16:creationId xmlns:a16="http://schemas.microsoft.com/office/drawing/2014/main" id="{44C22368-2D03-435E-8C71-B29899215D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6" y="522"/>
            <a:ext cx="37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3" name="Equation" r:id="rId13" imgW="311020" imgH="127185" progId="Equation.3">
                    <p:embed/>
                  </p:oleObj>
                </mc:Choice>
                <mc:Fallback>
                  <p:oleObj name="Equation" r:id="rId13" imgW="311020" imgH="127185" progId="Equation.3">
                    <p:embed/>
                    <p:pic>
                      <p:nvPicPr>
                        <p:cNvPr id="8" name="Object 979">
                          <a:extLst>
                            <a:ext uri="{FF2B5EF4-FFF2-40B4-BE49-F238E27FC236}">
                              <a16:creationId xmlns:a16="http://schemas.microsoft.com/office/drawing/2014/main" id="{44C22368-2D03-435E-8C71-B29899215D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522"/>
                          <a:ext cx="37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E56F53AB-D17A-4F61-93AE-EAD4F687A07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493963"/>
            <a:ext cx="8153400" cy="647700"/>
            <a:chOff x="288" y="576"/>
            <a:chExt cx="5136" cy="408"/>
          </a:xfrm>
        </p:grpSpPr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2151E2B4-3D17-41EC-A5B0-44DC2D8FD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624"/>
              <a:ext cx="39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：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5, 5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考察                   的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取</a:t>
              </a:r>
            </a:p>
          </p:txBody>
        </p:sp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4E9F5B93-5A66-4E45-B3BD-438154397F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576"/>
            <a:ext cx="91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4" name="Equation" r:id="rId15" imgW="901309" imgH="393529" progId="Equation.3">
                    <p:embed/>
                  </p:oleObj>
                </mc:Choice>
                <mc:Fallback>
                  <p:oleObj name="Equation" r:id="rId15" imgW="901309" imgH="393529" progId="Equation.3">
                    <p:embed/>
                    <p:pic>
                      <p:nvPicPr>
                        <p:cNvPr id="11" name="Object 7">
                          <a:extLst>
                            <a:ext uri="{FF2B5EF4-FFF2-40B4-BE49-F238E27FC236}">
                              <a16:creationId xmlns:a16="http://schemas.microsoft.com/office/drawing/2014/main" id="{4E9F5B93-5A66-4E45-B3BD-438154397F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576"/>
                          <a:ext cx="91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A1832223-B70A-4953-ABF5-FC3D280CFB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624"/>
            <a:ext cx="158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5" name="Equation" r:id="rId17" imgW="1764534" imgH="355446" progId="Equation.3">
                    <p:embed/>
                  </p:oleObj>
                </mc:Choice>
                <mc:Fallback>
                  <p:oleObj name="Equation" r:id="rId17" imgW="1764534" imgH="355446" progId="Equation.3">
                    <p:embed/>
                    <p:pic>
                      <p:nvPicPr>
                        <p:cNvPr id="12" name="Object 8">
                          <a:extLst>
                            <a:ext uri="{FF2B5EF4-FFF2-40B4-BE49-F238E27FC236}">
                              <a16:creationId xmlns:a16="http://schemas.microsoft.com/office/drawing/2014/main" id="{A1832223-B70A-4953-ABF5-FC3D280CFB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624"/>
                          <a:ext cx="158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981">
            <a:extLst>
              <a:ext uri="{FF2B5EF4-FFF2-40B4-BE49-F238E27FC236}">
                <a16:creationId xmlns:a16="http://schemas.microsoft.com/office/drawing/2014/main" id="{D8E9B9C4-13FC-45D5-962D-C5C1424B3FF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95650"/>
            <a:ext cx="7361238" cy="3265488"/>
            <a:chOff x="336" y="2076"/>
            <a:chExt cx="4637" cy="2057"/>
          </a:xfrm>
        </p:grpSpPr>
        <p:pic>
          <p:nvPicPr>
            <p:cNvPr id="14" name="Picture 3" descr="MONEY">
              <a:extLst>
                <a:ext uri="{FF2B5EF4-FFF2-40B4-BE49-F238E27FC236}">
                  <a16:creationId xmlns:a16="http://schemas.microsoft.com/office/drawing/2014/main" id="{9A6359FF-F242-44AE-A4B1-C0360FA5C7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3120"/>
              <a:ext cx="1123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AutoShape 4">
              <a:extLst>
                <a:ext uri="{FF2B5EF4-FFF2-40B4-BE49-F238E27FC236}">
                  <a16:creationId xmlns:a16="http://schemas.microsoft.com/office/drawing/2014/main" id="{EF7CCAF2-8631-4AA4-BF16-2DBC5CEF6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" y="2076"/>
              <a:ext cx="3984" cy="1344"/>
            </a:xfrm>
            <a:prstGeom prst="cloudCallout">
              <a:avLst>
                <a:gd name="adj1" fmla="val -40662"/>
                <a:gd name="adj2" fmla="val 84079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Remember what I have said?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Increasing the degree of interpolating polynomial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will </a:t>
              </a:r>
              <a:r>
                <a:rPr lang="en-US" altLang="zh-CN" sz="2000" b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OT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guarantee a good result,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since high-degree polynomials are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oscillating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6" name="Rectangle 5">
            <a:extLst>
              <a:ext uri="{FF2B5EF4-FFF2-40B4-BE49-F238E27FC236}">
                <a16:creationId xmlns:a16="http://schemas.microsoft.com/office/drawing/2014/main" id="{867649FE-1CD7-4870-A6E9-2D352A315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547937"/>
            <a:ext cx="8077200" cy="4114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Group 10">
            <a:extLst>
              <a:ext uri="{FF2B5EF4-FFF2-40B4-BE49-F238E27FC236}">
                <a16:creationId xmlns:a16="http://schemas.microsoft.com/office/drawing/2014/main" id="{59B119E3-4C71-4F1D-830E-644B9C3F413D}"/>
              </a:ext>
            </a:extLst>
          </p:cNvPr>
          <p:cNvGrpSpPr>
            <a:grpSpLocks/>
          </p:cNvGrpSpPr>
          <p:nvPr/>
        </p:nvGrpSpPr>
        <p:grpSpPr bwMode="auto">
          <a:xfrm>
            <a:off x="974725" y="2970213"/>
            <a:ext cx="4470400" cy="3627437"/>
            <a:chOff x="1296" y="1216"/>
            <a:chExt cx="2816" cy="2285"/>
          </a:xfrm>
        </p:grpSpPr>
        <p:sp>
          <p:nvSpPr>
            <p:cNvPr id="18" name="Rectangle 11">
              <a:extLst>
                <a:ext uri="{FF2B5EF4-FFF2-40B4-BE49-F238E27FC236}">
                  <a16:creationId xmlns:a16="http://schemas.microsoft.com/office/drawing/2014/main" id="{DD6B46AA-FFCB-4D64-992A-97A448D10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6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12">
              <a:extLst>
                <a:ext uri="{FF2B5EF4-FFF2-40B4-BE49-F238E27FC236}">
                  <a16:creationId xmlns:a16="http://schemas.microsoft.com/office/drawing/2014/main" id="{A4C37C78-0551-4012-B080-018F94C939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9" y="1313"/>
              <a:ext cx="5" cy="2045"/>
              <a:chOff x="1449" y="1313"/>
              <a:chExt cx="5" cy="2045"/>
            </a:xfrm>
          </p:grpSpPr>
          <p:sp>
            <p:nvSpPr>
              <p:cNvPr id="583" name="Freeform 13">
                <a:extLst>
                  <a:ext uri="{FF2B5EF4-FFF2-40B4-BE49-F238E27FC236}">
                    <a16:creationId xmlns:a16="http://schemas.microsoft.com/office/drawing/2014/main" id="{A7B95EEA-7D30-45B0-A50C-61B3AFF691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352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" name="Freeform 14">
                <a:extLst>
                  <a:ext uri="{FF2B5EF4-FFF2-40B4-BE49-F238E27FC236}">
                    <a16:creationId xmlns:a16="http://schemas.microsoft.com/office/drawing/2014/main" id="{3BB34799-DE52-41C4-ACA4-26F319E796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341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5" name="Freeform 15">
                <a:extLst>
                  <a:ext uri="{FF2B5EF4-FFF2-40B4-BE49-F238E27FC236}">
                    <a16:creationId xmlns:a16="http://schemas.microsoft.com/office/drawing/2014/main" id="{BAD3C5DF-7273-4C3B-AC97-E48B12D8A6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329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6" name="Freeform 16">
                <a:extLst>
                  <a:ext uri="{FF2B5EF4-FFF2-40B4-BE49-F238E27FC236}">
                    <a16:creationId xmlns:a16="http://schemas.microsoft.com/office/drawing/2014/main" id="{68033FFA-C536-4838-A48C-3B50999C0E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31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7" name="Freeform 17">
                <a:extLst>
                  <a:ext uri="{FF2B5EF4-FFF2-40B4-BE49-F238E27FC236}">
                    <a16:creationId xmlns:a16="http://schemas.microsoft.com/office/drawing/2014/main" id="{8369B024-2CA6-4D25-BDFF-628A5BAACE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306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8" name="Freeform 18">
                <a:extLst>
                  <a:ext uri="{FF2B5EF4-FFF2-40B4-BE49-F238E27FC236}">
                    <a16:creationId xmlns:a16="http://schemas.microsoft.com/office/drawing/2014/main" id="{5D34E6E2-CEC1-42BB-9306-6C50D28C89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295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9" name="Freeform 19">
                <a:extLst>
                  <a:ext uri="{FF2B5EF4-FFF2-40B4-BE49-F238E27FC236}">
                    <a16:creationId xmlns:a16="http://schemas.microsoft.com/office/drawing/2014/main" id="{27B53D18-78C5-4663-A232-08CF0A0E4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283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0" name="Freeform 20">
                <a:extLst>
                  <a:ext uri="{FF2B5EF4-FFF2-40B4-BE49-F238E27FC236}">
                    <a16:creationId xmlns:a16="http://schemas.microsoft.com/office/drawing/2014/main" id="{30B884E6-DE72-4A6B-A857-DC39F1221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272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1" name="Freeform 21">
                <a:extLst>
                  <a:ext uri="{FF2B5EF4-FFF2-40B4-BE49-F238E27FC236}">
                    <a16:creationId xmlns:a16="http://schemas.microsoft.com/office/drawing/2014/main" id="{E1F35837-2F80-42DD-8DAA-96872E7B10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260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2" name="Freeform 22">
                <a:extLst>
                  <a:ext uri="{FF2B5EF4-FFF2-40B4-BE49-F238E27FC236}">
                    <a16:creationId xmlns:a16="http://schemas.microsoft.com/office/drawing/2014/main" id="{FEAAB397-48D0-4C4F-BF40-581663A180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249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3" name="Freeform 23">
                <a:extLst>
                  <a:ext uri="{FF2B5EF4-FFF2-40B4-BE49-F238E27FC236}">
                    <a16:creationId xmlns:a16="http://schemas.microsoft.com/office/drawing/2014/main" id="{5F14BB5E-2A0A-4872-945C-6835B99802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237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4" name="Freeform 24">
                <a:extLst>
                  <a:ext uri="{FF2B5EF4-FFF2-40B4-BE49-F238E27FC236}">
                    <a16:creationId xmlns:a16="http://schemas.microsoft.com/office/drawing/2014/main" id="{08471045-458C-4C6D-967E-061F859A8E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225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5" name="Freeform 25">
                <a:extLst>
                  <a:ext uri="{FF2B5EF4-FFF2-40B4-BE49-F238E27FC236}">
                    <a16:creationId xmlns:a16="http://schemas.microsoft.com/office/drawing/2014/main" id="{ECC189C9-54DA-4A31-AD9A-471995CAA0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214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6" name="Freeform 26">
                <a:extLst>
                  <a:ext uri="{FF2B5EF4-FFF2-40B4-BE49-F238E27FC236}">
                    <a16:creationId xmlns:a16="http://schemas.microsoft.com/office/drawing/2014/main" id="{799100B1-A009-4265-9339-907EC5D96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202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7" name="Freeform 27">
                <a:extLst>
                  <a:ext uri="{FF2B5EF4-FFF2-40B4-BE49-F238E27FC236}">
                    <a16:creationId xmlns:a16="http://schemas.microsoft.com/office/drawing/2014/main" id="{F3F5F085-C896-46A2-AEA5-0DCFF53A6F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191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8" name="Freeform 28">
                <a:extLst>
                  <a:ext uri="{FF2B5EF4-FFF2-40B4-BE49-F238E27FC236}">
                    <a16:creationId xmlns:a16="http://schemas.microsoft.com/office/drawing/2014/main" id="{95B8CB1D-3387-457F-8B4F-E96B6F1813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179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9" name="Freeform 29">
                <a:extLst>
                  <a:ext uri="{FF2B5EF4-FFF2-40B4-BE49-F238E27FC236}">
                    <a16:creationId xmlns:a16="http://schemas.microsoft.com/office/drawing/2014/main" id="{95C0D0A3-CA92-406B-AA26-21AF812857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168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0" name="Freeform 30">
                <a:extLst>
                  <a:ext uri="{FF2B5EF4-FFF2-40B4-BE49-F238E27FC236}">
                    <a16:creationId xmlns:a16="http://schemas.microsoft.com/office/drawing/2014/main" id="{A3678F73-67A7-4701-8C2B-B333351342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156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1" name="Freeform 31">
                <a:extLst>
                  <a:ext uri="{FF2B5EF4-FFF2-40B4-BE49-F238E27FC236}">
                    <a16:creationId xmlns:a16="http://schemas.microsoft.com/office/drawing/2014/main" id="{4BC42FCD-361D-4046-A533-3889523A53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145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2" name="Freeform 32">
                <a:extLst>
                  <a:ext uri="{FF2B5EF4-FFF2-40B4-BE49-F238E27FC236}">
                    <a16:creationId xmlns:a16="http://schemas.microsoft.com/office/drawing/2014/main" id="{CD47A327-EB85-46A7-8579-D6217E6698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133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3" name="Freeform 33">
                <a:extLst>
                  <a:ext uri="{FF2B5EF4-FFF2-40B4-BE49-F238E27FC236}">
                    <a16:creationId xmlns:a16="http://schemas.microsoft.com/office/drawing/2014/main" id="{06980305-DD8A-429B-A9CE-C2EF67F94A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122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4" name="Freeform 34">
                <a:extLst>
                  <a:ext uri="{FF2B5EF4-FFF2-40B4-BE49-F238E27FC236}">
                    <a16:creationId xmlns:a16="http://schemas.microsoft.com/office/drawing/2014/main" id="{9AF4FBF0-340A-4A53-A366-BAB49173FB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110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5" name="Freeform 35">
                <a:extLst>
                  <a:ext uri="{FF2B5EF4-FFF2-40B4-BE49-F238E27FC236}">
                    <a16:creationId xmlns:a16="http://schemas.microsoft.com/office/drawing/2014/main" id="{38031824-74F5-4D9F-93B0-EA69296D4E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099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6" name="Freeform 36">
                <a:extLst>
                  <a:ext uri="{FF2B5EF4-FFF2-40B4-BE49-F238E27FC236}">
                    <a16:creationId xmlns:a16="http://schemas.microsoft.com/office/drawing/2014/main" id="{4A677A0E-4936-4256-B316-BA58E65AE0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087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7" name="Freeform 37">
                <a:extLst>
                  <a:ext uri="{FF2B5EF4-FFF2-40B4-BE49-F238E27FC236}">
                    <a16:creationId xmlns:a16="http://schemas.microsoft.com/office/drawing/2014/main" id="{2046F202-2183-495B-BEF3-A0215CE58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076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8" name="Freeform 38">
                <a:extLst>
                  <a:ext uri="{FF2B5EF4-FFF2-40B4-BE49-F238E27FC236}">
                    <a16:creationId xmlns:a16="http://schemas.microsoft.com/office/drawing/2014/main" id="{95190E98-0D70-4414-A47A-8193CECD2C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064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9" name="Freeform 39">
                <a:extLst>
                  <a:ext uri="{FF2B5EF4-FFF2-40B4-BE49-F238E27FC236}">
                    <a16:creationId xmlns:a16="http://schemas.microsoft.com/office/drawing/2014/main" id="{0931A166-E32F-4084-B49B-4DA221A52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053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0" name="Freeform 40">
                <a:extLst>
                  <a:ext uri="{FF2B5EF4-FFF2-40B4-BE49-F238E27FC236}">
                    <a16:creationId xmlns:a16="http://schemas.microsoft.com/office/drawing/2014/main" id="{E4285B9A-5D50-4DEB-AE1E-BDDB50C95C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041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1" name="Freeform 41">
                <a:extLst>
                  <a:ext uri="{FF2B5EF4-FFF2-40B4-BE49-F238E27FC236}">
                    <a16:creationId xmlns:a16="http://schemas.microsoft.com/office/drawing/2014/main" id="{DE3501CA-1469-4B5D-9DEE-E4D1A82753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030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2" name="Freeform 42">
                <a:extLst>
                  <a:ext uri="{FF2B5EF4-FFF2-40B4-BE49-F238E27FC236}">
                    <a16:creationId xmlns:a16="http://schemas.microsoft.com/office/drawing/2014/main" id="{FA4E2EA2-CD62-4703-9B53-BB8B2AFF6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018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3" name="Freeform 43">
                <a:extLst>
                  <a:ext uri="{FF2B5EF4-FFF2-40B4-BE49-F238E27FC236}">
                    <a16:creationId xmlns:a16="http://schemas.microsoft.com/office/drawing/2014/main" id="{10B34C6C-AA54-4CE8-9354-7234DE7C8C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3007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4" name="Freeform 44">
                <a:extLst>
                  <a:ext uri="{FF2B5EF4-FFF2-40B4-BE49-F238E27FC236}">
                    <a16:creationId xmlns:a16="http://schemas.microsoft.com/office/drawing/2014/main" id="{1B6C6ADF-D311-4CC2-A2E0-10DF9CD423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995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5" name="Freeform 45">
                <a:extLst>
                  <a:ext uri="{FF2B5EF4-FFF2-40B4-BE49-F238E27FC236}">
                    <a16:creationId xmlns:a16="http://schemas.microsoft.com/office/drawing/2014/main" id="{CA22FAB8-2E73-46DD-BF66-006C925341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984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" name="Freeform 46">
                <a:extLst>
                  <a:ext uri="{FF2B5EF4-FFF2-40B4-BE49-F238E27FC236}">
                    <a16:creationId xmlns:a16="http://schemas.microsoft.com/office/drawing/2014/main" id="{CD14FB29-08AB-4502-A906-C52DA45B45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972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7" name="Freeform 47">
                <a:extLst>
                  <a:ext uri="{FF2B5EF4-FFF2-40B4-BE49-F238E27FC236}">
                    <a16:creationId xmlns:a16="http://schemas.microsoft.com/office/drawing/2014/main" id="{F1B16EA6-49A8-4F31-BB1D-B8B423D32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961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8" name="Freeform 48">
                <a:extLst>
                  <a:ext uri="{FF2B5EF4-FFF2-40B4-BE49-F238E27FC236}">
                    <a16:creationId xmlns:a16="http://schemas.microsoft.com/office/drawing/2014/main" id="{BCC807E0-B7E1-4EDC-8C97-85FB2CCD7B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949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9" name="Freeform 49">
                <a:extLst>
                  <a:ext uri="{FF2B5EF4-FFF2-40B4-BE49-F238E27FC236}">
                    <a16:creationId xmlns:a16="http://schemas.microsoft.com/office/drawing/2014/main" id="{28ADC1CE-7D2C-4780-A201-21589C96E2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937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" name="Freeform 50">
                <a:extLst>
                  <a:ext uri="{FF2B5EF4-FFF2-40B4-BE49-F238E27FC236}">
                    <a16:creationId xmlns:a16="http://schemas.microsoft.com/office/drawing/2014/main" id="{5EEE82B3-B683-4386-97B3-53925AB26E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926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" name="Freeform 51">
                <a:extLst>
                  <a:ext uri="{FF2B5EF4-FFF2-40B4-BE49-F238E27FC236}">
                    <a16:creationId xmlns:a16="http://schemas.microsoft.com/office/drawing/2014/main" id="{C878976D-4F60-43FF-B6AE-657847DE97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914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" name="Freeform 52">
                <a:extLst>
                  <a:ext uri="{FF2B5EF4-FFF2-40B4-BE49-F238E27FC236}">
                    <a16:creationId xmlns:a16="http://schemas.microsoft.com/office/drawing/2014/main" id="{9DDF48C8-E701-4059-8590-F73D699A3A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903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" name="Freeform 53">
                <a:extLst>
                  <a:ext uri="{FF2B5EF4-FFF2-40B4-BE49-F238E27FC236}">
                    <a16:creationId xmlns:a16="http://schemas.microsoft.com/office/drawing/2014/main" id="{5D86D379-BF30-459D-9A23-B2559D59B2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891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4" name="Freeform 54">
                <a:extLst>
                  <a:ext uri="{FF2B5EF4-FFF2-40B4-BE49-F238E27FC236}">
                    <a16:creationId xmlns:a16="http://schemas.microsoft.com/office/drawing/2014/main" id="{B9D0379A-DD18-422B-8B0E-11CECB9824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880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5" name="Freeform 55">
                <a:extLst>
                  <a:ext uri="{FF2B5EF4-FFF2-40B4-BE49-F238E27FC236}">
                    <a16:creationId xmlns:a16="http://schemas.microsoft.com/office/drawing/2014/main" id="{50344BB6-7130-498C-836E-C2CAF48413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868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6" name="Freeform 56">
                <a:extLst>
                  <a:ext uri="{FF2B5EF4-FFF2-40B4-BE49-F238E27FC236}">
                    <a16:creationId xmlns:a16="http://schemas.microsoft.com/office/drawing/2014/main" id="{A029DAE9-F7AE-48FE-80A8-070EC0EE52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857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7" name="Freeform 57">
                <a:extLst>
                  <a:ext uri="{FF2B5EF4-FFF2-40B4-BE49-F238E27FC236}">
                    <a16:creationId xmlns:a16="http://schemas.microsoft.com/office/drawing/2014/main" id="{CC37D2F2-7751-4308-924A-6087F0A01F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845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8" name="Freeform 58">
                <a:extLst>
                  <a:ext uri="{FF2B5EF4-FFF2-40B4-BE49-F238E27FC236}">
                    <a16:creationId xmlns:a16="http://schemas.microsoft.com/office/drawing/2014/main" id="{2B3E65B8-FE49-4B29-B85B-4F117D5974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834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9" name="Freeform 59">
                <a:extLst>
                  <a:ext uri="{FF2B5EF4-FFF2-40B4-BE49-F238E27FC236}">
                    <a16:creationId xmlns:a16="http://schemas.microsoft.com/office/drawing/2014/main" id="{6AC532F2-3494-4142-8F41-14C61B48BD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822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0" name="Freeform 60">
                <a:extLst>
                  <a:ext uri="{FF2B5EF4-FFF2-40B4-BE49-F238E27FC236}">
                    <a16:creationId xmlns:a16="http://schemas.microsoft.com/office/drawing/2014/main" id="{C9153CB4-5A2C-4F3F-B6EB-417B24DDB5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811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1" name="Freeform 61">
                <a:extLst>
                  <a:ext uri="{FF2B5EF4-FFF2-40B4-BE49-F238E27FC236}">
                    <a16:creationId xmlns:a16="http://schemas.microsoft.com/office/drawing/2014/main" id="{73859536-4CC8-4D01-A324-D7114A2F1F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799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2" name="Freeform 62">
                <a:extLst>
                  <a:ext uri="{FF2B5EF4-FFF2-40B4-BE49-F238E27FC236}">
                    <a16:creationId xmlns:a16="http://schemas.microsoft.com/office/drawing/2014/main" id="{611A9256-454B-46FB-9603-B82B1860F7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78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3" name="Freeform 63">
                <a:extLst>
                  <a:ext uri="{FF2B5EF4-FFF2-40B4-BE49-F238E27FC236}">
                    <a16:creationId xmlns:a16="http://schemas.microsoft.com/office/drawing/2014/main" id="{7A11A144-227C-4C60-A363-2FAE46C3F9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776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4" name="Freeform 64">
                <a:extLst>
                  <a:ext uri="{FF2B5EF4-FFF2-40B4-BE49-F238E27FC236}">
                    <a16:creationId xmlns:a16="http://schemas.microsoft.com/office/drawing/2014/main" id="{9E4EDB0F-D391-468E-812D-D8D54E618E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765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" name="Freeform 65">
                <a:extLst>
                  <a:ext uri="{FF2B5EF4-FFF2-40B4-BE49-F238E27FC236}">
                    <a16:creationId xmlns:a16="http://schemas.microsoft.com/office/drawing/2014/main" id="{477A64F8-A6D0-47F9-9271-60C1B323B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753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6" name="Freeform 66">
                <a:extLst>
                  <a:ext uri="{FF2B5EF4-FFF2-40B4-BE49-F238E27FC236}">
                    <a16:creationId xmlns:a16="http://schemas.microsoft.com/office/drawing/2014/main" id="{D585966F-3A6F-4390-87F2-F94DA3D18F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742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7" name="Freeform 67">
                <a:extLst>
                  <a:ext uri="{FF2B5EF4-FFF2-40B4-BE49-F238E27FC236}">
                    <a16:creationId xmlns:a16="http://schemas.microsoft.com/office/drawing/2014/main" id="{AF7FCBAF-FEC3-4520-95AF-8780748191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730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8" name="Freeform 68">
                <a:extLst>
                  <a:ext uri="{FF2B5EF4-FFF2-40B4-BE49-F238E27FC236}">
                    <a16:creationId xmlns:a16="http://schemas.microsoft.com/office/drawing/2014/main" id="{F7A9DE0D-8C7C-43C1-A564-74A2493EF2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719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9" name="Freeform 69">
                <a:extLst>
                  <a:ext uri="{FF2B5EF4-FFF2-40B4-BE49-F238E27FC236}">
                    <a16:creationId xmlns:a16="http://schemas.microsoft.com/office/drawing/2014/main" id="{60710855-2CCF-4D9D-A447-3FD0BE3BC6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707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0" name="Freeform 70">
                <a:extLst>
                  <a:ext uri="{FF2B5EF4-FFF2-40B4-BE49-F238E27FC236}">
                    <a16:creationId xmlns:a16="http://schemas.microsoft.com/office/drawing/2014/main" id="{D974B4D6-A7A2-408E-AFFC-A139C64F59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696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1" name="Freeform 71">
                <a:extLst>
                  <a:ext uri="{FF2B5EF4-FFF2-40B4-BE49-F238E27FC236}">
                    <a16:creationId xmlns:a16="http://schemas.microsoft.com/office/drawing/2014/main" id="{21179E9D-F51E-43BF-84E6-40F00BC054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684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2" name="Freeform 72">
                <a:extLst>
                  <a:ext uri="{FF2B5EF4-FFF2-40B4-BE49-F238E27FC236}">
                    <a16:creationId xmlns:a16="http://schemas.microsoft.com/office/drawing/2014/main" id="{D2B5D3B7-E034-41FB-B28C-4F5F9C303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673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3" name="Freeform 73">
                <a:extLst>
                  <a:ext uri="{FF2B5EF4-FFF2-40B4-BE49-F238E27FC236}">
                    <a16:creationId xmlns:a16="http://schemas.microsoft.com/office/drawing/2014/main" id="{634A13F1-28E6-4D91-884D-237AD0D58B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661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4" name="Freeform 74">
                <a:extLst>
                  <a:ext uri="{FF2B5EF4-FFF2-40B4-BE49-F238E27FC236}">
                    <a16:creationId xmlns:a16="http://schemas.microsoft.com/office/drawing/2014/main" id="{9D07BC36-FA56-475D-8834-D0DEA8B3C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650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5" name="Freeform 75">
                <a:extLst>
                  <a:ext uri="{FF2B5EF4-FFF2-40B4-BE49-F238E27FC236}">
                    <a16:creationId xmlns:a16="http://schemas.microsoft.com/office/drawing/2014/main" id="{246A73B6-10EA-4A52-85E0-F5E35E5834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638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6" name="Freeform 76">
                <a:extLst>
                  <a:ext uri="{FF2B5EF4-FFF2-40B4-BE49-F238E27FC236}">
                    <a16:creationId xmlns:a16="http://schemas.microsoft.com/office/drawing/2014/main" id="{0A533648-FE61-47DD-A025-BADA674C6D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626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7" name="Freeform 77">
                <a:extLst>
                  <a:ext uri="{FF2B5EF4-FFF2-40B4-BE49-F238E27FC236}">
                    <a16:creationId xmlns:a16="http://schemas.microsoft.com/office/drawing/2014/main" id="{E71D80CA-549D-4F5E-AEA8-5136DA28CB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615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8" name="Freeform 78">
                <a:extLst>
                  <a:ext uri="{FF2B5EF4-FFF2-40B4-BE49-F238E27FC236}">
                    <a16:creationId xmlns:a16="http://schemas.microsoft.com/office/drawing/2014/main" id="{FD290712-B4A2-4537-A444-AAE475434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603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9" name="Freeform 79">
                <a:extLst>
                  <a:ext uri="{FF2B5EF4-FFF2-40B4-BE49-F238E27FC236}">
                    <a16:creationId xmlns:a16="http://schemas.microsoft.com/office/drawing/2014/main" id="{A4B22F0F-F126-47CE-8412-DEB6053AAF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592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0" name="Freeform 80">
                <a:extLst>
                  <a:ext uri="{FF2B5EF4-FFF2-40B4-BE49-F238E27FC236}">
                    <a16:creationId xmlns:a16="http://schemas.microsoft.com/office/drawing/2014/main" id="{3A059640-769B-48B0-8398-31ABF58525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580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1" name="Freeform 81">
                <a:extLst>
                  <a:ext uri="{FF2B5EF4-FFF2-40B4-BE49-F238E27FC236}">
                    <a16:creationId xmlns:a16="http://schemas.microsoft.com/office/drawing/2014/main" id="{AE9E40E9-4CD3-40B3-9827-85CDFF37E7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569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2" name="Freeform 82">
                <a:extLst>
                  <a:ext uri="{FF2B5EF4-FFF2-40B4-BE49-F238E27FC236}">
                    <a16:creationId xmlns:a16="http://schemas.microsoft.com/office/drawing/2014/main" id="{8596BA2D-BEFA-4EB3-97CB-51F1F146B4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557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3" name="Freeform 83">
                <a:extLst>
                  <a:ext uri="{FF2B5EF4-FFF2-40B4-BE49-F238E27FC236}">
                    <a16:creationId xmlns:a16="http://schemas.microsoft.com/office/drawing/2014/main" id="{84F34AAA-41C3-4C13-AAAE-1B61ACEEE0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546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4" name="Freeform 84">
                <a:extLst>
                  <a:ext uri="{FF2B5EF4-FFF2-40B4-BE49-F238E27FC236}">
                    <a16:creationId xmlns:a16="http://schemas.microsoft.com/office/drawing/2014/main" id="{D61298DE-602B-49CF-846E-0686075751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534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" name="Freeform 85">
                <a:extLst>
                  <a:ext uri="{FF2B5EF4-FFF2-40B4-BE49-F238E27FC236}">
                    <a16:creationId xmlns:a16="http://schemas.microsoft.com/office/drawing/2014/main" id="{E8DB8477-EE80-46A1-830D-386DDAAD0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523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6" name="Freeform 86">
                <a:extLst>
                  <a:ext uri="{FF2B5EF4-FFF2-40B4-BE49-F238E27FC236}">
                    <a16:creationId xmlns:a16="http://schemas.microsoft.com/office/drawing/2014/main" id="{DFA04BAB-8D3A-43D4-807A-11A4AC9112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511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7" name="Freeform 87">
                <a:extLst>
                  <a:ext uri="{FF2B5EF4-FFF2-40B4-BE49-F238E27FC236}">
                    <a16:creationId xmlns:a16="http://schemas.microsoft.com/office/drawing/2014/main" id="{ECB1530D-2B35-4982-972A-FC82BEF38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500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8" name="Freeform 88">
                <a:extLst>
                  <a:ext uri="{FF2B5EF4-FFF2-40B4-BE49-F238E27FC236}">
                    <a16:creationId xmlns:a16="http://schemas.microsoft.com/office/drawing/2014/main" id="{EB745BE6-2C91-4FEB-8298-5E2E2C7AF6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488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9" name="Freeform 89">
                <a:extLst>
                  <a:ext uri="{FF2B5EF4-FFF2-40B4-BE49-F238E27FC236}">
                    <a16:creationId xmlns:a16="http://schemas.microsoft.com/office/drawing/2014/main" id="{AA3704B7-709B-4459-9340-4A87D0169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477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0" name="Freeform 90">
                <a:extLst>
                  <a:ext uri="{FF2B5EF4-FFF2-40B4-BE49-F238E27FC236}">
                    <a16:creationId xmlns:a16="http://schemas.microsoft.com/office/drawing/2014/main" id="{F3920EBD-756F-4AA8-992A-BCAC70C21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465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1" name="Freeform 91">
                <a:extLst>
                  <a:ext uri="{FF2B5EF4-FFF2-40B4-BE49-F238E27FC236}">
                    <a16:creationId xmlns:a16="http://schemas.microsoft.com/office/drawing/2014/main" id="{CDFEEDE4-7E69-47AB-8CFC-809DA46C2F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454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2" name="Freeform 92">
                <a:extLst>
                  <a:ext uri="{FF2B5EF4-FFF2-40B4-BE49-F238E27FC236}">
                    <a16:creationId xmlns:a16="http://schemas.microsoft.com/office/drawing/2014/main" id="{58725C5C-7BBE-429B-AD22-2462378FD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442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3" name="Freeform 93">
                <a:extLst>
                  <a:ext uri="{FF2B5EF4-FFF2-40B4-BE49-F238E27FC236}">
                    <a16:creationId xmlns:a16="http://schemas.microsoft.com/office/drawing/2014/main" id="{67FC22A0-C30D-4C00-B3D5-64A20033CE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431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4" name="Freeform 94">
                <a:extLst>
                  <a:ext uri="{FF2B5EF4-FFF2-40B4-BE49-F238E27FC236}">
                    <a16:creationId xmlns:a16="http://schemas.microsoft.com/office/drawing/2014/main" id="{54ADCF00-B92F-4C2B-8B4F-A3B2FA4B8F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419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" name="Freeform 95">
                <a:extLst>
                  <a:ext uri="{FF2B5EF4-FFF2-40B4-BE49-F238E27FC236}">
                    <a16:creationId xmlns:a16="http://schemas.microsoft.com/office/drawing/2014/main" id="{FFF11119-1E82-429C-A9A4-B0F814C0E1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40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6" name="Freeform 96">
                <a:extLst>
                  <a:ext uri="{FF2B5EF4-FFF2-40B4-BE49-F238E27FC236}">
                    <a16:creationId xmlns:a16="http://schemas.microsoft.com/office/drawing/2014/main" id="{49830B2D-FED9-488F-A9D1-EA21B6AFF8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396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7" name="Freeform 97">
                <a:extLst>
                  <a:ext uri="{FF2B5EF4-FFF2-40B4-BE49-F238E27FC236}">
                    <a16:creationId xmlns:a16="http://schemas.microsoft.com/office/drawing/2014/main" id="{0AE70E95-233B-4863-8288-B605BD1B85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385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8" name="Freeform 98">
                <a:extLst>
                  <a:ext uri="{FF2B5EF4-FFF2-40B4-BE49-F238E27FC236}">
                    <a16:creationId xmlns:a16="http://schemas.microsoft.com/office/drawing/2014/main" id="{F59671FF-3EE3-4083-BF96-F2F28A2DD8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373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9" name="Freeform 99">
                <a:extLst>
                  <a:ext uri="{FF2B5EF4-FFF2-40B4-BE49-F238E27FC236}">
                    <a16:creationId xmlns:a16="http://schemas.microsoft.com/office/drawing/2014/main" id="{4F9221BD-570C-4B04-AFE5-72719ED5C0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362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0" name="Freeform 100">
                <a:extLst>
                  <a:ext uri="{FF2B5EF4-FFF2-40B4-BE49-F238E27FC236}">
                    <a16:creationId xmlns:a16="http://schemas.microsoft.com/office/drawing/2014/main" id="{7D11ABF8-AD70-49B3-84DB-B376ED7FC3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350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1" name="Freeform 101">
                <a:extLst>
                  <a:ext uri="{FF2B5EF4-FFF2-40B4-BE49-F238E27FC236}">
                    <a16:creationId xmlns:a16="http://schemas.microsoft.com/office/drawing/2014/main" id="{E006EA44-6164-44A6-9861-07D9A1B87F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338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2" name="Freeform 102">
                <a:extLst>
                  <a:ext uri="{FF2B5EF4-FFF2-40B4-BE49-F238E27FC236}">
                    <a16:creationId xmlns:a16="http://schemas.microsoft.com/office/drawing/2014/main" id="{11E4A8B8-DB2B-4F98-A82D-9462E0DEB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327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3" name="Freeform 103">
                <a:extLst>
                  <a:ext uri="{FF2B5EF4-FFF2-40B4-BE49-F238E27FC236}">
                    <a16:creationId xmlns:a16="http://schemas.microsoft.com/office/drawing/2014/main" id="{13429BE1-751B-4BB9-B30E-8AA48AAA38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315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4" name="Freeform 104">
                <a:extLst>
                  <a:ext uri="{FF2B5EF4-FFF2-40B4-BE49-F238E27FC236}">
                    <a16:creationId xmlns:a16="http://schemas.microsoft.com/office/drawing/2014/main" id="{C6067249-F495-405C-831D-610E6317EC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304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5" name="Freeform 105">
                <a:extLst>
                  <a:ext uri="{FF2B5EF4-FFF2-40B4-BE49-F238E27FC236}">
                    <a16:creationId xmlns:a16="http://schemas.microsoft.com/office/drawing/2014/main" id="{E97D9E26-AA06-4086-AA0A-2598A264E9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292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" name="Freeform 106">
                <a:extLst>
                  <a:ext uri="{FF2B5EF4-FFF2-40B4-BE49-F238E27FC236}">
                    <a16:creationId xmlns:a16="http://schemas.microsoft.com/office/drawing/2014/main" id="{51282DB7-554C-4BCE-95C4-F506F6B86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281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7" name="Freeform 107">
                <a:extLst>
                  <a:ext uri="{FF2B5EF4-FFF2-40B4-BE49-F238E27FC236}">
                    <a16:creationId xmlns:a16="http://schemas.microsoft.com/office/drawing/2014/main" id="{DAD612AA-60D1-4A71-B146-B0E3B5F411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269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8" name="Freeform 108">
                <a:extLst>
                  <a:ext uri="{FF2B5EF4-FFF2-40B4-BE49-F238E27FC236}">
                    <a16:creationId xmlns:a16="http://schemas.microsoft.com/office/drawing/2014/main" id="{94BAC8DB-410F-475B-AFF4-757AD5E652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258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9" name="Freeform 109">
                <a:extLst>
                  <a:ext uri="{FF2B5EF4-FFF2-40B4-BE49-F238E27FC236}">
                    <a16:creationId xmlns:a16="http://schemas.microsoft.com/office/drawing/2014/main" id="{E939699F-2DB6-47C4-BAD0-F5C9955EC8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246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0" name="Freeform 110">
                <a:extLst>
                  <a:ext uri="{FF2B5EF4-FFF2-40B4-BE49-F238E27FC236}">
                    <a16:creationId xmlns:a16="http://schemas.microsoft.com/office/drawing/2014/main" id="{3ABA4FAD-C1D2-4DF1-A9EA-87FEC1BFCC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235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1" name="Freeform 111">
                <a:extLst>
                  <a:ext uri="{FF2B5EF4-FFF2-40B4-BE49-F238E27FC236}">
                    <a16:creationId xmlns:a16="http://schemas.microsoft.com/office/drawing/2014/main" id="{978E6E99-54CD-46D3-A8E9-FC2AA2658F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223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2" name="Freeform 112">
                <a:extLst>
                  <a:ext uri="{FF2B5EF4-FFF2-40B4-BE49-F238E27FC236}">
                    <a16:creationId xmlns:a16="http://schemas.microsoft.com/office/drawing/2014/main" id="{1B449FE5-DAC2-4C43-88D4-39FE3C4038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212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3" name="Freeform 113">
                <a:extLst>
                  <a:ext uri="{FF2B5EF4-FFF2-40B4-BE49-F238E27FC236}">
                    <a16:creationId xmlns:a16="http://schemas.microsoft.com/office/drawing/2014/main" id="{4A4B09DE-6B8A-4E91-81AE-7D4A0EA8EF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200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4" name="Freeform 114">
                <a:extLst>
                  <a:ext uri="{FF2B5EF4-FFF2-40B4-BE49-F238E27FC236}">
                    <a16:creationId xmlns:a16="http://schemas.microsoft.com/office/drawing/2014/main" id="{740A04B3-A616-48B9-B104-09865A38A5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189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5" name="Freeform 115">
                <a:extLst>
                  <a:ext uri="{FF2B5EF4-FFF2-40B4-BE49-F238E27FC236}">
                    <a16:creationId xmlns:a16="http://schemas.microsoft.com/office/drawing/2014/main" id="{8607D2C6-3EC8-41E6-8F6B-08741CF985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177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" name="Freeform 116">
                <a:extLst>
                  <a:ext uri="{FF2B5EF4-FFF2-40B4-BE49-F238E27FC236}">
                    <a16:creationId xmlns:a16="http://schemas.microsoft.com/office/drawing/2014/main" id="{39630FDC-97A1-42E5-91C9-AA361D532E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166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7" name="Freeform 117">
                <a:extLst>
                  <a:ext uri="{FF2B5EF4-FFF2-40B4-BE49-F238E27FC236}">
                    <a16:creationId xmlns:a16="http://schemas.microsoft.com/office/drawing/2014/main" id="{C6B33D7F-DA45-4EE1-B035-548A692C59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154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8" name="Freeform 118">
                <a:extLst>
                  <a:ext uri="{FF2B5EF4-FFF2-40B4-BE49-F238E27FC236}">
                    <a16:creationId xmlns:a16="http://schemas.microsoft.com/office/drawing/2014/main" id="{4AF83118-B5B1-4609-A2A1-4F0625EC02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143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9" name="Freeform 119">
                <a:extLst>
                  <a:ext uri="{FF2B5EF4-FFF2-40B4-BE49-F238E27FC236}">
                    <a16:creationId xmlns:a16="http://schemas.microsoft.com/office/drawing/2014/main" id="{79AB36C1-F1EA-4AE4-8121-1226F1EF0A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131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0" name="Freeform 120">
                <a:extLst>
                  <a:ext uri="{FF2B5EF4-FFF2-40B4-BE49-F238E27FC236}">
                    <a16:creationId xmlns:a16="http://schemas.microsoft.com/office/drawing/2014/main" id="{051C1DD8-7DFF-4298-A628-F9D42BAA19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120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1" name="Freeform 121">
                <a:extLst>
                  <a:ext uri="{FF2B5EF4-FFF2-40B4-BE49-F238E27FC236}">
                    <a16:creationId xmlns:a16="http://schemas.microsoft.com/office/drawing/2014/main" id="{9D4DF675-0DFF-4204-9C45-BD1FEA40E5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108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2" name="Freeform 122">
                <a:extLst>
                  <a:ext uri="{FF2B5EF4-FFF2-40B4-BE49-F238E27FC236}">
                    <a16:creationId xmlns:a16="http://schemas.microsoft.com/office/drawing/2014/main" id="{5F829936-5477-4934-A078-3F27D78D8E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097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3" name="Freeform 123">
                <a:extLst>
                  <a:ext uri="{FF2B5EF4-FFF2-40B4-BE49-F238E27FC236}">
                    <a16:creationId xmlns:a16="http://schemas.microsoft.com/office/drawing/2014/main" id="{4C390A12-2740-43F2-801B-DD2AA33B1F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085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4" name="Freeform 124">
                <a:extLst>
                  <a:ext uri="{FF2B5EF4-FFF2-40B4-BE49-F238E27FC236}">
                    <a16:creationId xmlns:a16="http://schemas.microsoft.com/office/drawing/2014/main" id="{0E98DAD6-A85F-4D07-B423-E29892CE91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074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5" name="Freeform 125">
                <a:extLst>
                  <a:ext uri="{FF2B5EF4-FFF2-40B4-BE49-F238E27FC236}">
                    <a16:creationId xmlns:a16="http://schemas.microsoft.com/office/drawing/2014/main" id="{B4522696-D8B7-45F2-9D19-3822ED2A41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062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6" name="Freeform 126">
                <a:extLst>
                  <a:ext uri="{FF2B5EF4-FFF2-40B4-BE49-F238E27FC236}">
                    <a16:creationId xmlns:a16="http://schemas.microsoft.com/office/drawing/2014/main" id="{EAAED4D9-C763-47AD-8539-1A78F85CE2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051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7" name="Freeform 127">
                <a:extLst>
                  <a:ext uri="{FF2B5EF4-FFF2-40B4-BE49-F238E27FC236}">
                    <a16:creationId xmlns:a16="http://schemas.microsoft.com/office/drawing/2014/main" id="{B8B9DCDE-C881-45DC-AB6F-616DA4B4F9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039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8" name="Freeform 128">
                <a:extLst>
                  <a:ext uri="{FF2B5EF4-FFF2-40B4-BE49-F238E27FC236}">
                    <a16:creationId xmlns:a16="http://schemas.microsoft.com/office/drawing/2014/main" id="{378EC358-3FA7-4CF7-9931-4DE3701B7E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027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9" name="Freeform 129">
                <a:extLst>
                  <a:ext uri="{FF2B5EF4-FFF2-40B4-BE49-F238E27FC236}">
                    <a16:creationId xmlns:a16="http://schemas.microsoft.com/office/drawing/2014/main" id="{5345E7BD-6C6D-4C4E-B28A-380C7B63FE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016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0" name="Freeform 130">
                <a:extLst>
                  <a:ext uri="{FF2B5EF4-FFF2-40B4-BE49-F238E27FC236}">
                    <a16:creationId xmlns:a16="http://schemas.microsoft.com/office/drawing/2014/main" id="{FFFCCC49-47E8-4605-BE0A-0E498D1B2C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2004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1" name="Freeform 131">
                <a:extLst>
                  <a:ext uri="{FF2B5EF4-FFF2-40B4-BE49-F238E27FC236}">
                    <a16:creationId xmlns:a16="http://schemas.microsoft.com/office/drawing/2014/main" id="{D7595984-8ABA-4D6E-8503-E3CF861B69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993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2" name="Freeform 132">
                <a:extLst>
                  <a:ext uri="{FF2B5EF4-FFF2-40B4-BE49-F238E27FC236}">
                    <a16:creationId xmlns:a16="http://schemas.microsoft.com/office/drawing/2014/main" id="{404C8DCF-6482-4691-9C18-AF1814E6F5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981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3" name="Freeform 133">
                <a:extLst>
                  <a:ext uri="{FF2B5EF4-FFF2-40B4-BE49-F238E27FC236}">
                    <a16:creationId xmlns:a16="http://schemas.microsoft.com/office/drawing/2014/main" id="{E53DC322-FDBE-4503-AAC8-83773CF8E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970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4" name="Freeform 134">
                <a:extLst>
                  <a:ext uri="{FF2B5EF4-FFF2-40B4-BE49-F238E27FC236}">
                    <a16:creationId xmlns:a16="http://schemas.microsoft.com/office/drawing/2014/main" id="{7E6F7C07-974B-40F5-B7E8-E3AAE77D38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958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5" name="Freeform 135">
                <a:extLst>
                  <a:ext uri="{FF2B5EF4-FFF2-40B4-BE49-F238E27FC236}">
                    <a16:creationId xmlns:a16="http://schemas.microsoft.com/office/drawing/2014/main" id="{2EFA22F8-A844-4A3A-9F7C-CC6A5D3D10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947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" name="Freeform 136">
                <a:extLst>
                  <a:ext uri="{FF2B5EF4-FFF2-40B4-BE49-F238E27FC236}">
                    <a16:creationId xmlns:a16="http://schemas.microsoft.com/office/drawing/2014/main" id="{C3260965-3520-44DE-BFA4-685C867E1D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935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7" name="Freeform 137">
                <a:extLst>
                  <a:ext uri="{FF2B5EF4-FFF2-40B4-BE49-F238E27FC236}">
                    <a16:creationId xmlns:a16="http://schemas.microsoft.com/office/drawing/2014/main" id="{8ECE4FBC-827C-4F91-B969-3A510ACD70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924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8" name="Freeform 138">
                <a:extLst>
                  <a:ext uri="{FF2B5EF4-FFF2-40B4-BE49-F238E27FC236}">
                    <a16:creationId xmlns:a16="http://schemas.microsoft.com/office/drawing/2014/main" id="{E3DAD58B-9151-47E7-BC41-E3400EB1C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912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9" name="Freeform 139">
                <a:extLst>
                  <a:ext uri="{FF2B5EF4-FFF2-40B4-BE49-F238E27FC236}">
                    <a16:creationId xmlns:a16="http://schemas.microsoft.com/office/drawing/2014/main" id="{291801B9-C7C4-4846-934B-7811ACD4E8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901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0" name="Freeform 140">
                <a:extLst>
                  <a:ext uri="{FF2B5EF4-FFF2-40B4-BE49-F238E27FC236}">
                    <a16:creationId xmlns:a16="http://schemas.microsoft.com/office/drawing/2014/main" id="{36A07444-4A46-4110-9DA2-AEC63AC94B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889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1" name="Freeform 141">
                <a:extLst>
                  <a:ext uri="{FF2B5EF4-FFF2-40B4-BE49-F238E27FC236}">
                    <a16:creationId xmlns:a16="http://schemas.microsoft.com/office/drawing/2014/main" id="{3EF96EFA-5000-4DCB-B8D5-81754A33B8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87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2" name="Freeform 142">
                <a:extLst>
                  <a:ext uri="{FF2B5EF4-FFF2-40B4-BE49-F238E27FC236}">
                    <a16:creationId xmlns:a16="http://schemas.microsoft.com/office/drawing/2014/main" id="{0B4A8F0C-7E49-4E60-9857-723206DF0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866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3" name="Freeform 143">
                <a:extLst>
                  <a:ext uri="{FF2B5EF4-FFF2-40B4-BE49-F238E27FC236}">
                    <a16:creationId xmlns:a16="http://schemas.microsoft.com/office/drawing/2014/main" id="{F39DC4FA-F217-44C4-A1C0-D15198231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855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4" name="Freeform 144">
                <a:extLst>
                  <a:ext uri="{FF2B5EF4-FFF2-40B4-BE49-F238E27FC236}">
                    <a16:creationId xmlns:a16="http://schemas.microsoft.com/office/drawing/2014/main" id="{6ADA789F-6963-47B6-83BA-828BB45E91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843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5" name="Freeform 145">
                <a:extLst>
                  <a:ext uri="{FF2B5EF4-FFF2-40B4-BE49-F238E27FC236}">
                    <a16:creationId xmlns:a16="http://schemas.microsoft.com/office/drawing/2014/main" id="{F1089F11-BDFB-493A-BA9B-E47DE08C93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832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6" name="Freeform 146">
                <a:extLst>
                  <a:ext uri="{FF2B5EF4-FFF2-40B4-BE49-F238E27FC236}">
                    <a16:creationId xmlns:a16="http://schemas.microsoft.com/office/drawing/2014/main" id="{C9350F73-7718-48F4-936D-F88F742B95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820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" name="Freeform 147">
                <a:extLst>
                  <a:ext uri="{FF2B5EF4-FFF2-40B4-BE49-F238E27FC236}">
                    <a16:creationId xmlns:a16="http://schemas.microsoft.com/office/drawing/2014/main" id="{B0087E68-CF5D-4DDB-A5B7-BD6F2A088B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809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8" name="Freeform 148">
                <a:extLst>
                  <a:ext uri="{FF2B5EF4-FFF2-40B4-BE49-F238E27FC236}">
                    <a16:creationId xmlns:a16="http://schemas.microsoft.com/office/drawing/2014/main" id="{67E060DF-EBC4-48B4-A94A-3CE887A8EE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797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" name="Freeform 149">
                <a:extLst>
                  <a:ext uri="{FF2B5EF4-FFF2-40B4-BE49-F238E27FC236}">
                    <a16:creationId xmlns:a16="http://schemas.microsoft.com/office/drawing/2014/main" id="{C508A424-DEC7-4904-9EB4-A1B988E246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786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" name="Freeform 150">
                <a:extLst>
                  <a:ext uri="{FF2B5EF4-FFF2-40B4-BE49-F238E27FC236}">
                    <a16:creationId xmlns:a16="http://schemas.microsoft.com/office/drawing/2014/main" id="{7ADC7F87-AC57-4CE1-B64B-AEB93A57B6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774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" name="Freeform 151">
                <a:extLst>
                  <a:ext uri="{FF2B5EF4-FFF2-40B4-BE49-F238E27FC236}">
                    <a16:creationId xmlns:a16="http://schemas.microsoft.com/office/drawing/2014/main" id="{51C4A2E0-FA0D-4D8F-90B2-B757AEA027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763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" name="Freeform 152">
                <a:extLst>
                  <a:ext uri="{FF2B5EF4-FFF2-40B4-BE49-F238E27FC236}">
                    <a16:creationId xmlns:a16="http://schemas.microsoft.com/office/drawing/2014/main" id="{369DBC0A-02AC-4141-87EC-4675B7B83C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751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" name="Freeform 153">
                <a:extLst>
                  <a:ext uri="{FF2B5EF4-FFF2-40B4-BE49-F238E27FC236}">
                    <a16:creationId xmlns:a16="http://schemas.microsoft.com/office/drawing/2014/main" id="{54045305-EB3B-41A0-BAB4-F8DD6E2F3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739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4" name="Freeform 154">
                <a:extLst>
                  <a:ext uri="{FF2B5EF4-FFF2-40B4-BE49-F238E27FC236}">
                    <a16:creationId xmlns:a16="http://schemas.microsoft.com/office/drawing/2014/main" id="{9ADF52A0-B132-45AC-96CA-A0ED1FBB90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728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5" name="Freeform 155">
                <a:extLst>
                  <a:ext uri="{FF2B5EF4-FFF2-40B4-BE49-F238E27FC236}">
                    <a16:creationId xmlns:a16="http://schemas.microsoft.com/office/drawing/2014/main" id="{1F639BD4-7D78-44AF-9350-4D663254FA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716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" name="Freeform 156">
                <a:extLst>
                  <a:ext uri="{FF2B5EF4-FFF2-40B4-BE49-F238E27FC236}">
                    <a16:creationId xmlns:a16="http://schemas.microsoft.com/office/drawing/2014/main" id="{A6068256-C879-4188-890D-340BDF1C6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705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" name="Freeform 157">
                <a:extLst>
                  <a:ext uri="{FF2B5EF4-FFF2-40B4-BE49-F238E27FC236}">
                    <a16:creationId xmlns:a16="http://schemas.microsoft.com/office/drawing/2014/main" id="{F67DE8C6-44AB-47AD-98B8-BBABEE6F59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693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8" name="Freeform 158">
                <a:extLst>
                  <a:ext uri="{FF2B5EF4-FFF2-40B4-BE49-F238E27FC236}">
                    <a16:creationId xmlns:a16="http://schemas.microsoft.com/office/drawing/2014/main" id="{089DD731-BAA5-4242-B166-66F6828BA0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682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9" name="Freeform 159">
                <a:extLst>
                  <a:ext uri="{FF2B5EF4-FFF2-40B4-BE49-F238E27FC236}">
                    <a16:creationId xmlns:a16="http://schemas.microsoft.com/office/drawing/2014/main" id="{B05353E0-20FF-46FB-B77F-785CAC367D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670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0" name="Freeform 160">
                <a:extLst>
                  <a:ext uri="{FF2B5EF4-FFF2-40B4-BE49-F238E27FC236}">
                    <a16:creationId xmlns:a16="http://schemas.microsoft.com/office/drawing/2014/main" id="{F33492F7-71AC-4114-9D2F-EB395A2A12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659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1" name="Freeform 161">
                <a:extLst>
                  <a:ext uri="{FF2B5EF4-FFF2-40B4-BE49-F238E27FC236}">
                    <a16:creationId xmlns:a16="http://schemas.microsoft.com/office/drawing/2014/main" id="{CB38226C-3102-4209-8FEB-0604CF6F5A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647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2" name="Freeform 162">
                <a:extLst>
                  <a:ext uri="{FF2B5EF4-FFF2-40B4-BE49-F238E27FC236}">
                    <a16:creationId xmlns:a16="http://schemas.microsoft.com/office/drawing/2014/main" id="{7CB002CA-20BC-4964-9DE2-B6209F94D8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636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3" name="Freeform 163">
                <a:extLst>
                  <a:ext uri="{FF2B5EF4-FFF2-40B4-BE49-F238E27FC236}">
                    <a16:creationId xmlns:a16="http://schemas.microsoft.com/office/drawing/2014/main" id="{26B48EB8-74AC-41F7-824E-DD0CE08CE3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624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4" name="Freeform 164">
                <a:extLst>
                  <a:ext uri="{FF2B5EF4-FFF2-40B4-BE49-F238E27FC236}">
                    <a16:creationId xmlns:a16="http://schemas.microsoft.com/office/drawing/2014/main" id="{F7C3C1A0-E535-4629-B7FF-7E0F4C3914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613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5" name="Freeform 165">
                <a:extLst>
                  <a:ext uri="{FF2B5EF4-FFF2-40B4-BE49-F238E27FC236}">
                    <a16:creationId xmlns:a16="http://schemas.microsoft.com/office/drawing/2014/main" id="{CABC9537-4D82-4203-B6C5-5EC6F2446F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601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6" name="Freeform 166">
                <a:extLst>
                  <a:ext uri="{FF2B5EF4-FFF2-40B4-BE49-F238E27FC236}">
                    <a16:creationId xmlns:a16="http://schemas.microsoft.com/office/drawing/2014/main" id="{3BCE892F-14E8-484E-98CD-FB6BAC461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590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7" name="Freeform 167">
                <a:extLst>
                  <a:ext uri="{FF2B5EF4-FFF2-40B4-BE49-F238E27FC236}">
                    <a16:creationId xmlns:a16="http://schemas.microsoft.com/office/drawing/2014/main" id="{DD4CCBC5-D040-4650-886D-748DC77FEB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578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8" name="Freeform 168">
                <a:extLst>
                  <a:ext uri="{FF2B5EF4-FFF2-40B4-BE49-F238E27FC236}">
                    <a16:creationId xmlns:a16="http://schemas.microsoft.com/office/drawing/2014/main" id="{A6B7CE3E-AB5A-41CB-BE75-8827DA5EEF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567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9" name="Freeform 169">
                <a:extLst>
                  <a:ext uri="{FF2B5EF4-FFF2-40B4-BE49-F238E27FC236}">
                    <a16:creationId xmlns:a16="http://schemas.microsoft.com/office/drawing/2014/main" id="{6597AB0A-F489-4262-8A82-ACB09B1C7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555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0" name="Freeform 170">
                <a:extLst>
                  <a:ext uri="{FF2B5EF4-FFF2-40B4-BE49-F238E27FC236}">
                    <a16:creationId xmlns:a16="http://schemas.microsoft.com/office/drawing/2014/main" id="{B9A4C877-3B67-43CA-BD7C-A2DFACA8D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544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1" name="Freeform 171">
                <a:extLst>
                  <a:ext uri="{FF2B5EF4-FFF2-40B4-BE49-F238E27FC236}">
                    <a16:creationId xmlns:a16="http://schemas.microsoft.com/office/drawing/2014/main" id="{504FE338-4B8D-40C0-8432-638BF6C4A9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532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2" name="Freeform 172">
                <a:extLst>
                  <a:ext uri="{FF2B5EF4-FFF2-40B4-BE49-F238E27FC236}">
                    <a16:creationId xmlns:a16="http://schemas.microsoft.com/office/drawing/2014/main" id="{7AFFB59F-61A8-4A43-987A-54EF2AE259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521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3" name="Freeform 173">
                <a:extLst>
                  <a:ext uri="{FF2B5EF4-FFF2-40B4-BE49-F238E27FC236}">
                    <a16:creationId xmlns:a16="http://schemas.microsoft.com/office/drawing/2014/main" id="{4C4E3F69-B13E-4337-B505-E60A4DC48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509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4" name="Freeform 174">
                <a:extLst>
                  <a:ext uri="{FF2B5EF4-FFF2-40B4-BE49-F238E27FC236}">
                    <a16:creationId xmlns:a16="http://schemas.microsoft.com/office/drawing/2014/main" id="{5A876717-C972-491B-BE83-9651B6E0DE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49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5" name="Freeform 175">
                <a:extLst>
                  <a:ext uri="{FF2B5EF4-FFF2-40B4-BE49-F238E27FC236}">
                    <a16:creationId xmlns:a16="http://schemas.microsoft.com/office/drawing/2014/main" id="{EB4B6959-9B18-4633-B256-D0072A170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486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6" name="Freeform 176">
                <a:extLst>
                  <a:ext uri="{FF2B5EF4-FFF2-40B4-BE49-F238E27FC236}">
                    <a16:creationId xmlns:a16="http://schemas.microsoft.com/office/drawing/2014/main" id="{0EC60D11-B846-4695-B61A-ED3518646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475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7" name="Freeform 177">
                <a:extLst>
                  <a:ext uri="{FF2B5EF4-FFF2-40B4-BE49-F238E27FC236}">
                    <a16:creationId xmlns:a16="http://schemas.microsoft.com/office/drawing/2014/main" id="{A932B286-9B23-4947-93BA-B0064D3F3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463"/>
                <a:ext cx="5" cy="6"/>
              </a:xfrm>
              <a:custGeom>
                <a:avLst/>
                <a:gdLst>
                  <a:gd name="T0" fmla="*/ 0 w 12"/>
                  <a:gd name="T1" fmla="*/ 1 h 12"/>
                  <a:gd name="T2" fmla="*/ 0 w 12"/>
                  <a:gd name="T3" fmla="*/ 1 h 12"/>
                  <a:gd name="T4" fmla="*/ 0 w 12"/>
                  <a:gd name="T5" fmla="*/ 1 h 12"/>
                  <a:gd name="T6" fmla="*/ 0 w 12"/>
                  <a:gd name="T7" fmla="*/ 1 h 12"/>
                  <a:gd name="T8" fmla="*/ 0 w 12"/>
                  <a:gd name="T9" fmla="*/ 1 h 12"/>
                  <a:gd name="T10" fmla="*/ 0 w 12"/>
                  <a:gd name="T11" fmla="*/ 1 h 12"/>
                  <a:gd name="T12" fmla="*/ 0 w 12"/>
                  <a:gd name="T13" fmla="*/ 1 h 12"/>
                  <a:gd name="T14" fmla="*/ 0 w 12"/>
                  <a:gd name="T15" fmla="*/ 1 h 12"/>
                  <a:gd name="T16" fmla="*/ 0 w 12"/>
                  <a:gd name="T17" fmla="*/ 1 h 12"/>
                  <a:gd name="T18" fmla="*/ 0 w 12"/>
                  <a:gd name="T19" fmla="*/ 1 h 12"/>
                  <a:gd name="T20" fmla="*/ 0 w 12"/>
                  <a:gd name="T21" fmla="*/ 1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1 h 12"/>
                  <a:gd name="T32" fmla="*/ 0 w 12"/>
                  <a:gd name="T33" fmla="*/ 1 h 12"/>
                  <a:gd name="T34" fmla="*/ 0 w 12"/>
                  <a:gd name="T35" fmla="*/ 1 h 12"/>
                  <a:gd name="T36" fmla="*/ 0 w 12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8" name="Freeform 178">
                <a:extLst>
                  <a:ext uri="{FF2B5EF4-FFF2-40B4-BE49-F238E27FC236}">
                    <a16:creationId xmlns:a16="http://schemas.microsoft.com/office/drawing/2014/main" id="{4CC062DC-A258-452F-942C-56A0DF4522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452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9" name="Freeform 179">
                <a:extLst>
                  <a:ext uri="{FF2B5EF4-FFF2-40B4-BE49-F238E27FC236}">
                    <a16:creationId xmlns:a16="http://schemas.microsoft.com/office/drawing/2014/main" id="{42C8A63A-FEB0-4D67-9DBB-0A281E0058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440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0" name="Freeform 180">
                <a:extLst>
                  <a:ext uri="{FF2B5EF4-FFF2-40B4-BE49-F238E27FC236}">
                    <a16:creationId xmlns:a16="http://schemas.microsoft.com/office/drawing/2014/main" id="{CB744820-8CDB-4923-935F-C154E11F24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428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1" name="Freeform 181">
                <a:extLst>
                  <a:ext uri="{FF2B5EF4-FFF2-40B4-BE49-F238E27FC236}">
                    <a16:creationId xmlns:a16="http://schemas.microsoft.com/office/drawing/2014/main" id="{CF3DF865-CBFD-4275-9FDF-577A1CD0AB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417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2" name="Freeform 182">
                <a:extLst>
                  <a:ext uri="{FF2B5EF4-FFF2-40B4-BE49-F238E27FC236}">
                    <a16:creationId xmlns:a16="http://schemas.microsoft.com/office/drawing/2014/main" id="{44AC8F27-CB3D-4B0F-BB34-89AB400917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405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3" name="Freeform 183">
                <a:extLst>
                  <a:ext uri="{FF2B5EF4-FFF2-40B4-BE49-F238E27FC236}">
                    <a16:creationId xmlns:a16="http://schemas.microsoft.com/office/drawing/2014/main" id="{BD3BE285-60DF-4606-B177-3633ECFCD5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394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4" name="Freeform 184">
                <a:extLst>
                  <a:ext uri="{FF2B5EF4-FFF2-40B4-BE49-F238E27FC236}">
                    <a16:creationId xmlns:a16="http://schemas.microsoft.com/office/drawing/2014/main" id="{9024716E-1667-44F4-B57F-E4AC67502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382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5" name="Freeform 185">
                <a:extLst>
                  <a:ext uri="{FF2B5EF4-FFF2-40B4-BE49-F238E27FC236}">
                    <a16:creationId xmlns:a16="http://schemas.microsoft.com/office/drawing/2014/main" id="{44B436A8-D840-46C4-83A7-336179320F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371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6" name="Freeform 186">
                <a:extLst>
                  <a:ext uri="{FF2B5EF4-FFF2-40B4-BE49-F238E27FC236}">
                    <a16:creationId xmlns:a16="http://schemas.microsoft.com/office/drawing/2014/main" id="{27870299-9F58-4F5E-8660-8D17B24285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359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7" name="Freeform 187">
                <a:extLst>
                  <a:ext uri="{FF2B5EF4-FFF2-40B4-BE49-F238E27FC236}">
                    <a16:creationId xmlns:a16="http://schemas.microsoft.com/office/drawing/2014/main" id="{5BC450C3-9BB1-4DE4-A3B7-B2B43EB010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348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8" name="Freeform 188">
                <a:extLst>
                  <a:ext uri="{FF2B5EF4-FFF2-40B4-BE49-F238E27FC236}">
                    <a16:creationId xmlns:a16="http://schemas.microsoft.com/office/drawing/2014/main" id="{D26C609F-3EAE-412A-ACDC-1793A67A20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336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9" name="Freeform 189">
                <a:extLst>
                  <a:ext uri="{FF2B5EF4-FFF2-40B4-BE49-F238E27FC236}">
                    <a16:creationId xmlns:a16="http://schemas.microsoft.com/office/drawing/2014/main" id="{319DD132-0C0C-4607-8270-1701D5702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325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0" name="Freeform 190">
                <a:extLst>
                  <a:ext uri="{FF2B5EF4-FFF2-40B4-BE49-F238E27FC236}">
                    <a16:creationId xmlns:a16="http://schemas.microsoft.com/office/drawing/2014/main" id="{20A7E2EF-B6BC-4A48-855D-EBA5244C62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9" y="1313"/>
                <a:ext cx="5" cy="6"/>
              </a:xfrm>
              <a:custGeom>
                <a:avLst/>
                <a:gdLst>
                  <a:gd name="T0" fmla="*/ 0 w 12"/>
                  <a:gd name="T1" fmla="*/ 1 h 11"/>
                  <a:gd name="T2" fmla="*/ 0 w 12"/>
                  <a:gd name="T3" fmla="*/ 1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1 h 11"/>
                  <a:gd name="T36" fmla="*/ 0 w 12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Group 191">
              <a:extLst>
                <a:ext uri="{FF2B5EF4-FFF2-40B4-BE49-F238E27FC236}">
                  <a16:creationId xmlns:a16="http://schemas.microsoft.com/office/drawing/2014/main" id="{E524B6CA-7403-4056-A15F-0CD4B25167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9" y="3010"/>
              <a:ext cx="2597" cy="6"/>
              <a:chOff x="1449" y="3010"/>
              <a:chExt cx="2597" cy="6"/>
            </a:xfrm>
          </p:grpSpPr>
          <p:grpSp>
            <p:nvGrpSpPr>
              <p:cNvPr id="356" name="Group 192">
                <a:extLst>
                  <a:ext uri="{FF2B5EF4-FFF2-40B4-BE49-F238E27FC236}">
                    <a16:creationId xmlns:a16="http://schemas.microsoft.com/office/drawing/2014/main" id="{AC85859F-1D1A-4C67-A435-FF3FE3408B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9" y="3010"/>
                <a:ext cx="2298" cy="6"/>
                <a:chOff x="1449" y="3010"/>
                <a:chExt cx="2298" cy="6"/>
              </a:xfrm>
            </p:grpSpPr>
            <p:sp>
              <p:nvSpPr>
                <p:cNvPr id="383" name="Freeform 193">
                  <a:extLst>
                    <a:ext uri="{FF2B5EF4-FFF2-40B4-BE49-F238E27FC236}">
                      <a16:creationId xmlns:a16="http://schemas.microsoft.com/office/drawing/2014/main" id="{34BFF25B-9298-4744-BBCC-EC5A63607F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49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2"/>
                    <a:gd name="T55" fmla="*/ 0 h 11"/>
                    <a:gd name="T56" fmla="*/ 12 w 12"/>
                    <a:gd name="T57" fmla="*/ 11 h 1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2" h="11">
                      <a:moveTo>
                        <a:pt x="8" y="0"/>
                      </a:moveTo>
                      <a:lnTo>
                        <a:pt x="6" y="0"/>
                      </a:lnTo>
                      <a:lnTo>
                        <a:pt x="4" y="2"/>
                      </a:lnTo>
                      <a:lnTo>
                        <a:pt x="2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4" name="Freeform 194">
                  <a:extLst>
                    <a:ext uri="{FF2B5EF4-FFF2-40B4-BE49-F238E27FC236}">
                      <a16:creationId xmlns:a16="http://schemas.microsoft.com/office/drawing/2014/main" id="{C09EDBF5-2C09-4F74-8788-29F73BBF38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60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5" name="Freeform 195">
                  <a:extLst>
                    <a:ext uri="{FF2B5EF4-FFF2-40B4-BE49-F238E27FC236}">
                      <a16:creationId xmlns:a16="http://schemas.microsoft.com/office/drawing/2014/main" id="{71257C0A-52E4-4EA6-80CB-3F33C55065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2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6" name="Freeform 196">
                  <a:extLst>
                    <a:ext uri="{FF2B5EF4-FFF2-40B4-BE49-F238E27FC236}">
                      <a16:creationId xmlns:a16="http://schemas.microsoft.com/office/drawing/2014/main" id="{2BE1D434-70F1-4A00-959B-C03A772460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83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7" name="Freeform 197">
                  <a:extLst>
                    <a:ext uri="{FF2B5EF4-FFF2-40B4-BE49-F238E27FC236}">
                      <a16:creationId xmlns:a16="http://schemas.microsoft.com/office/drawing/2014/main" id="{E77323D2-F3EA-4CC8-9D60-BB74129187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95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8" name="Freeform 198">
                  <a:extLst>
                    <a:ext uri="{FF2B5EF4-FFF2-40B4-BE49-F238E27FC236}">
                      <a16:creationId xmlns:a16="http://schemas.microsoft.com/office/drawing/2014/main" id="{5E76FE92-3107-49E3-8120-ABC7B646ED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06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9" name="Freeform 199">
                  <a:extLst>
                    <a:ext uri="{FF2B5EF4-FFF2-40B4-BE49-F238E27FC236}">
                      <a16:creationId xmlns:a16="http://schemas.microsoft.com/office/drawing/2014/main" id="{088FA65A-3287-4374-9A3C-D145DEB7CC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18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0" name="Freeform 200">
                  <a:extLst>
                    <a:ext uri="{FF2B5EF4-FFF2-40B4-BE49-F238E27FC236}">
                      <a16:creationId xmlns:a16="http://schemas.microsoft.com/office/drawing/2014/main" id="{0C5A9327-6B6F-478F-9E53-CAE76E5EFC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29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1" name="Freeform 201">
                  <a:extLst>
                    <a:ext uri="{FF2B5EF4-FFF2-40B4-BE49-F238E27FC236}">
                      <a16:creationId xmlns:a16="http://schemas.microsoft.com/office/drawing/2014/main" id="{A5A411B1-6C44-4BD1-ABE2-453B144182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41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2" name="Freeform 202">
                  <a:extLst>
                    <a:ext uri="{FF2B5EF4-FFF2-40B4-BE49-F238E27FC236}">
                      <a16:creationId xmlns:a16="http://schemas.microsoft.com/office/drawing/2014/main" id="{19323FEA-4EC2-4561-A7D3-FA1DF6A76F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52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3" name="Freeform 203">
                  <a:extLst>
                    <a:ext uri="{FF2B5EF4-FFF2-40B4-BE49-F238E27FC236}">
                      <a16:creationId xmlns:a16="http://schemas.microsoft.com/office/drawing/2014/main" id="{64A138BB-B93A-4132-99A7-8F0F6DC630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64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4" name="Freeform 204">
                  <a:extLst>
                    <a:ext uri="{FF2B5EF4-FFF2-40B4-BE49-F238E27FC236}">
                      <a16:creationId xmlns:a16="http://schemas.microsoft.com/office/drawing/2014/main" id="{1D731EE0-5865-4A7A-9D63-9746863612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75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5" name="Freeform 205">
                  <a:extLst>
                    <a:ext uri="{FF2B5EF4-FFF2-40B4-BE49-F238E27FC236}">
                      <a16:creationId xmlns:a16="http://schemas.microsoft.com/office/drawing/2014/main" id="{BDD7DEE1-46E3-4F37-B790-12976340C9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7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6" name="Freeform 206">
                  <a:extLst>
                    <a:ext uri="{FF2B5EF4-FFF2-40B4-BE49-F238E27FC236}">
                      <a16:creationId xmlns:a16="http://schemas.microsoft.com/office/drawing/2014/main" id="{17E18A66-CAB3-47B1-8D1A-5B51B07AF4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98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7" name="Freeform 207">
                  <a:extLst>
                    <a:ext uri="{FF2B5EF4-FFF2-40B4-BE49-F238E27FC236}">
                      <a16:creationId xmlns:a16="http://schemas.microsoft.com/office/drawing/2014/main" id="{E516C807-9E4E-4838-B056-3794B5956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0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8" name="Freeform 208">
                  <a:extLst>
                    <a:ext uri="{FF2B5EF4-FFF2-40B4-BE49-F238E27FC236}">
                      <a16:creationId xmlns:a16="http://schemas.microsoft.com/office/drawing/2014/main" id="{235AF63C-7CA8-49E2-9177-62C5BD61B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1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" name="Freeform 209">
                  <a:extLst>
                    <a:ext uri="{FF2B5EF4-FFF2-40B4-BE49-F238E27FC236}">
                      <a16:creationId xmlns:a16="http://schemas.microsoft.com/office/drawing/2014/main" id="{64777805-68C5-4122-B2AA-B17E1836DE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33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0" name="Freeform 210">
                  <a:extLst>
                    <a:ext uri="{FF2B5EF4-FFF2-40B4-BE49-F238E27FC236}">
                      <a16:creationId xmlns:a16="http://schemas.microsoft.com/office/drawing/2014/main" id="{463248A9-35F2-45E2-B51A-06CF654AEA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4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1" name="Freeform 211">
                  <a:extLst>
                    <a:ext uri="{FF2B5EF4-FFF2-40B4-BE49-F238E27FC236}">
                      <a16:creationId xmlns:a16="http://schemas.microsoft.com/office/drawing/2014/main" id="{A6696590-73F0-4F13-AFAD-1157B4E6E0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6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2" name="Freeform 212">
                  <a:extLst>
                    <a:ext uri="{FF2B5EF4-FFF2-40B4-BE49-F238E27FC236}">
                      <a16:creationId xmlns:a16="http://schemas.microsoft.com/office/drawing/2014/main" id="{D5E4837B-BE63-4F69-A849-5A983144A7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3" name="Freeform 213">
                  <a:extLst>
                    <a:ext uri="{FF2B5EF4-FFF2-40B4-BE49-F238E27FC236}">
                      <a16:creationId xmlns:a16="http://schemas.microsoft.com/office/drawing/2014/main" id="{D2A5A4FD-6D7C-4943-AEC1-FAAECD38C2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9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4" name="Freeform 214">
                  <a:extLst>
                    <a:ext uri="{FF2B5EF4-FFF2-40B4-BE49-F238E27FC236}">
                      <a16:creationId xmlns:a16="http://schemas.microsoft.com/office/drawing/2014/main" id="{C59627C8-46DE-40FC-A6A0-D82ADAC8FF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91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5" name="Freeform 215">
                  <a:extLst>
                    <a:ext uri="{FF2B5EF4-FFF2-40B4-BE49-F238E27FC236}">
                      <a16:creationId xmlns:a16="http://schemas.microsoft.com/office/drawing/2014/main" id="{F875A8B5-CE1F-4809-81F3-85D239430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2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6" name="Freeform 216">
                  <a:extLst>
                    <a:ext uri="{FF2B5EF4-FFF2-40B4-BE49-F238E27FC236}">
                      <a16:creationId xmlns:a16="http://schemas.microsoft.com/office/drawing/2014/main" id="{85CABCF3-7842-4365-BA0F-55205448C1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14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7" name="Freeform 217">
                  <a:extLst>
                    <a:ext uri="{FF2B5EF4-FFF2-40B4-BE49-F238E27FC236}">
                      <a16:creationId xmlns:a16="http://schemas.microsoft.com/office/drawing/2014/main" id="{40B4CED9-2AA8-40A7-AFB6-6B5EE7DE2B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8" name="Freeform 218">
                  <a:extLst>
                    <a:ext uri="{FF2B5EF4-FFF2-40B4-BE49-F238E27FC236}">
                      <a16:creationId xmlns:a16="http://schemas.microsoft.com/office/drawing/2014/main" id="{7C254FF0-AF84-438C-916B-270E947FA3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37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9" name="Freeform 219">
                  <a:extLst>
                    <a:ext uri="{FF2B5EF4-FFF2-40B4-BE49-F238E27FC236}">
                      <a16:creationId xmlns:a16="http://schemas.microsoft.com/office/drawing/2014/main" id="{9E42886D-258A-422A-BE27-3D0DA62ED5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8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" name="Freeform 220">
                  <a:extLst>
                    <a:ext uri="{FF2B5EF4-FFF2-40B4-BE49-F238E27FC236}">
                      <a16:creationId xmlns:a16="http://schemas.microsoft.com/office/drawing/2014/main" id="{5E64A070-2D53-450A-953A-227ECE9D35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0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1" name="Freeform 221">
                  <a:extLst>
                    <a:ext uri="{FF2B5EF4-FFF2-40B4-BE49-F238E27FC236}">
                      <a16:creationId xmlns:a16="http://schemas.microsoft.com/office/drawing/2014/main" id="{2A918AD5-6160-462D-838B-44ED5F1B6D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1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2" name="Freeform 222">
                  <a:extLst>
                    <a:ext uri="{FF2B5EF4-FFF2-40B4-BE49-F238E27FC236}">
                      <a16:creationId xmlns:a16="http://schemas.microsoft.com/office/drawing/2014/main" id="{7BD7602B-6AFA-44B3-9545-11AEF8F24D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3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3" name="Freeform 223">
                  <a:extLst>
                    <a:ext uri="{FF2B5EF4-FFF2-40B4-BE49-F238E27FC236}">
                      <a16:creationId xmlns:a16="http://schemas.microsoft.com/office/drawing/2014/main" id="{C713A2E7-290C-410D-A62C-05E552EFA4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4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4" name="Freeform 224">
                  <a:extLst>
                    <a:ext uri="{FF2B5EF4-FFF2-40B4-BE49-F238E27FC236}">
                      <a16:creationId xmlns:a16="http://schemas.microsoft.com/office/drawing/2014/main" id="{3C148A71-75BE-4A02-8BB3-14CAE13ED3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6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5" name="Freeform 225">
                  <a:extLst>
                    <a:ext uri="{FF2B5EF4-FFF2-40B4-BE49-F238E27FC236}">
                      <a16:creationId xmlns:a16="http://schemas.microsoft.com/office/drawing/2014/main" id="{44F63134-285A-4334-BCEA-517EEF0A28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17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6" name="Freeform 226">
                  <a:extLst>
                    <a:ext uri="{FF2B5EF4-FFF2-40B4-BE49-F238E27FC236}">
                      <a16:creationId xmlns:a16="http://schemas.microsoft.com/office/drawing/2014/main" id="{71E6C554-BDB2-4F8D-B590-5074EA775C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29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7" name="Freeform 227">
                  <a:extLst>
                    <a:ext uri="{FF2B5EF4-FFF2-40B4-BE49-F238E27FC236}">
                      <a16:creationId xmlns:a16="http://schemas.microsoft.com/office/drawing/2014/main" id="{B047A989-4E2A-4139-9EA6-53F54F3BE6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40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8" name="Freeform 228">
                  <a:extLst>
                    <a:ext uri="{FF2B5EF4-FFF2-40B4-BE49-F238E27FC236}">
                      <a16:creationId xmlns:a16="http://schemas.microsoft.com/office/drawing/2014/main" id="{73B12035-49CD-4E99-8867-EDD4D62B71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52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9" name="Freeform 229">
                  <a:extLst>
                    <a:ext uri="{FF2B5EF4-FFF2-40B4-BE49-F238E27FC236}">
                      <a16:creationId xmlns:a16="http://schemas.microsoft.com/office/drawing/2014/main" id="{A1AA38AF-0442-4450-885C-5E09E2E5EE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3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" name="Freeform 230">
                  <a:extLst>
                    <a:ext uri="{FF2B5EF4-FFF2-40B4-BE49-F238E27FC236}">
                      <a16:creationId xmlns:a16="http://schemas.microsoft.com/office/drawing/2014/main" id="{57800CBF-0DBF-4E3A-AC5F-563192AC3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5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1" name="Freeform 231">
                  <a:extLst>
                    <a:ext uri="{FF2B5EF4-FFF2-40B4-BE49-F238E27FC236}">
                      <a16:creationId xmlns:a16="http://schemas.microsoft.com/office/drawing/2014/main" id="{FCCE43F5-4B85-4FDD-9EB1-D1DC077C86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6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2" name="Freeform 232">
                  <a:extLst>
                    <a:ext uri="{FF2B5EF4-FFF2-40B4-BE49-F238E27FC236}">
                      <a16:creationId xmlns:a16="http://schemas.microsoft.com/office/drawing/2014/main" id="{9E7319C1-3266-4591-AECB-7B64268E4E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98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3" name="Freeform 233">
                  <a:extLst>
                    <a:ext uri="{FF2B5EF4-FFF2-40B4-BE49-F238E27FC236}">
                      <a16:creationId xmlns:a16="http://schemas.microsoft.com/office/drawing/2014/main" id="{433D3699-9D2A-47F2-B0CC-B5CFE10433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9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4" name="Freeform 234">
                  <a:extLst>
                    <a:ext uri="{FF2B5EF4-FFF2-40B4-BE49-F238E27FC236}">
                      <a16:creationId xmlns:a16="http://schemas.microsoft.com/office/drawing/2014/main" id="{CDBEA19E-8F8E-4895-BC4E-DFCF208414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1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5" name="Freeform 235">
                  <a:extLst>
                    <a:ext uri="{FF2B5EF4-FFF2-40B4-BE49-F238E27FC236}">
                      <a16:creationId xmlns:a16="http://schemas.microsoft.com/office/drawing/2014/main" id="{A9DE559B-8BE4-4972-9FF3-39C91B1525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32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6" name="Freeform 236">
                  <a:extLst>
                    <a:ext uri="{FF2B5EF4-FFF2-40B4-BE49-F238E27FC236}">
                      <a16:creationId xmlns:a16="http://schemas.microsoft.com/office/drawing/2014/main" id="{FE48ADA2-9A5C-42A6-9578-C95C94CD9D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4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7" name="Freeform 237">
                  <a:extLst>
                    <a:ext uri="{FF2B5EF4-FFF2-40B4-BE49-F238E27FC236}">
                      <a16:creationId xmlns:a16="http://schemas.microsoft.com/office/drawing/2014/main" id="{B4CBF28F-049C-4508-98C1-2CE5AEC1E2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6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8" name="Freeform 238">
                  <a:extLst>
                    <a:ext uri="{FF2B5EF4-FFF2-40B4-BE49-F238E27FC236}">
                      <a16:creationId xmlns:a16="http://schemas.microsoft.com/office/drawing/2014/main" id="{B096A458-B815-4D75-A478-FD024C04AC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7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9" name="Freeform 239">
                  <a:extLst>
                    <a:ext uri="{FF2B5EF4-FFF2-40B4-BE49-F238E27FC236}">
                      <a16:creationId xmlns:a16="http://schemas.microsoft.com/office/drawing/2014/main" id="{C35CC900-8201-4C59-B4D9-E9ABAA2441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9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" name="Freeform 240">
                  <a:extLst>
                    <a:ext uri="{FF2B5EF4-FFF2-40B4-BE49-F238E27FC236}">
                      <a16:creationId xmlns:a16="http://schemas.microsoft.com/office/drawing/2014/main" id="{7CC85B47-296E-4371-9B87-CAE56274DF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0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1" name="Freeform 241">
                  <a:extLst>
                    <a:ext uri="{FF2B5EF4-FFF2-40B4-BE49-F238E27FC236}">
                      <a16:creationId xmlns:a16="http://schemas.microsoft.com/office/drawing/2014/main" id="{E1A1B743-6ADE-443C-96C9-1FDA653FA6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2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2" name="Freeform 242">
                  <a:extLst>
                    <a:ext uri="{FF2B5EF4-FFF2-40B4-BE49-F238E27FC236}">
                      <a16:creationId xmlns:a16="http://schemas.microsoft.com/office/drawing/2014/main" id="{5D717B14-DF0F-445C-9617-9C863DEF5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3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3" name="Freeform 243">
                  <a:extLst>
                    <a:ext uri="{FF2B5EF4-FFF2-40B4-BE49-F238E27FC236}">
                      <a16:creationId xmlns:a16="http://schemas.microsoft.com/office/drawing/2014/main" id="{D38AAAA9-C18D-4543-900A-F777E336CF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5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4" name="Freeform 244">
                  <a:extLst>
                    <a:ext uri="{FF2B5EF4-FFF2-40B4-BE49-F238E27FC236}">
                      <a16:creationId xmlns:a16="http://schemas.microsoft.com/office/drawing/2014/main" id="{04245D82-051A-457B-B6C8-08CD8791E6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36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5" name="Freeform 245">
                  <a:extLst>
                    <a:ext uri="{FF2B5EF4-FFF2-40B4-BE49-F238E27FC236}">
                      <a16:creationId xmlns:a16="http://schemas.microsoft.com/office/drawing/2014/main" id="{974B7CD8-1B87-4DB3-A922-DED82EE991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48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6" name="Freeform 246">
                  <a:extLst>
                    <a:ext uri="{FF2B5EF4-FFF2-40B4-BE49-F238E27FC236}">
                      <a16:creationId xmlns:a16="http://schemas.microsoft.com/office/drawing/2014/main" id="{364CC578-C8F9-4ED1-8A61-6762FF00C4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59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7" name="Freeform 247">
                  <a:extLst>
                    <a:ext uri="{FF2B5EF4-FFF2-40B4-BE49-F238E27FC236}">
                      <a16:creationId xmlns:a16="http://schemas.microsoft.com/office/drawing/2014/main" id="{1D83201D-25D6-4B23-AE35-F354F226E4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71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8" name="Freeform 248">
                  <a:extLst>
                    <a:ext uri="{FF2B5EF4-FFF2-40B4-BE49-F238E27FC236}">
                      <a16:creationId xmlns:a16="http://schemas.microsoft.com/office/drawing/2014/main" id="{9D961CDF-17EA-47B1-BC3E-C52B2C735A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2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9" name="Freeform 249">
                  <a:extLst>
                    <a:ext uri="{FF2B5EF4-FFF2-40B4-BE49-F238E27FC236}">
                      <a16:creationId xmlns:a16="http://schemas.microsoft.com/office/drawing/2014/main" id="{267AA979-9E4B-4201-80D8-6735F18E3D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94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0" name="Freeform 250">
                  <a:extLst>
                    <a:ext uri="{FF2B5EF4-FFF2-40B4-BE49-F238E27FC236}">
                      <a16:creationId xmlns:a16="http://schemas.microsoft.com/office/drawing/2014/main" id="{A4EFE108-56FB-4DF9-AFE6-7C4B789E5D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05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1" name="Freeform 251">
                  <a:extLst>
                    <a:ext uri="{FF2B5EF4-FFF2-40B4-BE49-F238E27FC236}">
                      <a16:creationId xmlns:a16="http://schemas.microsoft.com/office/drawing/2014/main" id="{2A7362AD-7125-45D9-8FDB-9A39B6AC01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7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2" name="Freeform 252">
                  <a:extLst>
                    <a:ext uri="{FF2B5EF4-FFF2-40B4-BE49-F238E27FC236}">
                      <a16:creationId xmlns:a16="http://schemas.microsoft.com/office/drawing/2014/main" id="{2C607DC5-6E04-4215-8C3E-97AF6DC9BB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8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3" name="Freeform 253">
                  <a:extLst>
                    <a:ext uri="{FF2B5EF4-FFF2-40B4-BE49-F238E27FC236}">
                      <a16:creationId xmlns:a16="http://schemas.microsoft.com/office/drawing/2014/main" id="{337C3AF7-2EB5-479A-8463-F9FA791274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0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4" name="Freeform 254">
                  <a:extLst>
                    <a:ext uri="{FF2B5EF4-FFF2-40B4-BE49-F238E27FC236}">
                      <a16:creationId xmlns:a16="http://schemas.microsoft.com/office/drawing/2014/main" id="{063D53B2-99C7-41EA-AE4C-FB24DF8E9B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1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5" name="Freeform 255">
                  <a:extLst>
                    <a:ext uri="{FF2B5EF4-FFF2-40B4-BE49-F238E27FC236}">
                      <a16:creationId xmlns:a16="http://schemas.microsoft.com/office/drawing/2014/main" id="{559B85F3-2396-433C-B96A-AA640F4F98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3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6" name="Freeform 256">
                  <a:extLst>
                    <a:ext uri="{FF2B5EF4-FFF2-40B4-BE49-F238E27FC236}">
                      <a16:creationId xmlns:a16="http://schemas.microsoft.com/office/drawing/2014/main" id="{B3E1D6C6-5058-460C-9153-489F5BC908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4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7" name="Freeform 257">
                  <a:extLst>
                    <a:ext uri="{FF2B5EF4-FFF2-40B4-BE49-F238E27FC236}">
                      <a16:creationId xmlns:a16="http://schemas.microsoft.com/office/drawing/2014/main" id="{91A2E27F-D8BE-47BA-9EA4-2D8B0B9CA0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86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8" name="Freeform 258">
                  <a:extLst>
                    <a:ext uri="{FF2B5EF4-FFF2-40B4-BE49-F238E27FC236}">
                      <a16:creationId xmlns:a16="http://schemas.microsoft.com/office/drawing/2014/main" id="{8882CFB2-1F7B-4934-BFBB-86104B19FA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97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9" name="Freeform 259">
                  <a:extLst>
                    <a:ext uri="{FF2B5EF4-FFF2-40B4-BE49-F238E27FC236}">
                      <a16:creationId xmlns:a16="http://schemas.microsoft.com/office/drawing/2014/main" id="{6A26D239-04F8-4A47-983A-574C3AD9C5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9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" name="Freeform 260">
                  <a:extLst>
                    <a:ext uri="{FF2B5EF4-FFF2-40B4-BE49-F238E27FC236}">
                      <a16:creationId xmlns:a16="http://schemas.microsoft.com/office/drawing/2014/main" id="{A0BFAAC6-C6A9-4C52-A2C9-CC4BF53FC8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0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" name="Freeform 261">
                  <a:extLst>
                    <a:ext uri="{FF2B5EF4-FFF2-40B4-BE49-F238E27FC236}">
                      <a16:creationId xmlns:a16="http://schemas.microsoft.com/office/drawing/2014/main" id="{687CFA28-A2A9-4DE3-A9DF-A47C32B71F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2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" name="Freeform 262">
                  <a:extLst>
                    <a:ext uri="{FF2B5EF4-FFF2-40B4-BE49-F238E27FC236}">
                      <a16:creationId xmlns:a16="http://schemas.microsoft.com/office/drawing/2014/main" id="{E24CE826-BD9C-406E-9373-E421FA4C21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3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3" name="Freeform 263">
                  <a:extLst>
                    <a:ext uri="{FF2B5EF4-FFF2-40B4-BE49-F238E27FC236}">
                      <a16:creationId xmlns:a16="http://schemas.microsoft.com/office/drawing/2014/main" id="{7F32D2EA-AECD-4E13-898E-D36DBF77A5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5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4" name="Freeform 264">
                  <a:extLst>
                    <a:ext uri="{FF2B5EF4-FFF2-40B4-BE49-F238E27FC236}">
                      <a16:creationId xmlns:a16="http://schemas.microsoft.com/office/drawing/2014/main" id="{A2411FD9-E464-4F44-B0F3-87063ED0E8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67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5" name="Freeform 265">
                  <a:extLst>
                    <a:ext uri="{FF2B5EF4-FFF2-40B4-BE49-F238E27FC236}">
                      <a16:creationId xmlns:a16="http://schemas.microsoft.com/office/drawing/2014/main" id="{288549CD-C8EA-4EE0-93D0-9C8BF4BE8C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78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6" name="Freeform 266">
                  <a:extLst>
                    <a:ext uri="{FF2B5EF4-FFF2-40B4-BE49-F238E27FC236}">
                      <a16:creationId xmlns:a16="http://schemas.microsoft.com/office/drawing/2014/main" id="{8ACAE31F-3636-4C1F-B4BD-2F7813BB54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90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7" name="Freeform 267">
                  <a:extLst>
                    <a:ext uri="{FF2B5EF4-FFF2-40B4-BE49-F238E27FC236}">
                      <a16:creationId xmlns:a16="http://schemas.microsoft.com/office/drawing/2014/main" id="{88ACBA8C-75DA-4AE0-A21F-159CF5CCD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1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8" name="Freeform 268">
                  <a:extLst>
                    <a:ext uri="{FF2B5EF4-FFF2-40B4-BE49-F238E27FC236}">
                      <a16:creationId xmlns:a16="http://schemas.microsoft.com/office/drawing/2014/main" id="{BD0256F4-0E1F-48F7-8012-C275C86B8D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3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9" name="Freeform 269">
                  <a:extLst>
                    <a:ext uri="{FF2B5EF4-FFF2-40B4-BE49-F238E27FC236}">
                      <a16:creationId xmlns:a16="http://schemas.microsoft.com/office/drawing/2014/main" id="{C1257154-FB45-441E-9AAD-62EFF2114C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24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0" name="Freeform 270">
                  <a:extLst>
                    <a:ext uri="{FF2B5EF4-FFF2-40B4-BE49-F238E27FC236}">
                      <a16:creationId xmlns:a16="http://schemas.microsoft.com/office/drawing/2014/main" id="{160D227B-4FD6-4562-A3A7-9E60D68ED1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36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1" name="Freeform 271">
                  <a:extLst>
                    <a:ext uri="{FF2B5EF4-FFF2-40B4-BE49-F238E27FC236}">
                      <a16:creationId xmlns:a16="http://schemas.microsoft.com/office/drawing/2014/main" id="{DD664C2D-27D9-4E66-8149-074073C255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7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2" name="Freeform 272">
                  <a:extLst>
                    <a:ext uri="{FF2B5EF4-FFF2-40B4-BE49-F238E27FC236}">
                      <a16:creationId xmlns:a16="http://schemas.microsoft.com/office/drawing/2014/main" id="{E920FDA7-8F63-4918-A567-B39F12BED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9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3" name="Freeform 273">
                  <a:extLst>
                    <a:ext uri="{FF2B5EF4-FFF2-40B4-BE49-F238E27FC236}">
                      <a16:creationId xmlns:a16="http://schemas.microsoft.com/office/drawing/2014/main" id="{5EA517B0-5AE7-411B-BF03-7F85663A5E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70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4" name="Freeform 274">
                  <a:extLst>
                    <a:ext uri="{FF2B5EF4-FFF2-40B4-BE49-F238E27FC236}">
                      <a16:creationId xmlns:a16="http://schemas.microsoft.com/office/drawing/2014/main" id="{6616CA6F-C78B-4BCD-9C12-DD5ED99F0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82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5" name="Freeform 275">
                  <a:extLst>
                    <a:ext uri="{FF2B5EF4-FFF2-40B4-BE49-F238E27FC236}">
                      <a16:creationId xmlns:a16="http://schemas.microsoft.com/office/drawing/2014/main" id="{F86D8D65-29B0-4E54-B3D6-86E8D0DBD5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3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6" name="Freeform 276">
                  <a:extLst>
                    <a:ext uri="{FF2B5EF4-FFF2-40B4-BE49-F238E27FC236}">
                      <a16:creationId xmlns:a16="http://schemas.microsoft.com/office/drawing/2014/main" id="{66E2F68E-666F-456E-87B4-F37138A9DC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05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7" name="Freeform 277">
                  <a:extLst>
                    <a:ext uri="{FF2B5EF4-FFF2-40B4-BE49-F238E27FC236}">
                      <a16:creationId xmlns:a16="http://schemas.microsoft.com/office/drawing/2014/main" id="{2A9008CB-6845-46A5-80D0-3177D13595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6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8" name="Freeform 278">
                  <a:extLst>
                    <a:ext uri="{FF2B5EF4-FFF2-40B4-BE49-F238E27FC236}">
                      <a16:creationId xmlns:a16="http://schemas.microsoft.com/office/drawing/2014/main" id="{4E29D1B2-03C5-4FF0-B77A-567EA1183A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8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9" name="Freeform 279">
                  <a:extLst>
                    <a:ext uri="{FF2B5EF4-FFF2-40B4-BE49-F238E27FC236}">
                      <a16:creationId xmlns:a16="http://schemas.microsoft.com/office/drawing/2014/main" id="{84A30915-B726-4812-AA17-079B4FFE97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9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0" name="Freeform 280">
                  <a:extLst>
                    <a:ext uri="{FF2B5EF4-FFF2-40B4-BE49-F238E27FC236}">
                      <a16:creationId xmlns:a16="http://schemas.microsoft.com/office/drawing/2014/main" id="{0876B791-4BA7-4818-A74A-6C75B45270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1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1" name="Freeform 281">
                  <a:extLst>
                    <a:ext uri="{FF2B5EF4-FFF2-40B4-BE49-F238E27FC236}">
                      <a16:creationId xmlns:a16="http://schemas.microsoft.com/office/drawing/2014/main" id="{3620141C-508A-46AF-A329-B43D98C194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2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2" name="Freeform 282">
                  <a:extLst>
                    <a:ext uri="{FF2B5EF4-FFF2-40B4-BE49-F238E27FC236}">
                      <a16:creationId xmlns:a16="http://schemas.microsoft.com/office/drawing/2014/main" id="{210AC6C3-B055-4D67-BF72-2B393F2A91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74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3" name="Freeform 283">
                  <a:extLst>
                    <a:ext uri="{FF2B5EF4-FFF2-40B4-BE49-F238E27FC236}">
                      <a16:creationId xmlns:a16="http://schemas.microsoft.com/office/drawing/2014/main" id="{CC5472D7-7DE0-492B-9D42-8C78348913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5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4" name="Freeform 284">
                  <a:extLst>
                    <a:ext uri="{FF2B5EF4-FFF2-40B4-BE49-F238E27FC236}">
                      <a16:creationId xmlns:a16="http://schemas.microsoft.com/office/drawing/2014/main" id="{AEE1E140-5B2D-409F-9435-72EA54E52B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97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5" name="Freeform 285">
                  <a:extLst>
                    <a:ext uri="{FF2B5EF4-FFF2-40B4-BE49-F238E27FC236}">
                      <a16:creationId xmlns:a16="http://schemas.microsoft.com/office/drawing/2014/main" id="{925B739C-C4CE-4E9F-9752-B288972D7B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8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6" name="Freeform 286">
                  <a:extLst>
                    <a:ext uri="{FF2B5EF4-FFF2-40B4-BE49-F238E27FC236}">
                      <a16:creationId xmlns:a16="http://schemas.microsoft.com/office/drawing/2014/main" id="{0809B971-CE9C-4000-A6DE-E555584573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0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7" name="Freeform 287">
                  <a:extLst>
                    <a:ext uri="{FF2B5EF4-FFF2-40B4-BE49-F238E27FC236}">
                      <a16:creationId xmlns:a16="http://schemas.microsoft.com/office/drawing/2014/main" id="{F9FF16E2-E871-4E3E-946D-10ACA0A5BB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1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8" name="Freeform 288">
                  <a:extLst>
                    <a:ext uri="{FF2B5EF4-FFF2-40B4-BE49-F238E27FC236}">
                      <a16:creationId xmlns:a16="http://schemas.microsoft.com/office/drawing/2014/main" id="{7D65291C-E1BE-42E8-A66C-683B0C118B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43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9" name="Freeform 289">
                  <a:extLst>
                    <a:ext uri="{FF2B5EF4-FFF2-40B4-BE49-F238E27FC236}">
                      <a16:creationId xmlns:a16="http://schemas.microsoft.com/office/drawing/2014/main" id="{0871A7A7-E4C0-4B60-A841-F62E13F5CA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5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0" name="Freeform 290">
                  <a:extLst>
                    <a:ext uri="{FF2B5EF4-FFF2-40B4-BE49-F238E27FC236}">
                      <a16:creationId xmlns:a16="http://schemas.microsoft.com/office/drawing/2014/main" id="{6DA0629E-62DF-4447-90B3-4953AA749D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66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1" name="Freeform 291">
                  <a:extLst>
                    <a:ext uri="{FF2B5EF4-FFF2-40B4-BE49-F238E27FC236}">
                      <a16:creationId xmlns:a16="http://schemas.microsoft.com/office/drawing/2014/main" id="{54283A0B-6186-4F01-9141-2432FB8EC4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8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2" name="Freeform 292">
                  <a:extLst>
                    <a:ext uri="{FF2B5EF4-FFF2-40B4-BE49-F238E27FC236}">
                      <a16:creationId xmlns:a16="http://schemas.microsoft.com/office/drawing/2014/main" id="{1F02D7AB-BAF6-4812-B8A4-2D5CA3D623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9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3" name="Freeform 293">
                  <a:extLst>
                    <a:ext uri="{FF2B5EF4-FFF2-40B4-BE49-F238E27FC236}">
                      <a16:creationId xmlns:a16="http://schemas.microsoft.com/office/drawing/2014/main" id="{0F964C59-1F33-4899-B9EA-9D40802D21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1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4" name="Freeform 294">
                  <a:extLst>
                    <a:ext uri="{FF2B5EF4-FFF2-40B4-BE49-F238E27FC236}">
                      <a16:creationId xmlns:a16="http://schemas.microsoft.com/office/drawing/2014/main" id="{3E11893D-035C-4A1C-8489-9BE8D6A26A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12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5" name="Freeform 295">
                  <a:extLst>
                    <a:ext uri="{FF2B5EF4-FFF2-40B4-BE49-F238E27FC236}">
                      <a16:creationId xmlns:a16="http://schemas.microsoft.com/office/drawing/2014/main" id="{AA8F914C-7A06-4266-91CD-1E8D6A95E0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24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6" name="Freeform 296">
                  <a:extLst>
                    <a:ext uri="{FF2B5EF4-FFF2-40B4-BE49-F238E27FC236}">
                      <a16:creationId xmlns:a16="http://schemas.microsoft.com/office/drawing/2014/main" id="{526569AB-C61C-417B-8EF0-AC3999FE4B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5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7" name="Freeform 297">
                  <a:extLst>
                    <a:ext uri="{FF2B5EF4-FFF2-40B4-BE49-F238E27FC236}">
                      <a16:creationId xmlns:a16="http://schemas.microsoft.com/office/drawing/2014/main" id="{70122DE3-1363-4CBB-89BA-C6FC798A67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47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8" name="Freeform 298">
                  <a:extLst>
                    <a:ext uri="{FF2B5EF4-FFF2-40B4-BE49-F238E27FC236}">
                      <a16:creationId xmlns:a16="http://schemas.microsoft.com/office/drawing/2014/main" id="{A5A83B6A-17DF-4AEC-B32E-F9D085C8FF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8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9" name="Freeform 299">
                  <a:extLst>
                    <a:ext uri="{FF2B5EF4-FFF2-40B4-BE49-F238E27FC236}">
                      <a16:creationId xmlns:a16="http://schemas.microsoft.com/office/drawing/2014/main" id="{E7918705-9A60-4F1A-9965-7F428382A3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0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0" name="Freeform 300">
                  <a:extLst>
                    <a:ext uri="{FF2B5EF4-FFF2-40B4-BE49-F238E27FC236}">
                      <a16:creationId xmlns:a16="http://schemas.microsoft.com/office/drawing/2014/main" id="{BEDAE55A-53A7-4929-911F-3502198920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1" name="Freeform 301">
                  <a:extLst>
                    <a:ext uri="{FF2B5EF4-FFF2-40B4-BE49-F238E27FC236}">
                      <a16:creationId xmlns:a16="http://schemas.microsoft.com/office/drawing/2014/main" id="{68F0C6FE-DC8D-4C1F-968F-95FEE45C1F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2" name="Freeform 302">
                  <a:extLst>
                    <a:ext uri="{FF2B5EF4-FFF2-40B4-BE49-F238E27FC236}">
                      <a16:creationId xmlns:a16="http://schemas.microsoft.com/office/drawing/2014/main" id="{69766679-5186-4661-9F52-21FCAC3A26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04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3" name="Freeform 303">
                  <a:extLst>
                    <a:ext uri="{FF2B5EF4-FFF2-40B4-BE49-F238E27FC236}">
                      <a16:creationId xmlns:a16="http://schemas.microsoft.com/office/drawing/2014/main" id="{99029B5E-791D-4301-B19E-5C831024DA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16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4" name="Freeform 304">
                  <a:extLst>
                    <a:ext uri="{FF2B5EF4-FFF2-40B4-BE49-F238E27FC236}">
                      <a16:creationId xmlns:a16="http://schemas.microsoft.com/office/drawing/2014/main" id="{A04DBFDC-7880-4C7C-9BA9-89BAB6FD3B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7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5" name="Freeform 305">
                  <a:extLst>
                    <a:ext uri="{FF2B5EF4-FFF2-40B4-BE49-F238E27FC236}">
                      <a16:creationId xmlns:a16="http://schemas.microsoft.com/office/drawing/2014/main" id="{3B7E5C37-99D9-4D03-BD10-53B00DC594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9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6" name="Freeform 306">
                  <a:extLst>
                    <a:ext uri="{FF2B5EF4-FFF2-40B4-BE49-F238E27FC236}">
                      <a16:creationId xmlns:a16="http://schemas.microsoft.com/office/drawing/2014/main" id="{7F3ECBAC-C763-484F-9026-C582D60E11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0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7" name="Freeform 307">
                  <a:extLst>
                    <a:ext uri="{FF2B5EF4-FFF2-40B4-BE49-F238E27FC236}">
                      <a16:creationId xmlns:a16="http://schemas.microsoft.com/office/drawing/2014/main" id="{45D0DFBD-491D-414D-9541-FE8B5078A2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62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8" name="Freeform 308">
                  <a:extLst>
                    <a:ext uri="{FF2B5EF4-FFF2-40B4-BE49-F238E27FC236}">
                      <a16:creationId xmlns:a16="http://schemas.microsoft.com/office/drawing/2014/main" id="{9B487D4D-749A-4D2B-B23A-105185B3CF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3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9" name="Freeform 309">
                  <a:extLst>
                    <a:ext uri="{FF2B5EF4-FFF2-40B4-BE49-F238E27FC236}">
                      <a16:creationId xmlns:a16="http://schemas.microsoft.com/office/drawing/2014/main" id="{632A9668-7C0F-466D-9279-ECE281A859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5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0" name="Freeform 310">
                  <a:extLst>
                    <a:ext uri="{FF2B5EF4-FFF2-40B4-BE49-F238E27FC236}">
                      <a16:creationId xmlns:a16="http://schemas.microsoft.com/office/drawing/2014/main" id="{6062B290-B31A-4F1F-B20B-D214DD024D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6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1" name="Freeform 311">
                  <a:extLst>
                    <a:ext uri="{FF2B5EF4-FFF2-40B4-BE49-F238E27FC236}">
                      <a16:creationId xmlns:a16="http://schemas.microsoft.com/office/drawing/2014/main" id="{B30D3189-5DB7-49DC-B09F-D0B2FB5142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8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2" name="Freeform 312">
                  <a:extLst>
                    <a:ext uri="{FF2B5EF4-FFF2-40B4-BE49-F238E27FC236}">
                      <a16:creationId xmlns:a16="http://schemas.microsoft.com/office/drawing/2014/main" id="{6BFD743B-5D5E-4A52-AEB4-CEA825F8AE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19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3" name="Freeform 313">
                  <a:extLst>
                    <a:ext uri="{FF2B5EF4-FFF2-40B4-BE49-F238E27FC236}">
                      <a16:creationId xmlns:a16="http://schemas.microsoft.com/office/drawing/2014/main" id="{779A3DDD-E80D-4133-B1E9-E3562DE65B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1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4" name="Freeform 314">
                  <a:extLst>
                    <a:ext uri="{FF2B5EF4-FFF2-40B4-BE49-F238E27FC236}">
                      <a16:creationId xmlns:a16="http://schemas.microsoft.com/office/drawing/2014/main" id="{5F667EFC-D2C0-4BD7-95CE-300BF84E7D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43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5" name="Freeform 315">
                  <a:extLst>
                    <a:ext uri="{FF2B5EF4-FFF2-40B4-BE49-F238E27FC236}">
                      <a16:creationId xmlns:a16="http://schemas.microsoft.com/office/drawing/2014/main" id="{B77BEACF-E26E-46BC-B14E-4D150AB1AD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4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6" name="Freeform 316">
                  <a:extLst>
                    <a:ext uri="{FF2B5EF4-FFF2-40B4-BE49-F238E27FC236}">
                      <a16:creationId xmlns:a16="http://schemas.microsoft.com/office/drawing/2014/main" id="{0C2CAF72-989E-4D06-A1B3-6A203459E4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6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7" name="Freeform 317">
                  <a:extLst>
                    <a:ext uri="{FF2B5EF4-FFF2-40B4-BE49-F238E27FC236}">
                      <a16:creationId xmlns:a16="http://schemas.microsoft.com/office/drawing/2014/main" id="{8EA62ABF-8E89-4B0E-A4BC-B3D2F9B4F8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7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8" name="Freeform 318">
                  <a:extLst>
                    <a:ext uri="{FF2B5EF4-FFF2-40B4-BE49-F238E27FC236}">
                      <a16:creationId xmlns:a16="http://schemas.microsoft.com/office/drawing/2014/main" id="{0057DCD9-A664-46B6-9BCF-0E384E6BA1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9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9" name="Freeform 319">
                  <a:extLst>
                    <a:ext uri="{FF2B5EF4-FFF2-40B4-BE49-F238E27FC236}">
                      <a16:creationId xmlns:a16="http://schemas.microsoft.com/office/drawing/2014/main" id="{93A40F43-6E68-4C5A-8A57-901FCE9933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0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0" name="Freeform 320">
                  <a:extLst>
                    <a:ext uri="{FF2B5EF4-FFF2-40B4-BE49-F238E27FC236}">
                      <a16:creationId xmlns:a16="http://schemas.microsoft.com/office/drawing/2014/main" id="{B1BEABD8-BA15-40B6-BA29-A5276E72EB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2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1" name="Freeform 321">
                  <a:extLst>
                    <a:ext uri="{FF2B5EF4-FFF2-40B4-BE49-F238E27FC236}">
                      <a16:creationId xmlns:a16="http://schemas.microsoft.com/office/drawing/2014/main" id="{BD1EB738-06CB-4AA1-8C33-128BC1342E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3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2" name="Freeform 322">
                  <a:extLst>
                    <a:ext uri="{FF2B5EF4-FFF2-40B4-BE49-F238E27FC236}">
                      <a16:creationId xmlns:a16="http://schemas.microsoft.com/office/drawing/2014/main" id="{CEB6F95E-0188-4626-93CF-B2F6ECA00D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5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3" name="Freeform 323">
                  <a:extLst>
                    <a:ext uri="{FF2B5EF4-FFF2-40B4-BE49-F238E27FC236}">
                      <a16:creationId xmlns:a16="http://schemas.microsoft.com/office/drawing/2014/main" id="{33A748FB-3DFB-44F7-A4BD-F92CEF1C30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6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4" name="Freeform 324">
                  <a:extLst>
                    <a:ext uri="{FF2B5EF4-FFF2-40B4-BE49-F238E27FC236}">
                      <a16:creationId xmlns:a16="http://schemas.microsoft.com/office/drawing/2014/main" id="{D8312C79-1053-4D80-BDC8-AC060F5852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8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5" name="Freeform 325">
                  <a:extLst>
                    <a:ext uri="{FF2B5EF4-FFF2-40B4-BE49-F238E27FC236}">
                      <a16:creationId xmlns:a16="http://schemas.microsoft.com/office/drawing/2014/main" id="{D909BD8E-0917-4B13-9B24-1B08A76CC5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9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6" name="Freeform 326">
                  <a:extLst>
                    <a:ext uri="{FF2B5EF4-FFF2-40B4-BE49-F238E27FC236}">
                      <a16:creationId xmlns:a16="http://schemas.microsoft.com/office/drawing/2014/main" id="{D42ECE78-D916-4380-B495-8D1DF70DE0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81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7" name="Freeform 327">
                  <a:extLst>
                    <a:ext uri="{FF2B5EF4-FFF2-40B4-BE49-F238E27FC236}">
                      <a16:creationId xmlns:a16="http://schemas.microsoft.com/office/drawing/2014/main" id="{9E6AE44B-051A-4419-8740-4DA6528557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92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8" name="Freeform 328">
                  <a:extLst>
                    <a:ext uri="{FF2B5EF4-FFF2-40B4-BE49-F238E27FC236}">
                      <a16:creationId xmlns:a16="http://schemas.microsoft.com/office/drawing/2014/main" id="{AB42AF8A-67BC-470C-99B3-3192574646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4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9" name="Freeform 329">
                  <a:extLst>
                    <a:ext uri="{FF2B5EF4-FFF2-40B4-BE49-F238E27FC236}">
                      <a16:creationId xmlns:a16="http://schemas.microsoft.com/office/drawing/2014/main" id="{B104DE7F-F5FE-454D-88B1-9E35291800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15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0" name="Freeform 330">
                  <a:extLst>
                    <a:ext uri="{FF2B5EF4-FFF2-40B4-BE49-F238E27FC236}">
                      <a16:creationId xmlns:a16="http://schemas.microsoft.com/office/drawing/2014/main" id="{496364B5-ABE7-47EF-9F12-CC0A0867D9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7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1" name="Freeform 331">
                  <a:extLst>
                    <a:ext uri="{FF2B5EF4-FFF2-40B4-BE49-F238E27FC236}">
                      <a16:creationId xmlns:a16="http://schemas.microsoft.com/office/drawing/2014/main" id="{BB980C06-52EB-4745-A9DD-B8A36C1AA2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38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2" name="Freeform 332">
                  <a:extLst>
                    <a:ext uri="{FF2B5EF4-FFF2-40B4-BE49-F238E27FC236}">
                      <a16:creationId xmlns:a16="http://schemas.microsoft.com/office/drawing/2014/main" id="{2E0D51FB-4A40-4242-AA1E-469605A87E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50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3" name="Freeform 333">
                  <a:extLst>
                    <a:ext uri="{FF2B5EF4-FFF2-40B4-BE49-F238E27FC236}">
                      <a16:creationId xmlns:a16="http://schemas.microsoft.com/office/drawing/2014/main" id="{491984FE-6C07-4303-8D5A-2D5F335C94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1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4" name="Freeform 334">
                  <a:extLst>
                    <a:ext uri="{FF2B5EF4-FFF2-40B4-BE49-F238E27FC236}">
                      <a16:creationId xmlns:a16="http://schemas.microsoft.com/office/drawing/2014/main" id="{A69E8A56-F424-491D-A1AA-20966863A4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73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5" name="Freeform 335">
                  <a:extLst>
                    <a:ext uri="{FF2B5EF4-FFF2-40B4-BE49-F238E27FC236}">
                      <a16:creationId xmlns:a16="http://schemas.microsoft.com/office/drawing/2014/main" id="{3BCE6AB7-D82D-48C9-86CE-823B66C77A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4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6" name="Freeform 336">
                  <a:extLst>
                    <a:ext uri="{FF2B5EF4-FFF2-40B4-BE49-F238E27FC236}">
                      <a16:creationId xmlns:a16="http://schemas.microsoft.com/office/drawing/2014/main" id="{0EE4BA02-82F4-419B-A04C-C81D62BB23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96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7" name="Freeform 337">
                  <a:extLst>
                    <a:ext uri="{FF2B5EF4-FFF2-40B4-BE49-F238E27FC236}">
                      <a16:creationId xmlns:a16="http://schemas.microsoft.com/office/drawing/2014/main" id="{14BF6E0D-831C-48AF-8757-F495942249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07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8" name="Freeform 338">
                  <a:extLst>
                    <a:ext uri="{FF2B5EF4-FFF2-40B4-BE49-F238E27FC236}">
                      <a16:creationId xmlns:a16="http://schemas.microsoft.com/office/drawing/2014/main" id="{F66B6302-821A-4194-9D9C-7749E83F62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19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9" name="Freeform 339">
                  <a:extLst>
                    <a:ext uri="{FF2B5EF4-FFF2-40B4-BE49-F238E27FC236}">
                      <a16:creationId xmlns:a16="http://schemas.microsoft.com/office/drawing/2014/main" id="{F54ED7F5-2844-4833-AABD-7022F65065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31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0" name="Freeform 340">
                  <a:extLst>
                    <a:ext uri="{FF2B5EF4-FFF2-40B4-BE49-F238E27FC236}">
                      <a16:creationId xmlns:a16="http://schemas.microsoft.com/office/drawing/2014/main" id="{973C4DDA-F527-49E4-A03A-1D3A0E73F3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42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1" name="Freeform 341">
                  <a:extLst>
                    <a:ext uri="{FF2B5EF4-FFF2-40B4-BE49-F238E27FC236}">
                      <a16:creationId xmlns:a16="http://schemas.microsoft.com/office/drawing/2014/main" id="{7C5070B0-84BB-4D13-A34C-9D19D4A1D9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4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2" name="Freeform 342">
                  <a:extLst>
                    <a:ext uri="{FF2B5EF4-FFF2-40B4-BE49-F238E27FC236}">
                      <a16:creationId xmlns:a16="http://schemas.microsoft.com/office/drawing/2014/main" id="{6E166EDA-C5F9-4E3A-B46C-1AA2E9C3A8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65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3" name="Freeform 343">
                  <a:extLst>
                    <a:ext uri="{FF2B5EF4-FFF2-40B4-BE49-F238E27FC236}">
                      <a16:creationId xmlns:a16="http://schemas.microsoft.com/office/drawing/2014/main" id="{3727A57D-E02A-4197-8C91-A87763FC28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77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" name="Freeform 344">
                  <a:extLst>
                    <a:ext uri="{FF2B5EF4-FFF2-40B4-BE49-F238E27FC236}">
                      <a16:creationId xmlns:a16="http://schemas.microsoft.com/office/drawing/2014/main" id="{E05A28D1-4BA6-4CBB-8691-2AD7424762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88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5" name="Freeform 345">
                  <a:extLst>
                    <a:ext uri="{FF2B5EF4-FFF2-40B4-BE49-F238E27FC236}">
                      <a16:creationId xmlns:a16="http://schemas.microsoft.com/office/drawing/2014/main" id="{A47A6FEE-1A48-41D1-8DD5-28EAE87BF3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00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6" name="Freeform 346">
                  <a:extLst>
                    <a:ext uri="{FF2B5EF4-FFF2-40B4-BE49-F238E27FC236}">
                      <a16:creationId xmlns:a16="http://schemas.microsoft.com/office/drawing/2014/main" id="{159BC4E3-C2CC-414E-B8DB-A5281A2FC0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1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7" name="Freeform 347">
                  <a:extLst>
                    <a:ext uri="{FF2B5EF4-FFF2-40B4-BE49-F238E27FC236}">
                      <a16:creationId xmlns:a16="http://schemas.microsoft.com/office/drawing/2014/main" id="{3DAAB832-F8DE-4827-8EC5-4B88FFCC7C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23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8" name="Freeform 348">
                  <a:extLst>
                    <a:ext uri="{FF2B5EF4-FFF2-40B4-BE49-F238E27FC236}">
                      <a16:creationId xmlns:a16="http://schemas.microsoft.com/office/drawing/2014/main" id="{2DE5AF52-9C92-4710-AE0A-B70589C763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34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9" name="Freeform 349">
                  <a:extLst>
                    <a:ext uri="{FF2B5EF4-FFF2-40B4-BE49-F238E27FC236}">
                      <a16:creationId xmlns:a16="http://schemas.microsoft.com/office/drawing/2014/main" id="{C972EB42-2262-414A-AAA5-676D421584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46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0" name="Freeform 350">
                  <a:extLst>
                    <a:ext uri="{FF2B5EF4-FFF2-40B4-BE49-F238E27FC236}">
                      <a16:creationId xmlns:a16="http://schemas.microsoft.com/office/drawing/2014/main" id="{F8D6BCE7-41D6-4FB8-B594-F9A432D7DC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57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1" name="Freeform 351">
                  <a:extLst>
                    <a:ext uri="{FF2B5EF4-FFF2-40B4-BE49-F238E27FC236}">
                      <a16:creationId xmlns:a16="http://schemas.microsoft.com/office/drawing/2014/main" id="{B8259638-7830-43B7-B4E2-8FB4D1F072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69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2" name="Freeform 352">
                  <a:extLst>
                    <a:ext uri="{FF2B5EF4-FFF2-40B4-BE49-F238E27FC236}">
                      <a16:creationId xmlns:a16="http://schemas.microsoft.com/office/drawing/2014/main" id="{D6F4394F-AE91-4719-8B04-BA5247315D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80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3" name="Freeform 353">
                  <a:extLst>
                    <a:ext uri="{FF2B5EF4-FFF2-40B4-BE49-F238E27FC236}">
                      <a16:creationId xmlns:a16="http://schemas.microsoft.com/office/drawing/2014/main" id="{DAB8820C-C013-4361-9D75-96A8171839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92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4" name="Freeform 354">
                  <a:extLst>
                    <a:ext uri="{FF2B5EF4-FFF2-40B4-BE49-F238E27FC236}">
                      <a16:creationId xmlns:a16="http://schemas.microsoft.com/office/drawing/2014/main" id="{DB19E29D-A18F-4C2F-91BC-56C2B331D7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03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5" name="Freeform 355">
                  <a:extLst>
                    <a:ext uri="{FF2B5EF4-FFF2-40B4-BE49-F238E27FC236}">
                      <a16:creationId xmlns:a16="http://schemas.microsoft.com/office/drawing/2014/main" id="{DF3A1440-9C6E-4C51-8CEA-EEDA933CF0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15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6" name="Freeform 356">
                  <a:extLst>
                    <a:ext uri="{FF2B5EF4-FFF2-40B4-BE49-F238E27FC236}">
                      <a16:creationId xmlns:a16="http://schemas.microsoft.com/office/drawing/2014/main" id="{2F78F6D2-47D0-4E99-B2F7-519F6A6B1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26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7" name="Freeform 357">
                  <a:extLst>
                    <a:ext uri="{FF2B5EF4-FFF2-40B4-BE49-F238E27FC236}">
                      <a16:creationId xmlns:a16="http://schemas.microsoft.com/office/drawing/2014/main" id="{A24CEFE0-C9EF-41CB-A70D-3BA99B3F65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38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8" name="Freeform 358">
                  <a:extLst>
                    <a:ext uri="{FF2B5EF4-FFF2-40B4-BE49-F238E27FC236}">
                      <a16:creationId xmlns:a16="http://schemas.microsoft.com/office/drawing/2014/main" id="{AB543AFA-A8C6-4341-8379-15B493B490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9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9" name="Freeform 359">
                  <a:extLst>
                    <a:ext uri="{FF2B5EF4-FFF2-40B4-BE49-F238E27FC236}">
                      <a16:creationId xmlns:a16="http://schemas.microsoft.com/office/drawing/2014/main" id="{0EF18481-6233-4590-9691-BF5AD0A5E8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1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0" name="Freeform 360">
                  <a:extLst>
                    <a:ext uri="{FF2B5EF4-FFF2-40B4-BE49-F238E27FC236}">
                      <a16:creationId xmlns:a16="http://schemas.microsoft.com/office/drawing/2014/main" id="{5334516E-A57A-438C-BB5C-DDE3F9D8F0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72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1" name="Freeform 361">
                  <a:extLst>
                    <a:ext uri="{FF2B5EF4-FFF2-40B4-BE49-F238E27FC236}">
                      <a16:creationId xmlns:a16="http://schemas.microsoft.com/office/drawing/2014/main" id="{FB38DC8C-098D-4062-B2B6-CA7AADEB92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84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2" name="Freeform 362">
                  <a:extLst>
                    <a:ext uri="{FF2B5EF4-FFF2-40B4-BE49-F238E27FC236}">
                      <a16:creationId xmlns:a16="http://schemas.microsoft.com/office/drawing/2014/main" id="{8CD94540-7339-4A0A-99A7-0A5E7F35C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95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" name="Freeform 363">
                  <a:extLst>
                    <a:ext uri="{FF2B5EF4-FFF2-40B4-BE49-F238E27FC236}">
                      <a16:creationId xmlns:a16="http://schemas.microsoft.com/office/drawing/2014/main" id="{7B71CBE3-095C-4A9E-8F74-26897DD898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07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4" name="Freeform 364">
                  <a:extLst>
                    <a:ext uri="{FF2B5EF4-FFF2-40B4-BE49-F238E27FC236}">
                      <a16:creationId xmlns:a16="http://schemas.microsoft.com/office/drawing/2014/main" id="{F742BE7E-0ADC-4D4B-8217-9E2A01A779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18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5" name="Freeform 365">
                  <a:extLst>
                    <a:ext uri="{FF2B5EF4-FFF2-40B4-BE49-F238E27FC236}">
                      <a16:creationId xmlns:a16="http://schemas.microsoft.com/office/drawing/2014/main" id="{B32C1C8E-FA53-4847-B932-6195206B94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30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6" name="Freeform 366">
                  <a:extLst>
                    <a:ext uri="{FF2B5EF4-FFF2-40B4-BE49-F238E27FC236}">
                      <a16:creationId xmlns:a16="http://schemas.microsoft.com/office/drawing/2014/main" id="{0577804B-0F67-4C6D-BCF4-B2A088AED7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42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7" name="Freeform 367">
                  <a:extLst>
                    <a:ext uri="{FF2B5EF4-FFF2-40B4-BE49-F238E27FC236}">
                      <a16:creationId xmlns:a16="http://schemas.microsoft.com/office/drawing/2014/main" id="{3163F874-2E1F-4A5B-BB04-C02251E199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53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8" name="Freeform 368">
                  <a:extLst>
                    <a:ext uri="{FF2B5EF4-FFF2-40B4-BE49-F238E27FC236}">
                      <a16:creationId xmlns:a16="http://schemas.microsoft.com/office/drawing/2014/main" id="{969F78A0-44CE-4216-BD1D-DDBB4F675F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65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9" name="Freeform 369">
                  <a:extLst>
                    <a:ext uri="{FF2B5EF4-FFF2-40B4-BE49-F238E27FC236}">
                      <a16:creationId xmlns:a16="http://schemas.microsoft.com/office/drawing/2014/main" id="{36743604-08D1-48BB-8005-AD20B707CC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76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0" name="Freeform 370">
                  <a:extLst>
                    <a:ext uri="{FF2B5EF4-FFF2-40B4-BE49-F238E27FC236}">
                      <a16:creationId xmlns:a16="http://schemas.microsoft.com/office/drawing/2014/main" id="{9B35A7AD-1661-4CEA-8E92-0F5DC93547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88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1" name="Freeform 371">
                  <a:extLst>
                    <a:ext uri="{FF2B5EF4-FFF2-40B4-BE49-F238E27FC236}">
                      <a16:creationId xmlns:a16="http://schemas.microsoft.com/office/drawing/2014/main" id="{D2851761-8E02-4DAA-9EE8-BB74ECC8C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99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2" name="Freeform 372">
                  <a:extLst>
                    <a:ext uri="{FF2B5EF4-FFF2-40B4-BE49-F238E27FC236}">
                      <a16:creationId xmlns:a16="http://schemas.microsoft.com/office/drawing/2014/main" id="{C74A2D9E-0FD5-4542-B634-56F7734872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11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3" name="Freeform 373">
                  <a:extLst>
                    <a:ext uri="{FF2B5EF4-FFF2-40B4-BE49-F238E27FC236}">
                      <a16:creationId xmlns:a16="http://schemas.microsoft.com/office/drawing/2014/main" id="{5CACF1D6-1432-439B-94C6-E722DD9CBB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2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4" name="Freeform 374">
                  <a:extLst>
                    <a:ext uri="{FF2B5EF4-FFF2-40B4-BE49-F238E27FC236}">
                      <a16:creationId xmlns:a16="http://schemas.microsoft.com/office/drawing/2014/main" id="{24E4EFA4-8B45-41D3-9753-E949BB9881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34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5" name="Freeform 375">
                  <a:extLst>
                    <a:ext uri="{FF2B5EF4-FFF2-40B4-BE49-F238E27FC236}">
                      <a16:creationId xmlns:a16="http://schemas.microsoft.com/office/drawing/2014/main" id="{C6F5AA17-CC7A-40F9-AC9C-90356EAF44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45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6" name="Freeform 376">
                  <a:extLst>
                    <a:ext uri="{FF2B5EF4-FFF2-40B4-BE49-F238E27FC236}">
                      <a16:creationId xmlns:a16="http://schemas.microsoft.com/office/drawing/2014/main" id="{EF49F898-66BF-4D44-947A-0FABC5BCF8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57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7" name="Freeform 377">
                  <a:extLst>
                    <a:ext uri="{FF2B5EF4-FFF2-40B4-BE49-F238E27FC236}">
                      <a16:creationId xmlns:a16="http://schemas.microsoft.com/office/drawing/2014/main" id="{C610E166-0D77-4648-A86A-6B7F72212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68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8" name="Freeform 378">
                  <a:extLst>
                    <a:ext uri="{FF2B5EF4-FFF2-40B4-BE49-F238E27FC236}">
                      <a16:creationId xmlns:a16="http://schemas.microsoft.com/office/drawing/2014/main" id="{419D1E81-7EAE-4B73-A99B-183ACFE771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0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9" name="Freeform 379">
                  <a:extLst>
                    <a:ext uri="{FF2B5EF4-FFF2-40B4-BE49-F238E27FC236}">
                      <a16:creationId xmlns:a16="http://schemas.microsoft.com/office/drawing/2014/main" id="{5AF82352-08A2-470E-9BC4-823C4DFEE1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91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0" name="Freeform 380">
                  <a:extLst>
                    <a:ext uri="{FF2B5EF4-FFF2-40B4-BE49-F238E27FC236}">
                      <a16:creationId xmlns:a16="http://schemas.microsoft.com/office/drawing/2014/main" id="{D4F69248-34BB-4262-9D9A-4518D62065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03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1" name="Freeform 381">
                  <a:extLst>
                    <a:ext uri="{FF2B5EF4-FFF2-40B4-BE49-F238E27FC236}">
                      <a16:creationId xmlns:a16="http://schemas.microsoft.com/office/drawing/2014/main" id="{81CD3AAA-AA22-490C-8003-4558733724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14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2" name="Freeform 382">
                  <a:extLst>
                    <a:ext uri="{FF2B5EF4-FFF2-40B4-BE49-F238E27FC236}">
                      <a16:creationId xmlns:a16="http://schemas.microsoft.com/office/drawing/2014/main" id="{D938EF1C-12BA-417A-A5C4-12CCDE0F62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26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3" name="Freeform 383">
                  <a:extLst>
                    <a:ext uri="{FF2B5EF4-FFF2-40B4-BE49-F238E27FC236}">
                      <a16:creationId xmlns:a16="http://schemas.microsoft.com/office/drawing/2014/main" id="{A80AC8B0-49A0-4EAB-A2C8-F3D9379E38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7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4" name="Freeform 384">
                  <a:extLst>
                    <a:ext uri="{FF2B5EF4-FFF2-40B4-BE49-F238E27FC236}">
                      <a16:creationId xmlns:a16="http://schemas.microsoft.com/office/drawing/2014/main" id="{78A8FF2F-AC8A-4ECE-89F9-3853E20FAD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49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5" name="Freeform 385">
                  <a:extLst>
                    <a:ext uri="{FF2B5EF4-FFF2-40B4-BE49-F238E27FC236}">
                      <a16:creationId xmlns:a16="http://schemas.microsoft.com/office/drawing/2014/main" id="{F9FAAF62-2E3F-44E4-984E-071A422CEF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60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6" name="Freeform 386">
                  <a:extLst>
                    <a:ext uri="{FF2B5EF4-FFF2-40B4-BE49-F238E27FC236}">
                      <a16:creationId xmlns:a16="http://schemas.microsoft.com/office/drawing/2014/main" id="{6408F357-3234-433F-86A6-9AA48E02B7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72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7" name="Freeform 387">
                  <a:extLst>
                    <a:ext uri="{FF2B5EF4-FFF2-40B4-BE49-F238E27FC236}">
                      <a16:creationId xmlns:a16="http://schemas.microsoft.com/office/drawing/2014/main" id="{796866BB-F6CE-4742-A953-E1D85DEC23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83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8" name="Freeform 388">
                  <a:extLst>
                    <a:ext uri="{FF2B5EF4-FFF2-40B4-BE49-F238E27FC236}">
                      <a16:creationId xmlns:a16="http://schemas.microsoft.com/office/drawing/2014/main" id="{12C8DCC1-3FA3-4DCB-998E-74A524FB39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95" y="3010"/>
                  <a:ext cx="6" cy="6"/>
                </a:xfrm>
                <a:custGeom>
                  <a:avLst/>
                  <a:gdLst>
                    <a:gd name="T0" fmla="*/ 1 w 11"/>
                    <a:gd name="T1" fmla="*/ 0 h 11"/>
                    <a:gd name="T2" fmla="*/ 1 w 11"/>
                    <a:gd name="T3" fmla="*/ 0 h 11"/>
                    <a:gd name="T4" fmla="*/ 1 w 11"/>
                    <a:gd name="T5" fmla="*/ 1 h 11"/>
                    <a:gd name="T6" fmla="*/ 0 w 11"/>
                    <a:gd name="T7" fmla="*/ 1 h 11"/>
                    <a:gd name="T8" fmla="*/ 0 w 11"/>
                    <a:gd name="T9" fmla="*/ 1 h 11"/>
                    <a:gd name="T10" fmla="*/ 0 w 11"/>
                    <a:gd name="T11" fmla="*/ 1 h 11"/>
                    <a:gd name="T12" fmla="*/ 0 w 11"/>
                    <a:gd name="T13" fmla="*/ 1 h 11"/>
                    <a:gd name="T14" fmla="*/ 1 w 11"/>
                    <a:gd name="T15" fmla="*/ 1 h 11"/>
                    <a:gd name="T16" fmla="*/ 1 w 11"/>
                    <a:gd name="T17" fmla="*/ 1 h 11"/>
                    <a:gd name="T18" fmla="*/ 1 w 11"/>
                    <a:gd name="T19" fmla="*/ 1 h 11"/>
                    <a:gd name="T20" fmla="*/ 1 w 11"/>
                    <a:gd name="T21" fmla="*/ 1 h 11"/>
                    <a:gd name="T22" fmla="*/ 1 w 11"/>
                    <a:gd name="T23" fmla="*/ 1 h 11"/>
                    <a:gd name="T24" fmla="*/ 1 w 11"/>
                    <a:gd name="T25" fmla="*/ 1 h 11"/>
                    <a:gd name="T26" fmla="*/ 1 w 11"/>
                    <a:gd name="T27" fmla="*/ 1 h 11"/>
                    <a:gd name="T28" fmla="*/ 1 w 11"/>
                    <a:gd name="T29" fmla="*/ 1 h 11"/>
                    <a:gd name="T30" fmla="*/ 1 w 11"/>
                    <a:gd name="T31" fmla="*/ 1 h 11"/>
                    <a:gd name="T32" fmla="*/ 1 w 11"/>
                    <a:gd name="T33" fmla="*/ 1 h 11"/>
                    <a:gd name="T34" fmla="*/ 1 w 11"/>
                    <a:gd name="T35" fmla="*/ 0 h 11"/>
                    <a:gd name="T36" fmla="*/ 1 w 11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1"/>
                    <a:gd name="T59" fmla="*/ 11 w 11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9" name="Freeform 389">
                  <a:extLst>
                    <a:ext uri="{FF2B5EF4-FFF2-40B4-BE49-F238E27FC236}">
                      <a16:creationId xmlns:a16="http://schemas.microsoft.com/office/drawing/2014/main" id="{E8882591-440E-4510-9D8F-AAF12B87C0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06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0" name="Freeform 390">
                  <a:extLst>
                    <a:ext uri="{FF2B5EF4-FFF2-40B4-BE49-F238E27FC236}">
                      <a16:creationId xmlns:a16="http://schemas.microsoft.com/office/drawing/2014/main" id="{2481F867-3888-430E-93ED-5FD0B65DB8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18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1" name="Freeform 391">
                  <a:extLst>
                    <a:ext uri="{FF2B5EF4-FFF2-40B4-BE49-F238E27FC236}">
                      <a16:creationId xmlns:a16="http://schemas.microsoft.com/office/drawing/2014/main" id="{BB52FA93-8477-4EC4-BC1E-BE9875C5EE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3010"/>
                  <a:ext cx="5" cy="6"/>
                </a:xfrm>
                <a:custGeom>
                  <a:avLst/>
                  <a:gdLst>
                    <a:gd name="T0" fmla="*/ 0 w 12"/>
                    <a:gd name="T1" fmla="*/ 0 h 11"/>
                    <a:gd name="T2" fmla="*/ 0 w 12"/>
                    <a:gd name="T3" fmla="*/ 0 h 11"/>
                    <a:gd name="T4" fmla="*/ 0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0 w 12"/>
                    <a:gd name="T15" fmla="*/ 1 h 11"/>
                    <a:gd name="T16" fmla="*/ 0 w 12"/>
                    <a:gd name="T17" fmla="*/ 1 h 11"/>
                    <a:gd name="T18" fmla="*/ 0 w 12"/>
                    <a:gd name="T19" fmla="*/ 1 h 11"/>
                    <a:gd name="T20" fmla="*/ 0 w 12"/>
                    <a:gd name="T21" fmla="*/ 1 h 11"/>
                    <a:gd name="T22" fmla="*/ 0 w 12"/>
                    <a:gd name="T23" fmla="*/ 1 h 11"/>
                    <a:gd name="T24" fmla="*/ 0 w 12"/>
                    <a:gd name="T25" fmla="*/ 1 h 11"/>
                    <a:gd name="T26" fmla="*/ 0 w 12"/>
                    <a:gd name="T27" fmla="*/ 1 h 11"/>
                    <a:gd name="T28" fmla="*/ 0 w 12"/>
                    <a:gd name="T29" fmla="*/ 1 h 11"/>
                    <a:gd name="T30" fmla="*/ 0 w 12"/>
                    <a:gd name="T31" fmla="*/ 1 h 11"/>
                    <a:gd name="T32" fmla="*/ 0 w 12"/>
                    <a:gd name="T33" fmla="*/ 1 h 11"/>
                    <a:gd name="T34" fmla="*/ 0 w 12"/>
                    <a:gd name="T35" fmla="*/ 0 h 11"/>
                    <a:gd name="T36" fmla="*/ 0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2" name="Freeform 392">
                  <a:extLst>
                    <a:ext uri="{FF2B5EF4-FFF2-40B4-BE49-F238E27FC236}">
                      <a16:creationId xmlns:a16="http://schemas.microsoft.com/office/drawing/2014/main" id="{C94126FE-4A99-4712-B3E5-AAE819E08F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41" y="3010"/>
                  <a:ext cx="6" cy="6"/>
                </a:xfrm>
                <a:custGeom>
                  <a:avLst/>
                  <a:gdLst>
                    <a:gd name="T0" fmla="*/ 1 w 12"/>
                    <a:gd name="T1" fmla="*/ 0 h 11"/>
                    <a:gd name="T2" fmla="*/ 1 w 12"/>
                    <a:gd name="T3" fmla="*/ 0 h 11"/>
                    <a:gd name="T4" fmla="*/ 1 w 12"/>
                    <a:gd name="T5" fmla="*/ 1 h 11"/>
                    <a:gd name="T6" fmla="*/ 0 w 12"/>
                    <a:gd name="T7" fmla="*/ 1 h 11"/>
                    <a:gd name="T8" fmla="*/ 0 w 12"/>
                    <a:gd name="T9" fmla="*/ 1 h 11"/>
                    <a:gd name="T10" fmla="*/ 0 w 12"/>
                    <a:gd name="T11" fmla="*/ 1 h 11"/>
                    <a:gd name="T12" fmla="*/ 0 w 12"/>
                    <a:gd name="T13" fmla="*/ 1 h 11"/>
                    <a:gd name="T14" fmla="*/ 1 w 12"/>
                    <a:gd name="T15" fmla="*/ 1 h 11"/>
                    <a:gd name="T16" fmla="*/ 1 w 12"/>
                    <a:gd name="T17" fmla="*/ 1 h 11"/>
                    <a:gd name="T18" fmla="*/ 1 w 12"/>
                    <a:gd name="T19" fmla="*/ 1 h 11"/>
                    <a:gd name="T20" fmla="*/ 1 w 12"/>
                    <a:gd name="T21" fmla="*/ 1 h 11"/>
                    <a:gd name="T22" fmla="*/ 1 w 12"/>
                    <a:gd name="T23" fmla="*/ 1 h 11"/>
                    <a:gd name="T24" fmla="*/ 1 w 12"/>
                    <a:gd name="T25" fmla="*/ 1 h 11"/>
                    <a:gd name="T26" fmla="*/ 1 w 12"/>
                    <a:gd name="T27" fmla="*/ 1 h 11"/>
                    <a:gd name="T28" fmla="*/ 1 w 12"/>
                    <a:gd name="T29" fmla="*/ 1 h 11"/>
                    <a:gd name="T30" fmla="*/ 1 w 12"/>
                    <a:gd name="T31" fmla="*/ 1 h 11"/>
                    <a:gd name="T32" fmla="*/ 1 w 12"/>
                    <a:gd name="T33" fmla="*/ 1 h 11"/>
                    <a:gd name="T34" fmla="*/ 1 w 12"/>
                    <a:gd name="T35" fmla="*/ 0 h 11"/>
                    <a:gd name="T36" fmla="*/ 1 w 12"/>
                    <a:gd name="T37" fmla="*/ 0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57" name="Freeform 393">
                <a:extLst>
                  <a:ext uri="{FF2B5EF4-FFF2-40B4-BE49-F238E27FC236}">
                    <a16:creationId xmlns:a16="http://schemas.microsoft.com/office/drawing/2014/main" id="{B1DA1961-5405-47B5-95B6-0C22C54364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3" y="3010"/>
                <a:ext cx="5" cy="6"/>
              </a:xfrm>
              <a:custGeom>
                <a:avLst/>
                <a:gdLst>
                  <a:gd name="T0" fmla="*/ 0 w 12"/>
                  <a:gd name="T1" fmla="*/ 0 h 11"/>
                  <a:gd name="T2" fmla="*/ 0 w 12"/>
                  <a:gd name="T3" fmla="*/ 0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1 h 11"/>
                  <a:gd name="T24" fmla="*/ 0 w 12"/>
                  <a:gd name="T25" fmla="*/ 1 h 11"/>
                  <a:gd name="T26" fmla="*/ 0 w 12"/>
                  <a:gd name="T27" fmla="*/ 1 h 11"/>
                  <a:gd name="T28" fmla="*/ 0 w 12"/>
                  <a:gd name="T29" fmla="*/ 1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0 h 11"/>
                  <a:gd name="T36" fmla="*/ 0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" name="Freeform 394">
                <a:extLst>
                  <a:ext uri="{FF2B5EF4-FFF2-40B4-BE49-F238E27FC236}">
                    <a16:creationId xmlns:a16="http://schemas.microsoft.com/office/drawing/2014/main" id="{74201BEC-44D3-48B1-A381-5BC9052252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4" y="3010"/>
                <a:ext cx="6" cy="6"/>
              </a:xfrm>
              <a:custGeom>
                <a:avLst/>
                <a:gdLst>
                  <a:gd name="T0" fmla="*/ 1 w 12"/>
                  <a:gd name="T1" fmla="*/ 0 h 11"/>
                  <a:gd name="T2" fmla="*/ 1 w 12"/>
                  <a:gd name="T3" fmla="*/ 0 h 11"/>
                  <a:gd name="T4" fmla="*/ 1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1 w 12"/>
                  <a:gd name="T15" fmla="*/ 1 h 11"/>
                  <a:gd name="T16" fmla="*/ 1 w 12"/>
                  <a:gd name="T17" fmla="*/ 1 h 11"/>
                  <a:gd name="T18" fmla="*/ 1 w 12"/>
                  <a:gd name="T19" fmla="*/ 1 h 11"/>
                  <a:gd name="T20" fmla="*/ 1 w 12"/>
                  <a:gd name="T21" fmla="*/ 1 h 11"/>
                  <a:gd name="T22" fmla="*/ 1 w 12"/>
                  <a:gd name="T23" fmla="*/ 1 h 11"/>
                  <a:gd name="T24" fmla="*/ 1 w 12"/>
                  <a:gd name="T25" fmla="*/ 1 h 11"/>
                  <a:gd name="T26" fmla="*/ 1 w 12"/>
                  <a:gd name="T27" fmla="*/ 1 h 11"/>
                  <a:gd name="T28" fmla="*/ 1 w 12"/>
                  <a:gd name="T29" fmla="*/ 1 h 11"/>
                  <a:gd name="T30" fmla="*/ 1 w 12"/>
                  <a:gd name="T31" fmla="*/ 1 h 11"/>
                  <a:gd name="T32" fmla="*/ 1 w 12"/>
                  <a:gd name="T33" fmla="*/ 1 h 11"/>
                  <a:gd name="T34" fmla="*/ 1 w 12"/>
                  <a:gd name="T35" fmla="*/ 0 h 11"/>
                  <a:gd name="T36" fmla="*/ 1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" name="Freeform 395">
                <a:extLst>
                  <a:ext uri="{FF2B5EF4-FFF2-40B4-BE49-F238E27FC236}">
                    <a16:creationId xmlns:a16="http://schemas.microsoft.com/office/drawing/2014/main" id="{D08D7F89-1DBC-4353-83F1-E131F7A409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76" y="3010"/>
                <a:ext cx="5" cy="6"/>
              </a:xfrm>
              <a:custGeom>
                <a:avLst/>
                <a:gdLst>
                  <a:gd name="T0" fmla="*/ 0 w 12"/>
                  <a:gd name="T1" fmla="*/ 0 h 11"/>
                  <a:gd name="T2" fmla="*/ 0 w 12"/>
                  <a:gd name="T3" fmla="*/ 0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1 h 11"/>
                  <a:gd name="T24" fmla="*/ 0 w 12"/>
                  <a:gd name="T25" fmla="*/ 1 h 11"/>
                  <a:gd name="T26" fmla="*/ 0 w 12"/>
                  <a:gd name="T27" fmla="*/ 1 h 11"/>
                  <a:gd name="T28" fmla="*/ 0 w 12"/>
                  <a:gd name="T29" fmla="*/ 1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0 h 11"/>
                  <a:gd name="T36" fmla="*/ 0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0" name="Freeform 396">
                <a:extLst>
                  <a:ext uri="{FF2B5EF4-FFF2-40B4-BE49-F238E27FC236}">
                    <a16:creationId xmlns:a16="http://schemas.microsoft.com/office/drawing/2014/main" id="{C06597C0-66AB-486F-A45F-FB7073413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7" y="3010"/>
                <a:ext cx="6" cy="6"/>
              </a:xfrm>
              <a:custGeom>
                <a:avLst/>
                <a:gdLst>
                  <a:gd name="T0" fmla="*/ 1 w 12"/>
                  <a:gd name="T1" fmla="*/ 0 h 11"/>
                  <a:gd name="T2" fmla="*/ 1 w 12"/>
                  <a:gd name="T3" fmla="*/ 0 h 11"/>
                  <a:gd name="T4" fmla="*/ 1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1 w 12"/>
                  <a:gd name="T15" fmla="*/ 1 h 11"/>
                  <a:gd name="T16" fmla="*/ 1 w 12"/>
                  <a:gd name="T17" fmla="*/ 1 h 11"/>
                  <a:gd name="T18" fmla="*/ 1 w 12"/>
                  <a:gd name="T19" fmla="*/ 1 h 11"/>
                  <a:gd name="T20" fmla="*/ 1 w 12"/>
                  <a:gd name="T21" fmla="*/ 1 h 11"/>
                  <a:gd name="T22" fmla="*/ 1 w 12"/>
                  <a:gd name="T23" fmla="*/ 1 h 11"/>
                  <a:gd name="T24" fmla="*/ 1 w 12"/>
                  <a:gd name="T25" fmla="*/ 1 h 11"/>
                  <a:gd name="T26" fmla="*/ 1 w 12"/>
                  <a:gd name="T27" fmla="*/ 1 h 11"/>
                  <a:gd name="T28" fmla="*/ 1 w 12"/>
                  <a:gd name="T29" fmla="*/ 1 h 11"/>
                  <a:gd name="T30" fmla="*/ 1 w 12"/>
                  <a:gd name="T31" fmla="*/ 1 h 11"/>
                  <a:gd name="T32" fmla="*/ 1 w 12"/>
                  <a:gd name="T33" fmla="*/ 1 h 11"/>
                  <a:gd name="T34" fmla="*/ 1 w 12"/>
                  <a:gd name="T35" fmla="*/ 0 h 11"/>
                  <a:gd name="T36" fmla="*/ 1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1" name="Freeform 397">
                <a:extLst>
                  <a:ext uri="{FF2B5EF4-FFF2-40B4-BE49-F238E27FC236}">
                    <a16:creationId xmlns:a16="http://schemas.microsoft.com/office/drawing/2014/main" id="{053A035D-D221-4F6F-A8D2-0E4541AC53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9" y="3010"/>
                <a:ext cx="5" cy="6"/>
              </a:xfrm>
              <a:custGeom>
                <a:avLst/>
                <a:gdLst>
                  <a:gd name="T0" fmla="*/ 0 w 12"/>
                  <a:gd name="T1" fmla="*/ 0 h 11"/>
                  <a:gd name="T2" fmla="*/ 0 w 12"/>
                  <a:gd name="T3" fmla="*/ 0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1 h 11"/>
                  <a:gd name="T24" fmla="*/ 0 w 12"/>
                  <a:gd name="T25" fmla="*/ 1 h 11"/>
                  <a:gd name="T26" fmla="*/ 0 w 12"/>
                  <a:gd name="T27" fmla="*/ 1 h 11"/>
                  <a:gd name="T28" fmla="*/ 0 w 12"/>
                  <a:gd name="T29" fmla="*/ 1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0 h 11"/>
                  <a:gd name="T36" fmla="*/ 0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2" name="Freeform 398">
                <a:extLst>
                  <a:ext uri="{FF2B5EF4-FFF2-40B4-BE49-F238E27FC236}">
                    <a16:creationId xmlns:a16="http://schemas.microsoft.com/office/drawing/2014/main" id="{67E54C81-2B6B-4757-9D62-D54226FB61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0" y="3010"/>
                <a:ext cx="6" cy="6"/>
              </a:xfrm>
              <a:custGeom>
                <a:avLst/>
                <a:gdLst>
                  <a:gd name="T0" fmla="*/ 1 w 12"/>
                  <a:gd name="T1" fmla="*/ 0 h 11"/>
                  <a:gd name="T2" fmla="*/ 1 w 12"/>
                  <a:gd name="T3" fmla="*/ 0 h 11"/>
                  <a:gd name="T4" fmla="*/ 1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1 w 12"/>
                  <a:gd name="T15" fmla="*/ 1 h 11"/>
                  <a:gd name="T16" fmla="*/ 1 w 12"/>
                  <a:gd name="T17" fmla="*/ 1 h 11"/>
                  <a:gd name="T18" fmla="*/ 1 w 12"/>
                  <a:gd name="T19" fmla="*/ 1 h 11"/>
                  <a:gd name="T20" fmla="*/ 1 w 12"/>
                  <a:gd name="T21" fmla="*/ 1 h 11"/>
                  <a:gd name="T22" fmla="*/ 1 w 12"/>
                  <a:gd name="T23" fmla="*/ 1 h 11"/>
                  <a:gd name="T24" fmla="*/ 1 w 12"/>
                  <a:gd name="T25" fmla="*/ 1 h 11"/>
                  <a:gd name="T26" fmla="*/ 1 w 12"/>
                  <a:gd name="T27" fmla="*/ 1 h 11"/>
                  <a:gd name="T28" fmla="*/ 1 w 12"/>
                  <a:gd name="T29" fmla="*/ 1 h 11"/>
                  <a:gd name="T30" fmla="*/ 1 w 12"/>
                  <a:gd name="T31" fmla="*/ 1 h 11"/>
                  <a:gd name="T32" fmla="*/ 1 w 12"/>
                  <a:gd name="T33" fmla="*/ 1 h 11"/>
                  <a:gd name="T34" fmla="*/ 1 w 12"/>
                  <a:gd name="T35" fmla="*/ 0 h 11"/>
                  <a:gd name="T36" fmla="*/ 1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3" name="Freeform 399">
                <a:extLst>
                  <a:ext uri="{FF2B5EF4-FFF2-40B4-BE49-F238E27FC236}">
                    <a16:creationId xmlns:a16="http://schemas.microsoft.com/office/drawing/2014/main" id="{E05A133A-F697-44BF-A44E-610A7B42AD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2" y="3010"/>
                <a:ext cx="5" cy="6"/>
              </a:xfrm>
              <a:custGeom>
                <a:avLst/>
                <a:gdLst>
                  <a:gd name="T0" fmla="*/ 0 w 12"/>
                  <a:gd name="T1" fmla="*/ 0 h 11"/>
                  <a:gd name="T2" fmla="*/ 0 w 12"/>
                  <a:gd name="T3" fmla="*/ 0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1 h 11"/>
                  <a:gd name="T24" fmla="*/ 0 w 12"/>
                  <a:gd name="T25" fmla="*/ 1 h 11"/>
                  <a:gd name="T26" fmla="*/ 0 w 12"/>
                  <a:gd name="T27" fmla="*/ 1 h 11"/>
                  <a:gd name="T28" fmla="*/ 0 w 12"/>
                  <a:gd name="T29" fmla="*/ 1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0 h 11"/>
                  <a:gd name="T36" fmla="*/ 0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4" name="Freeform 400">
                <a:extLst>
                  <a:ext uri="{FF2B5EF4-FFF2-40B4-BE49-F238E27FC236}">
                    <a16:creationId xmlns:a16="http://schemas.microsoft.com/office/drawing/2014/main" id="{54310E72-13E4-4F8A-9F83-5AF50AB120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3" y="3010"/>
                <a:ext cx="6" cy="6"/>
              </a:xfrm>
              <a:custGeom>
                <a:avLst/>
                <a:gdLst>
                  <a:gd name="T0" fmla="*/ 1 w 12"/>
                  <a:gd name="T1" fmla="*/ 0 h 11"/>
                  <a:gd name="T2" fmla="*/ 1 w 12"/>
                  <a:gd name="T3" fmla="*/ 0 h 11"/>
                  <a:gd name="T4" fmla="*/ 1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1 w 12"/>
                  <a:gd name="T15" fmla="*/ 1 h 11"/>
                  <a:gd name="T16" fmla="*/ 1 w 12"/>
                  <a:gd name="T17" fmla="*/ 1 h 11"/>
                  <a:gd name="T18" fmla="*/ 1 w 12"/>
                  <a:gd name="T19" fmla="*/ 1 h 11"/>
                  <a:gd name="T20" fmla="*/ 1 w 12"/>
                  <a:gd name="T21" fmla="*/ 1 h 11"/>
                  <a:gd name="T22" fmla="*/ 1 w 12"/>
                  <a:gd name="T23" fmla="*/ 1 h 11"/>
                  <a:gd name="T24" fmla="*/ 1 w 12"/>
                  <a:gd name="T25" fmla="*/ 1 h 11"/>
                  <a:gd name="T26" fmla="*/ 1 w 12"/>
                  <a:gd name="T27" fmla="*/ 1 h 11"/>
                  <a:gd name="T28" fmla="*/ 1 w 12"/>
                  <a:gd name="T29" fmla="*/ 1 h 11"/>
                  <a:gd name="T30" fmla="*/ 1 w 12"/>
                  <a:gd name="T31" fmla="*/ 1 h 11"/>
                  <a:gd name="T32" fmla="*/ 1 w 12"/>
                  <a:gd name="T33" fmla="*/ 1 h 11"/>
                  <a:gd name="T34" fmla="*/ 1 w 12"/>
                  <a:gd name="T35" fmla="*/ 0 h 11"/>
                  <a:gd name="T36" fmla="*/ 1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5" name="Freeform 401">
                <a:extLst>
                  <a:ext uri="{FF2B5EF4-FFF2-40B4-BE49-F238E27FC236}">
                    <a16:creationId xmlns:a16="http://schemas.microsoft.com/office/drawing/2014/main" id="{2AA48F7E-F9EA-4E8D-984D-63A2662A30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" y="3010"/>
                <a:ext cx="5" cy="6"/>
              </a:xfrm>
              <a:custGeom>
                <a:avLst/>
                <a:gdLst>
                  <a:gd name="T0" fmla="*/ 0 w 12"/>
                  <a:gd name="T1" fmla="*/ 0 h 11"/>
                  <a:gd name="T2" fmla="*/ 0 w 12"/>
                  <a:gd name="T3" fmla="*/ 0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1 h 11"/>
                  <a:gd name="T24" fmla="*/ 0 w 12"/>
                  <a:gd name="T25" fmla="*/ 1 h 11"/>
                  <a:gd name="T26" fmla="*/ 0 w 12"/>
                  <a:gd name="T27" fmla="*/ 1 h 11"/>
                  <a:gd name="T28" fmla="*/ 0 w 12"/>
                  <a:gd name="T29" fmla="*/ 1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0 h 11"/>
                  <a:gd name="T36" fmla="*/ 0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6" name="Freeform 402">
                <a:extLst>
                  <a:ext uri="{FF2B5EF4-FFF2-40B4-BE49-F238E27FC236}">
                    <a16:creationId xmlns:a16="http://schemas.microsoft.com/office/drawing/2014/main" id="{79C6C30E-4E61-42C7-9CE8-C32973D90F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6" y="3010"/>
                <a:ext cx="6" cy="6"/>
              </a:xfrm>
              <a:custGeom>
                <a:avLst/>
                <a:gdLst>
                  <a:gd name="T0" fmla="*/ 1 w 12"/>
                  <a:gd name="T1" fmla="*/ 0 h 11"/>
                  <a:gd name="T2" fmla="*/ 1 w 12"/>
                  <a:gd name="T3" fmla="*/ 0 h 11"/>
                  <a:gd name="T4" fmla="*/ 1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1 w 12"/>
                  <a:gd name="T15" fmla="*/ 1 h 11"/>
                  <a:gd name="T16" fmla="*/ 1 w 12"/>
                  <a:gd name="T17" fmla="*/ 1 h 11"/>
                  <a:gd name="T18" fmla="*/ 1 w 12"/>
                  <a:gd name="T19" fmla="*/ 1 h 11"/>
                  <a:gd name="T20" fmla="*/ 1 w 12"/>
                  <a:gd name="T21" fmla="*/ 1 h 11"/>
                  <a:gd name="T22" fmla="*/ 1 w 12"/>
                  <a:gd name="T23" fmla="*/ 1 h 11"/>
                  <a:gd name="T24" fmla="*/ 1 w 12"/>
                  <a:gd name="T25" fmla="*/ 1 h 11"/>
                  <a:gd name="T26" fmla="*/ 1 w 12"/>
                  <a:gd name="T27" fmla="*/ 1 h 11"/>
                  <a:gd name="T28" fmla="*/ 1 w 12"/>
                  <a:gd name="T29" fmla="*/ 1 h 11"/>
                  <a:gd name="T30" fmla="*/ 1 w 12"/>
                  <a:gd name="T31" fmla="*/ 1 h 11"/>
                  <a:gd name="T32" fmla="*/ 1 w 12"/>
                  <a:gd name="T33" fmla="*/ 1 h 11"/>
                  <a:gd name="T34" fmla="*/ 1 w 12"/>
                  <a:gd name="T35" fmla="*/ 0 h 11"/>
                  <a:gd name="T36" fmla="*/ 1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7" name="Freeform 403">
                <a:extLst>
                  <a:ext uri="{FF2B5EF4-FFF2-40B4-BE49-F238E27FC236}">
                    <a16:creationId xmlns:a16="http://schemas.microsoft.com/office/drawing/2014/main" id="{3E8C4E83-2E7D-462B-96AA-088B345F6D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8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1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" name="Freeform 404">
                <a:extLst>
                  <a:ext uri="{FF2B5EF4-FFF2-40B4-BE49-F238E27FC236}">
                    <a16:creationId xmlns:a16="http://schemas.microsoft.com/office/drawing/2014/main" id="{3302B7CF-1896-42BD-9FCC-E18A3A3315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9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1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9" name="Freeform 405">
                <a:extLst>
                  <a:ext uri="{FF2B5EF4-FFF2-40B4-BE49-F238E27FC236}">
                    <a16:creationId xmlns:a16="http://schemas.microsoft.com/office/drawing/2014/main" id="{B8E2D89A-9E61-4F12-BF42-F89BB272C3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1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0" name="Freeform 406">
                <a:extLst>
                  <a:ext uri="{FF2B5EF4-FFF2-40B4-BE49-F238E27FC236}">
                    <a16:creationId xmlns:a16="http://schemas.microsoft.com/office/drawing/2014/main" id="{B6D519BD-7963-4D51-864B-56B4D9260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2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1" name="Freeform 407">
                <a:extLst>
                  <a:ext uri="{FF2B5EF4-FFF2-40B4-BE49-F238E27FC236}">
                    <a16:creationId xmlns:a16="http://schemas.microsoft.com/office/drawing/2014/main" id="{E1EECC46-879F-4D27-BCDC-14E3E424C2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14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2" name="Freeform 408">
                <a:extLst>
                  <a:ext uri="{FF2B5EF4-FFF2-40B4-BE49-F238E27FC236}">
                    <a16:creationId xmlns:a16="http://schemas.microsoft.com/office/drawing/2014/main" id="{E9493CEF-6566-44E7-8D7A-4CEA93AFFE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5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3" name="Freeform 409">
                <a:extLst>
                  <a:ext uri="{FF2B5EF4-FFF2-40B4-BE49-F238E27FC236}">
                    <a16:creationId xmlns:a16="http://schemas.microsoft.com/office/drawing/2014/main" id="{B71AAD66-197A-4448-B2EA-833F1450EE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7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4" name="Freeform 410">
                <a:extLst>
                  <a:ext uri="{FF2B5EF4-FFF2-40B4-BE49-F238E27FC236}">
                    <a16:creationId xmlns:a16="http://schemas.microsoft.com/office/drawing/2014/main" id="{01FA6977-3EEB-4427-A332-77E1716FE0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8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5" name="Freeform 411">
                <a:extLst>
                  <a:ext uri="{FF2B5EF4-FFF2-40B4-BE49-F238E27FC236}">
                    <a16:creationId xmlns:a16="http://schemas.microsoft.com/office/drawing/2014/main" id="{D7424127-986D-4045-9186-2FECAA6C91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0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6" name="Freeform 412">
                <a:extLst>
                  <a:ext uri="{FF2B5EF4-FFF2-40B4-BE49-F238E27FC236}">
                    <a16:creationId xmlns:a16="http://schemas.microsoft.com/office/drawing/2014/main" id="{6EEE0D19-AA4E-4D65-8DF2-7E95A0403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1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7" name="Freeform 413">
                <a:extLst>
                  <a:ext uri="{FF2B5EF4-FFF2-40B4-BE49-F238E27FC236}">
                    <a16:creationId xmlns:a16="http://schemas.microsoft.com/office/drawing/2014/main" id="{22EA0513-3C88-4BF6-A7BD-C274778874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3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8" name="Freeform 414">
                <a:extLst>
                  <a:ext uri="{FF2B5EF4-FFF2-40B4-BE49-F238E27FC236}">
                    <a16:creationId xmlns:a16="http://schemas.microsoft.com/office/drawing/2014/main" id="{9A69EEF5-8EA6-4822-A4D6-657C07DEE3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94" y="3010"/>
                <a:ext cx="6" cy="6"/>
              </a:xfrm>
              <a:custGeom>
                <a:avLst/>
                <a:gdLst>
                  <a:gd name="T0" fmla="*/ 1 w 11"/>
                  <a:gd name="T1" fmla="*/ 0 h 11"/>
                  <a:gd name="T2" fmla="*/ 1 w 11"/>
                  <a:gd name="T3" fmla="*/ 0 h 11"/>
                  <a:gd name="T4" fmla="*/ 1 w 11"/>
                  <a:gd name="T5" fmla="*/ 1 h 11"/>
                  <a:gd name="T6" fmla="*/ 0 w 11"/>
                  <a:gd name="T7" fmla="*/ 1 h 11"/>
                  <a:gd name="T8" fmla="*/ 0 w 11"/>
                  <a:gd name="T9" fmla="*/ 1 h 11"/>
                  <a:gd name="T10" fmla="*/ 0 w 11"/>
                  <a:gd name="T11" fmla="*/ 1 h 11"/>
                  <a:gd name="T12" fmla="*/ 0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1 h 11"/>
                  <a:gd name="T24" fmla="*/ 1 w 11"/>
                  <a:gd name="T25" fmla="*/ 1 h 11"/>
                  <a:gd name="T26" fmla="*/ 1 w 11"/>
                  <a:gd name="T27" fmla="*/ 1 h 11"/>
                  <a:gd name="T28" fmla="*/ 1 w 11"/>
                  <a:gd name="T29" fmla="*/ 1 h 11"/>
                  <a:gd name="T30" fmla="*/ 1 w 11"/>
                  <a:gd name="T31" fmla="*/ 1 h 11"/>
                  <a:gd name="T32" fmla="*/ 1 w 11"/>
                  <a:gd name="T33" fmla="*/ 1 h 11"/>
                  <a:gd name="T34" fmla="*/ 1 w 11"/>
                  <a:gd name="T35" fmla="*/ 0 h 11"/>
                  <a:gd name="T36" fmla="*/ 1 w 11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" name="Freeform 415">
                <a:extLst>
                  <a:ext uri="{FF2B5EF4-FFF2-40B4-BE49-F238E27FC236}">
                    <a16:creationId xmlns:a16="http://schemas.microsoft.com/office/drawing/2014/main" id="{42BC6C97-2096-4CE5-B566-F6F54F9F8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6" y="3010"/>
                <a:ext cx="6" cy="6"/>
              </a:xfrm>
              <a:custGeom>
                <a:avLst/>
                <a:gdLst>
                  <a:gd name="T0" fmla="*/ 1 w 12"/>
                  <a:gd name="T1" fmla="*/ 0 h 11"/>
                  <a:gd name="T2" fmla="*/ 1 w 12"/>
                  <a:gd name="T3" fmla="*/ 0 h 11"/>
                  <a:gd name="T4" fmla="*/ 1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1 w 12"/>
                  <a:gd name="T15" fmla="*/ 1 h 11"/>
                  <a:gd name="T16" fmla="*/ 1 w 12"/>
                  <a:gd name="T17" fmla="*/ 1 h 11"/>
                  <a:gd name="T18" fmla="*/ 1 w 12"/>
                  <a:gd name="T19" fmla="*/ 1 h 11"/>
                  <a:gd name="T20" fmla="*/ 1 w 12"/>
                  <a:gd name="T21" fmla="*/ 1 h 11"/>
                  <a:gd name="T22" fmla="*/ 1 w 12"/>
                  <a:gd name="T23" fmla="*/ 1 h 11"/>
                  <a:gd name="T24" fmla="*/ 1 w 12"/>
                  <a:gd name="T25" fmla="*/ 1 h 11"/>
                  <a:gd name="T26" fmla="*/ 1 w 12"/>
                  <a:gd name="T27" fmla="*/ 1 h 11"/>
                  <a:gd name="T28" fmla="*/ 1 w 12"/>
                  <a:gd name="T29" fmla="*/ 1 h 11"/>
                  <a:gd name="T30" fmla="*/ 1 w 12"/>
                  <a:gd name="T31" fmla="*/ 1 h 11"/>
                  <a:gd name="T32" fmla="*/ 1 w 12"/>
                  <a:gd name="T33" fmla="*/ 1 h 11"/>
                  <a:gd name="T34" fmla="*/ 1 w 12"/>
                  <a:gd name="T35" fmla="*/ 0 h 11"/>
                  <a:gd name="T36" fmla="*/ 1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0" name="Freeform 416">
                <a:extLst>
                  <a:ext uri="{FF2B5EF4-FFF2-40B4-BE49-F238E27FC236}">
                    <a16:creationId xmlns:a16="http://schemas.microsoft.com/office/drawing/2014/main" id="{551115C1-4226-4E8A-AD84-D07F3B2E02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8" y="3010"/>
                <a:ext cx="5" cy="6"/>
              </a:xfrm>
              <a:custGeom>
                <a:avLst/>
                <a:gdLst>
                  <a:gd name="T0" fmla="*/ 0 w 12"/>
                  <a:gd name="T1" fmla="*/ 0 h 11"/>
                  <a:gd name="T2" fmla="*/ 0 w 12"/>
                  <a:gd name="T3" fmla="*/ 0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1 h 11"/>
                  <a:gd name="T24" fmla="*/ 0 w 12"/>
                  <a:gd name="T25" fmla="*/ 1 h 11"/>
                  <a:gd name="T26" fmla="*/ 0 w 12"/>
                  <a:gd name="T27" fmla="*/ 1 h 11"/>
                  <a:gd name="T28" fmla="*/ 0 w 12"/>
                  <a:gd name="T29" fmla="*/ 1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0 h 11"/>
                  <a:gd name="T36" fmla="*/ 0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1" name="Freeform 417">
                <a:extLst>
                  <a:ext uri="{FF2B5EF4-FFF2-40B4-BE49-F238E27FC236}">
                    <a16:creationId xmlns:a16="http://schemas.microsoft.com/office/drawing/2014/main" id="{8FD2C666-3096-4CE0-9222-BEA6FA286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9" y="3010"/>
                <a:ext cx="6" cy="6"/>
              </a:xfrm>
              <a:custGeom>
                <a:avLst/>
                <a:gdLst>
                  <a:gd name="T0" fmla="*/ 1 w 12"/>
                  <a:gd name="T1" fmla="*/ 0 h 11"/>
                  <a:gd name="T2" fmla="*/ 1 w 12"/>
                  <a:gd name="T3" fmla="*/ 0 h 11"/>
                  <a:gd name="T4" fmla="*/ 1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1 w 12"/>
                  <a:gd name="T15" fmla="*/ 1 h 11"/>
                  <a:gd name="T16" fmla="*/ 1 w 12"/>
                  <a:gd name="T17" fmla="*/ 1 h 11"/>
                  <a:gd name="T18" fmla="*/ 1 w 12"/>
                  <a:gd name="T19" fmla="*/ 1 h 11"/>
                  <a:gd name="T20" fmla="*/ 1 w 12"/>
                  <a:gd name="T21" fmla="*/ 1 h 11"/>
                  <a:gd name="T22" fmla="*/ 1 w 12"/>
                  <a:gd name="T23" fmla="*/ 1 h 11"/>
                  <a:gd name="T24" fmla="*/ 1 w 12"/>
                  <a:gd name="T25" fmla="*/ 1 h 11"/>
                  <a:gd name="T26" fmla="*/ 1 w 12"/>
                  <a:gd name="T27" fmla="*/ 1 h 11"/>
                  <a:gd name="T28" fmla="*/ 1 w 12"/>
                  <a:gd name="T29" fmla="*/ 1 h 11"/>
                  <a:gd name="T30" fmla="*/ 1 w 12"/>
                  <a:gd name="T31" fmla="*/ 1 h 11"/>
                  <a:gd name="T32" fmla="*/ 1 w 12"/>
                  <a:gd name="T33" fmla="*/ 1 h 11"/>
                  <a:gd name="T34" fmla="*/ 1 w 12"/>
                  <a:gd name="T35" fmla="*/ 0 h 11"/>
                  <a:gd name="T36" fmla="*/ 1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2" name="Freeform 418">
                <a:extLst>
                  <a:ext uri="{FF2B5EF4-FFF2-40B4-BE49-F238E27FC236}">
                    <a16:creationId xmlns:a16="http://schemas.microsoft.com/office/drawing/2014/main" id="{00B0E728-C8E2-4C15-BC0B-F66F6E0D85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1" y="3010"/>
                <a:ext cx="5" cy="6"/>
              </a:xfrm>
              <a:custGeom>
                <a:avLst/>
                <a:gdLst>
                  <a:gd name="T0" fmla="*/ 0 w 12"/>
                  <a:gd name="T1" fmla="*/ 0 h 11"/>
                  <a:gd name="T2" fmla="*/ 0 w 12"/>
                  <a:gd name="T3" fmla="*/ 0 h 11"/>
                  <a:gd name="T4" fmla="*/ 0 w 12"/>
                  <a:gd name="T5" fmla="*/ 1 h 11"/>
                  <a:gd name="T6" fmla="*/ 0 w 12"/>
                  <a:gd name="T7" fmla="*/ 1 h 11"/>
                  <a:gd name="T8" fmla="*/ 0 w 12"/>
                  <a:gd name="T9" fmla="*/ 1 h 11"/>
                  <a:gd name="T10" fmla="*/ 0 w 12"/>
                  <a:gd name="T11" fmla="*/ 1 h 11"/>
                  <a:gd name="T12" fmla="*/ 0 w 12"/>
                  <a:gd name="T13" fmla="*/ 1 h 11"/>
                  <a:gd name="T14" fmla="*/ 0 w 12"/>
                  <a:gd name="T15" fmla="*/ 1 h 11"/>
                  <a:gd name="T16" fmla="*/ 0 w 12"/>
                  <a:gd name="T17" fmla="*/ 1 h 11"/>
                  <a:gd name="T18" fmla="*/ 0 w 12"/>
                  <a:gd name="T19" fmla="*/ 1 h 11"/>
                  <a:gd name="T20" fmla="*/ 0 w 12"/>
                  <a:gd name="T21" fmla="*/ 1 h 11"/>
                  <a:gd name="T22" fmla="*/ 0 w 12"/>
                  <a:gd name="T23" fmla="*/ 1 h 11"/>
                  <a:gd name="T24" fmla="*/ 0 w 12"/>
                  <a:gd name="T25" fmla="*/ 1 h 11"/>
                  <a:gd name="T26" fmla="*/ 0 w 12"/>
                  <a:gd name="T27" fmla="*/ 1 h 11"/>
                  <a:gd name="T28" fmla="*/ 0 w 12"/>
                  <a:gd name="T29" fmla="*/ 1 h 11"/>
                  <a:gd name="T30" fmla="*/ 0 w 12"/>
                  <a:gd name="T31" fmla="*/ 1 h 11"/>
                  <a:gd name="T32" fmla="*/ 0 w 12"/>
                  <a:gd name="T33" fmla="*/ 1 h 11"/>
                  <a:gd name="T34" fmla="*/ 0 w 12"/>
                  <a:gd name="T35" fmla="*/ 0 h 11"/>
                  <a:gd name="T36" fmla="*/ 0 w 12"/>
                  <a:gd name="T37" fmla="*/ 0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1"/>
                  <a:gd name="T59" fmla="*/ 12 w 12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1" name="Group 419">
              <a:extLst>
                <a:ext uri="{FF2B5EF4-FFF2-40B4-BE49-F238E27FC236}">
                  <a16:creationId xmlns:a16="http://schemas.microsoft.com/office/drawing/2014/main" id="{1AF1EBBA-C87B-4D3D-8764-FE6AEB8603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9" y="1308"/>
              <a:ext cx="2597" cy="5"/>
              <a:chOff x="1449" y="1308"/>
              <a:chExt cx="2597" cy="5"/>
            </a:xfrm>
          </p:grpSpPr>
          <p:grpSp>
            <p:nvGrpSpPr>
              <p:cNvPr id="129" name="Group 420">
                <a:extLst>
                  <a:ext uri="{FF2B5EF4-FFF2-40B4-BE49-F238E27FC236}">
                    <a16:creationId xmlns:a16="http://schemas.microsoft.com/office/drawing/2014/main" id="{9F66870B-EDB0-4656-9F85-148826365F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9" y="1308"/>
                <a:ext cx="2298" cy="5"/>
                <a:chOff x="1449" y="1308"/>
                <a:chExt cx="2298" cy="5"/>
              </a:xfrm>
            </p:grpSpPr>
            <p:sp>
              <p:nvSpPr>
                <p:cNvPr id="156" name="Freeform 421">
                  <a:extLst>
                    <a:ext uri="{FF2B5EF4-FFF2-40B4-BE49-F238E27FC236}">
                      <a16:creationId xmlns:a16="http://schemas.microsoft.com/office/drawing/2014/main" id="{408E69A7-D79B-4AB5-A0AE-08BB22E70A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49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2"/>
                    <a:gd name="T55" fmla="*/ 0 h 12"/>
                    <a:gd name="T56" fmla="*/ 12 w 12"/>
                    <a:gd name="T57" fmla="*/ 12 h 12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2" h="12">
                      <a:moveTo>
                        <a:pt x="8" y="0"/>
                      </a:moveTo>
                      <a:lnTo>
                        <a:pt x="6" y="0"/>
                      </a:lnTo>
                      <a:lnTo>
                        <a:pt x="4" y="2"/>
                      </a:lnTo>
                      <a:lnTo>
                        <a:pt x="2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7" name="Freeform 422">
                  <a:extLst>
                    <a:ext uri="{FF2B5EF4-FFF2-40B4-BE49-F238E27FC236}">
                      <a16:creationId xmlns:a16="http://schemas.microsoft.com/office/drawing/2014/main" id="{7702694F-7AAB-4486-945A-6FD348C2F3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60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8" name="Freeform 423">
                  <a:extLst>
                    <a:ext uri="{FF2B5EF4-FFF2-40B4-BE49-F238E27FC236}">
                      <a16:creationId xmlns:a16="http://schemas.microsoft.com/office/drawing/2014/main" id="{D5535F3D-6E7A-4324-B3C2-DF06900E18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2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9" name="Freeform 424">
                  <a:extLst>
                    <a:ext uri="{FF2B5EF4-FFF2-40B4-BE49-F238E27FC236}">
                      <a16:creationId xmlns:a16="http://schemas.microsoft.com/office/drawing/2014/main" id="{5603B8B3-052F-4718-9C0C-CA22FE3C66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83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0" name="Freeform 425">
                  <a:extLst>
                    <a:ext uri="{FF2B5EF4-FFF2-40B4-BE49-F238E27FC236}">
                      <a16:creationId xmlns:a16="http://schemas.microsoft.com/office/drawing/2014/main" id="{466B0BE1-BE5F-4A47-AE9C-F7A05C3BEB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95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1" name="Freeform 426">
                  <a:extLst>
                    <a:ext uri="{FF2B5EF4-FFF2-40B4-BE49-F238E27FC236}">
                      <a16:creationId xmlns:a16="http://schemas.microsoft.com/office/drawing/2014/main" id="{7A4E26F5-0FCE-473A-A340-B4C0799E6F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06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2" name="Freeform 427">
                  <a:extLst>
                    <a:ext uri="{FF2B5EF4-FFF2-40B4-BE49-F238E27FC236}">
                      <a16:creationId xmlns:a16="http://schemas.microsoft.com/office/drawing/2014/main" id="{9D827577-6C1E-47A8-A585-D8949F41D4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18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3" name="Freeform 428">
                  <a:extLst>
                    <a:ext uri="{FF2B5EF4-FFF2-40B4-BE49-F238E27FC236}">
                      <a16:creationId xmlns:a16="http://schemas.microsoft.com/office/drawing/2014/main" id="{DE32788B-0F39-4832-A9B5-565345FDD9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29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" name="Freeform 429">
                  <a:extLst>
                    <a:ext uri="{FF2B5EF4-FFF2-40B4-BE49-F238E27FC236}">
                      <a16:creationId xmlns:a16="http://schemas.microsoft.com/office/drawing/2014/main" id="{C92C13D3-494A-4D4C-BCCF-4F90F07758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41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5" name="Freeform 430">
                  <a:extLst>
                    <a:ext uri="{FF2B5EF4-FFF2-40B4-BE49-F238E27FC236}">
                      <a16:creationId xmlns:a16="http://schemas.microsoft.com/office/drawing/2014/main" id="{F88CA27F-F2BE-4DB6-8E7D-9DF258DC4A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52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6" name="Freeform 431">
                  <a:extLst>
                    <a:ext uri="{FF2B5EF4-FFF2-40B4-BE49-F238E27FC236}">
                      <a16:creationId xmlns:a16="http://schemas.microsoft.com/office/drawing/2014/main" id="{A966B098-8A74-4D86-A483-97B224BD61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64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7" name="Freeform 432">
                  <a:extLst>
                    <a:ext uri="{FF2B5EF4-FFF2-40B4-BE49-F238E27FC236}">
                      <a16:creationId xmlns:a16="http://schemas.microsoft.com/office/drawing/2014/main" id="{423519EB-FF4A-4739-A1E7-795FF2BCD8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75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8" name="Freeform 433">
                  <a:extLst>
                    <a:ext uri="{FF2B5EF4-FFF2-40B4-BE49-F238E27FC236}">
                      <a16:creationId xmlns:a16="http://schemas.microsoft.com/office/drawing/2014/main" id="{CAD4C739-69A8-4E34-8B1E-EED311586F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7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9" name="Freeform 434">
                  <a:extLst>
                    <a:ext uri="{FF2B5EF4-FFF2-40B4-BE49-F238E27FC236}">
                      <a16:creationId xmlns:a16="http://schemas.microsoft.com/office/drawing/2014/main" id="{6FA0C48F-5D49-4DF7-96BA-F82833C9E2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98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0" name="Freeform 435">
                  <a:extLst>
                    <a:ext uri="{FF2B5EF4-FFF2-40B4-BE49-F238E27FC236}">
                      <a16:creationId xmlns:a16="http://schemas.microsoft.com/office/drawing/2014/main" id="{007C1A97-2BC2-4C60-98B3-95FD87F163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0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1" name="Freeform 436">
                  <a:extLst>
                    <a:ext uri="{FF2B5EF4-FFF2-40B4-BE49-F238E27FC236}">
                      <a16:creationId xmlns:a16="http://schemas.microsoft.com/office/drawing/2014/main" id="{72ABA98E-E86B-4946-A900-F71F0A7514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1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2" name="Freeform 437">
                  <a:extLst>
                    <a:ext uri="{FF2B5EF4-FFF2-40B4-BE49-F238E27FC236}">
                      <a16:creationId xmlns:a16="http://schemas.microsoft.com/office/drawing/2014/main" id="{B6C8A771-065F-43D0-ACF3-C99E941EEF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33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3" name="Freeform 438">
                  <a:extLst>
                    <a:ext uri="{FF2B5EF4-FFF2-40B4-BE49-F238E27FC236}">
                      <a16:creationId xmlns:a16="http://schemas.microsoft.com/office/drawing/2014/main" id="{695DFA14-ECE4-4DA7-AA84-63377660DE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4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" name="Freeform 439">
                  <a:extLst>
                    <a:ext uri="{FF2B5EF4-FFF2-40B4-BE49-F238E27FC236}">
                      <a16:creationId xmlns:a16="http://schemas.microsoft.com/office/drawing/2014/main" id="{2DF055B4-0546-4AB5-8F88-6BA5AA46C2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6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" name="Freeform 440">
                  <a:extLst>
                    <a:ext uri="{FF2B5EF4-FFF2-40B4-BE49-F238E27FC236}">
                      <a16:creationId xmlns:a16="http://schemas.microsoft.com/office/drawing/2014/main" id="{C23A9019-12C0-4D68-B1D7-413193C2D8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6" name="Freeform 441">
                  <a:extLst>
                    <a:ext uri="{FF2B5EF4-FFF2-40B4-BE49-F238E27FC236}">
                      <a16:creationId xmlns:a16="http://schemas.microsoft.com/office/drawing/2014/main" id="{5630FAF1-6B07-4644-AA75-FD1D725E1A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9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7" name="Freeform 442">
                  <a:extLst>
                    <a:ext uri="{FF2B5EF4-FFF2-40B4-BE49-F238E27FC236}">
                      <a16:creationId xmlns:a16="http://schemas.microsoft.com/office/drawing/2014/main" id="{4D7A5779-0568-46A5-B6BC-A2ACCE1DC3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91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8" name="Freeform 443">
                  <a:extLst>
                    <a:ext uri="{FF2B5EF4-FFF2-40B4-BE49-F238E27FC236}">
                      <a16:creationId xmlns:a16="http://schemas.microsoft.com/office/drawing/2014/main" id="{40855431-064E-455F-9BAD-F4693EABCA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2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9" name="Freeform 444">
                  <a:extLst>
                    <a:ext uri="{FF2B5EF4-FFF2-40B4-BE49-F238E27FC236}">
                      <a16:creationId xmlns:a16="http://schemas.microsoft.com/office/drawing/2014/main" id="{B475B58C-266C-4A19-BE22-2279798EED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14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0" name="Freeform 445">
                  <a:extLst>
                    <a:ext uri="{FF2B5EF4-FFF2-40B4-BE49-F238E27FC236}">
                      <a16:creationId xmlns:a16="http://schemas.microsoft.com/office/drawing/2014/main" id="{7C9F5C39-BC38-4BE4-B809-6384C97C34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1" name="Freeform 446">
                  <a:extLst>
                    <a:ext uri="{FF2B5EF4-FFF2-40B4-BE49-F238E27FC236}">
                      <a16:creationId xmlns:a16="http://schemas.microsoft.com/office/drawing/2014/main" id="{299418CA-A3EA-4D2D-9B08-58CAF9DEAB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37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2" name="Freeform 447">
                  <a:extLst>
                    <a:ext uri="{FF2B5EF4-FFF2-40B4-BE49-F238E27FC236}">
                      <a16:creationId xmlns:a16="http://schemas.microsoft.com/office/drawing/2014/main" id="{2BD6F24A-A44B-486B-8D5C-1F87FB9B58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8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3" name="Freeform 448">
                  <a:extLst>
                    <a:ext uri="{FF2B5EF4-FFF2-40B4-BE49-F238E27FC236}">
                      <a16:creationId xmlns:a16="http://schemas.microsoft.com/office/drawing/2014/main" id="{356B219C-31E6-4334-B7E7-7ED0618EC5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0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" name="Freeform 449">
                  <a:extLst>
                    <a:ext uri="{FF2B5EF4-FFF2-40B4-BE49-F238E27FC236}">
                      <a16:creationId xmlns:a16="http://schemas.microsoft.com/office/drawing/2014/main" id="{6F814613-2C54-485C-99E4-27B61DDD03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1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" name="Freeform 450">
                  <a:extLst>
                    <a:ext uri="{FF2B5EF4-FFF2-40B4-BE49-F238E27FC236}">
                      <a16:creationId xmlns:a16="http://schemas.microsoft.com/office/drawing/2014/main" id="{169F03B2-EC93-4DB7-A73C-73413C827A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3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6" name="Freeform 451">
                  <a:extLst>
                    <a:ext uri="{FF2B5EF4-FFF2-40B4-BE49-F238E27FC236}">
                      <a16:creationId xmlns:a16="http://schemas.microsoft.com/office/drawing/2014/main" id="{116A3032-232B-4A1F-81A0-FF898A14C2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4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7" name="Freeform 452">
                  <a:extLst>
                    <a:ext uri="{FF2B5EF4-FFF2-40B4-BE49-F238E27FC236}">
                      <a16:creationId xmlns:a16="http://schemas.microsoft.com/office/drawing/2014/main" id="{620CFC04-8DA5-4EF3-A4DD-A59B825D87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6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8" name="Freeform 453">
                  <a:extLst>
                    <a:ext uri="{FF2B5EF4-FFF2-40B4-BE49-F238E27FC236}">
                      <a16:creationId xmlns:a16="http://schemas.microsoft.com/office/drawing/2014/main" id="{5182F332-8726-4A03-A5FE-F56C699B66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17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9" name="Freeform 454">
                  <a:extLst>
                    <a:ext uri="{FF2B5EF4-FFF2-40B4-BE49-F238E27FC236}">
                      <a16:creationId xmlns:a16="http://schemas.microsoft.com/office/drawing/2014/main" id="{23E4F951-0540-4A8D-BE4B-61090D4698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29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0" name="Freeform 455">
                  <a:extLst>
                    <a:ext uri="{FF2B5EF4-FFF2-40B4-BE49-F238E27FC236}">
                      <a16:creationId xmlns:a16="http://schemas.microsoft.com/office/drawing/2014/main" id="{11425421-0F35-47F7-B348-A4792FEC7D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40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1" name="Freeform 456">
                  <a:extLst>
                    <a:ext uri="{FF2B5EF4-FFF2-40B4-BE49-F238E27FC236}">
                      <a16:creationId xmlns:a16="http://schemas.microsoft.com/office/drawing/2014/main" id="{00BC2928-0681-44CD-911E-57B3F40CC6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52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2" name="Freeform 457">
                  <a:extLst>
                    <a:ext uri="{FF2B5EF4-FFF2-40B4-BE49-F238E27FC236}">
                      <a16:creationId xmlns:a16="http://schemas.microsoft.com/office/drawing/2014/main" id="{5422E5B8-C11A-4847-989C-00BA00DC9B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3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3" name="Freeform 458">
                  <a:extLst>
                    <a:ext uri="{FF2B5EF4-FFF2-40B4-BE49-F238E27FC236}">
                      <a16:creationId xmlns:a16="http://schemas.microsoft.com/office/drawing/2014/main" id="{0D00A26B-018E-4749-A218-C14BCC7AC7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5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" name="Freeform 459">
                  <a:extLst>
                    <a:ext uri="{FF2B5EF4-FFF2-40B4-BE49-F238E27FC236}">
                      <a16:creationId xmlns:a16="http://schemas.microsoft.com/office/drawing/2014/main" id="{855CE855-C4E4-434B-A113-469A8B2E37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6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" name="Freeform 460">
                  <a:extLst>
                    <a:ext uri="{FF2B5EF4-FFF2-40B4-BE49-F238E27FC236}">
                      <a16:creationId xmlns:a16="http://schemas.microsoft.com/office/drawing/2014/main" id="{4E49C8D4-A63F-4BAC-B4E6-D0DCA270F5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98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6" name="Freeform 461">
                  <a:extLst>
                    <a:ext uri="{FF2B5EF4-FFF2-40B4-BE49-F238E27FC236}">
                      <a16:creationId xmlns:a16="http://schemas.microsoft.com/office/drawing/2014/main" id="{D4A1C669-5A74-4DD9-B1FC-43C3E8E4AA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9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7" name="Freeform 462">
                  <a:extLst>
                    <a:ext uri="{FF2B5EF4-FFF2-40B4-BE49-F238E27FC236}">
                      <a16:creationId xmlns:a16="http://schemas.microsoft.com/office/drawing/2014/main" id="{335C0005-7405-4790-9856-C943454D02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1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8" name="Freeform 463">
                  <a:extLst>
                    <a:ext uri="{FF2B5EF4-FFF2-40B4-BE49-F238E27FC236}">
                      <a16:creationId xmlns:a16="http://schemas.microsoft.com/office/drawing/2014/main" id="{973EAFA3-380B-47A5-8CDC-45149202FE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32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9" name="Freeform 464">
                  <a:extLst>
                    <a:ext uri="{FF2B5EF4-FFF2-40B4-BE49-F238E27FC236}">
                      <a16:creationId xmlns:a16="http://schemas.microsoft.com/office/drawing/2014/main" id="{CCF276D1-FAB7-432A-A8A0-C6D83907FC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4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0" name="Freeform 465">
                  <a:extLst>
                    <a:ext uri="{FF2B5EF4-FFF2-40B4-BE49-F238E27FC236}">
                      <a16:creationId xmlns:a16="http://schemas.microsoft.com/office/drawing/2014/main" id="{541C05EF-73B2-4B75-A15B-5B5B85E660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6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1" name="Freeform 466">
                  <a:extLst>
                    <a:ext uri="{FF2B5EF4-FFF2-40B4-BE49-F238E27FC236}">
                      <a16:creationId xmlns:a16="http://schemas.microsoft.com/office/drawing/2014/main" id="{F7E99055-5911-4E33-AE52-8564BB7D83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7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2" name="Freeform 467">
                  <a:extLst>
                    <a:ext uri="{FF2B5EF4-FFF2-40B4-BE49-F238E27FC236}">
                      <a16:creationId xmlns:a16="http://schemas.microsoft.com/office/drawing/2014/main" id="{90CC5063-BE12-4168-833E-C294F2A760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9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3" name="Freeform 468">
                  <a:extLst>
                    <a:ext uri="{FF2B5EF4-FFF2-40B4-BE49-F238E27FC236}">
                      <a16:creationId xmlns:a16="http://schemas.microsoft.com/office/drawing/2014/main" id="{9FE53396-C935-47D9-AEB4-FC197D3873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0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4" name="Freeform 469">
                  <a:extLst>
                    <a:ext uri="{FF2B5EF4-FFF2-40B4-BE49-F238E27FC236}">
                      <a16:creationId xmlns:a16="http://schemas.microsoft.com/office/drawing/2014/main" id="{6FA78EAB-318F-44BC-B981-FCAE86EEB1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2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" name="Freeform 470">
                  <a:extLst>
                    <a:ext uri="{FF2B5EF4-FFF2-40B4-BE49-F238E27FC236}">
                      <a16:creationId xmlns:a16="http://schemas.microsoft.com/office/drawing/2014/main" id="{773DC8D3-A40B-4135-95F8-55A4195815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3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6" name="Freeform 471">
                  <a:extLst>
                    <a:ext uri="{FF2B5EF4-FFF2-40B4-BE49-F238E27FC236}">
                      <a16:creationId xmlns:a16="http://schemas.microsoft.com/office/drawing/2014/main" id="{6DA6113B-7CB2-4A2D-88E1-79480E254D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5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" name="Freeform 472">
                  <a:extLst>
                    <a:ext uri="{FF2B5EF4-FFF2-40B4-BE49-F238E27FC236}">
                      <a16:creationId xmlns:a16="http://schemas.microsoft.com/office/drawing/2014/main" id="{BF1A4A08-F62E-437D-9A91-9F002BDE0E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36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8" name="Freeform 473">
                  <a:extLst>
                    <a:ext uri="{FF2B5EF4-FFF2-40B4-BE49-F238E27FC236}">
                      <a16:creationId xmlns:a16="http://schemas.microsoft.com/office/drawing/2014/main" id="{99A1A92C-2F16-4240-A6E7-94979B145D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48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" name="Freeform 474">
                  <a:extLst>
                    <a:ext uri="{FF2B5EF4-FFF2-40B4-BE49-F238E27FC236}">
                      <a16:creationId xmlns:a16="http://schemas.microsoft.com/office/drawing/2014/main" id="{3F91F7E3-79F0-4987-9104-991462701E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59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0" name="Freeform 475">
                  <a:extLst>
                    <a:ext uri="{FF2B5EF4-FFF2-40B4-BE49-F238E27FC236}">
                      <a16:creationId xmlns:a16="http://schemas.microsoft.com/office/drawing/2014/main" id="{2D8D79A1-FD88-4517-A0B9-EA50AC23BC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71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" name="Freeform 476">
                  <a:extLst>
                    <a:ext uri="{FF2B5EF4-FFF2-40B4-BE49-F238E27FC236}">
                      <a16:creationId xmlns:a16="http://schemas.microsoft.com/office/drawing/2014/main" id="{133A8BE1-ACE5-4F24-9229-3F0EEDA0AC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2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2" name="Freeform 477">
                  <a:extLst>
                    <a:ext uri="{FF2B5EF4-FFF2-40B4-BE49-F238E27FC236}">
                      <a16:creationId xmlns:a16="http://schemas.microsoft.com/office/drawing/2014/main" id="{681659BC-0537-4BE5-8E88-A0B869984B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94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3" name="Freeform 478">
                  <a:extLst>
                    <a:ext uri="{FF2B5EF4-FFF2-40B4-BE49-F238E27FC236}">
                      <a16:creationId xmlns:a16="http://schemas.microsoft.com/office/drawing/2014/main" id="{F3A96AB2-2A07-4600-8790-BFF8D77512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05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4" name="Freeform 479">
                  <a:extLst>
                    <a:ext uri="{FF2B5EF4-FFF2-40B4-BE49-F238E27FC236}">
                      <a16:creationId xmlns:a16="http://schemas.microsoft.com/office/drawing/2014/main" id="{1BA6B314-D7D6-4939-B13C-2D01132BCB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7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" name="Freeform 480">
                  <a:extLst>
                    <a:ext uri="{FF2B5EF4-FFF2-40B4-BE49-F238E27FC236}">
                      <a16:creationId xmlns:a16="http://schemas.microsoft.com/office/drawing/2014/main" id="{296951D7-3B63-41D6-9D4B-5754E55853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8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" name="Freeform 481">
                  <a:extLst>
                    <a:ext uri="{FF2B5EF4-FFF2-40B4-BE49-F238E27FC236}">
                      <a16:creationId xmlns:a16="http://schemas.microsoft.com/office/drawing/2014/main" id="{6DFF4034-03EF-4D0D-B39B-CB498A386A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0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7" name="Freeform 482">
                  <a:extLst>
                    <a:ext uri="{FF2B5EF4-FFF2-40B4-BE49-F238E27FC236}">
                      <a16:creationId xmlns:a16="http://schemas.microsoft.com/office/drawing/2014/main" id="{AA6053EA-2C0F-4731-AF6C-54115BDC88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1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8" name="Freeform 483">
                  <a:extLst>
                    <a:ext uri="{FF2B5EF4-FFF2-40B4-BE49-F238E27FC236}">
                      <a16:creationId xmlns:a16="http://schemas.microsoft.com/office/drawing/2014/main" id="{5282319B-A2D9-4897-A13B-752C06EF17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3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9" name="Freeform 484">
                  <a:extLst>
                    <a:ext uri="{FF2B5EF4-FFF2-40B4-BE49-F238E27FC236}">
                      <a16:creationId xmlns:a16="http://schemas.microsoft.com/office/drawing/2014/main" id="{9B3A5856-9D75-4946-B39F-B0AE8F0A0A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4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0" name="Freeform 485">
                  <a:extLst>
                    <a:ext uri="{FF2B5EF4-FFF2-40B4-BE49-F238E27FC236}">
                      <a16:creationId xmlns:a16="http://schemas.microsoft.com/office/drawing/2014/main" id="{65C0D6CA-D77B-4C47-8B99-0CECD4410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86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1" name="Freeform 486">
                  <a:extLst>
                    <a:ext uri="{FF2B5EF4-FFF2-40B4-BE49-F238E27FC236}">
                      <a16:creationId xmlns:a16="http://schemas.microsoft.com/office/drawing/2014/main" id="{40B978DE-1423-49FB-AD0F-CEF2602120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97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2" name="Freeform 487">
                  <a:extLst>
                    <a:ext uri="{FF2B5EF4-FFF2-40B4-BE49-F238E27FC236}">
                      <a16:creationId xmlns:a16="http://schemas.microsoft.com/office/drawing/2014/main" id="{062C375E-8725-4A92-9DE7-7FF648BBD4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9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3" name="Freeform 488">
                  <a:extLst>
                    <a:ext uri="{FF2B5EF4-FFF2-40B4-BE49-F238E27FC236}">
                      <a16:creationId xmlns:a16="http://schemas.microsoft.com/office/drawing/2014/main" id="{F58EC709-B85C-4893-9F56-F4A85DAAF0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0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" name="Freeform 489">
                  <a:extLst>
                    <a:ext uri="{FF2B5EF4-FFF2-40B4-BE49-F238E27FC236}">
                      <a16:creationId xmlns:a16="http://schemas.microsoft.com/office/drawing/2014/main" id="{9EC5FEB1-A94B-47CE-8F95-1A0988ADDA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2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" name="Freeform 490">
                  <a:extLst>
                    <a:ext uri="{FF2B5EF4-FFF2-40B4-BE49-F238E27FC236}">
                      <a16:creationId xmlns:a16="http://schemas.microsoft.com/office/drawing/2014/main" id="{321AA767-5714-41DC-B681-693952C4E6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3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" name="Freeform 491">
                  <a:extLst>
                    <a:ext uri="{FF2B5EF4-FFF2-40B4-BE49-F238E27FC236}">
                      <a16:creationId xmlns:a16="http://schemas.microsoft.com/office/drawing/2014/main" id="{B3F8B87E-3D4B-4E8A-AB5A-D84C4D4D5E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5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" name="Freeform 492">
                  <a:extLst>
                    <a:ext uri="{FF2B5EF4-FFF2-40B4-BE49-F238E27FC236}">
                      <a16:creationId xmlns:a16="http://schemas.microsoft.com/office/drawing/2014/main" id="{200E7EBC-8685-45E0-9F38-E31EBC33C9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67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8" name="Freeform 493">
                  <a:extLst>
                    <a:ext uri="{FF2B5EF4-FFF2-40B4-BE49-F238E27FC236}">
                      <a16:creationId xmlns:a16="http://schemas.microsoft.com/office/drawing/2014/main" id="{D52275C0-69A6-48EA-BAA9-1B5915E2C5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78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9" name="Freeform 494">
                  <a:extLst>
                    <a:ext uri="{FF2B5EF4-FFF2-40B4-BE49-F238E27FC236}">
                      <a16:creationId xmlns:a16="http://schemas.microsoft.com/office/drawing/2014/main" id="{B7C0C70F-4A04-443D-805A-98CEA166AB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90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" name="Freeform 495">
                  <a:extLst>
                    <a:ext uri="{FF2B5EF4-FFF2-40B4-BE49-F238E27FC236}">
                      <a16:creationId xmlns:a16="http://schemas.microsoft.com/office/drawing/2014/main" id="{35492C3F-04D2-4DF0-BA81-6BED904165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1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1" name="Freeform 496">
                  <a:extLst>
                    <a:ext uri="{FF2B5EF4-FFF2-40B4-BE49-F238E27FC236}">
                      <a16:creationId xmlns:a16="http://schemas.microsoft.com/office/drawing/2014/main" id="{B4BD623E-3562-44BB-B8ED-BF12CEF06A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3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2" name="Freeform 497">
                  <a:extLst>
                    <a:ext uri="{FF2B5EF4-FFF2-40B4-BE49-F238E27FC236}">
                      <a16:creationId xmlns:a16="http://schemas.microsoft.com/office/drawing/2014/main" id="{D81CC33F-5187-4202-8424-CFFD261D59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24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3" name="Freeform 498">
                  <a:extLst>
                    <a:ext uri="{FF2B5EF4-FFF2-40B4-BE49-F238E27FC236}">
                      <a16:creationId xmlns:a16="http://schemas.microsoft.com/office/drawing/2014/main" id="{DC2D682F-2A55-4089-B26A-40EF1419DC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36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4" name="Freeform 499">
                  <a:extLst>
                    <a:ext uri="{FF2B5EF4-FFF2-40B4-BE49-F238E27FC236}">
                      <a16:creationId xmlns:a16="http://schemas.microsoft.com/office/drawing/2014/main" id="{1D103ED8-6993-4A0B-9113-E8CCA1FA68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7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5" name="Freeform 500">
                  <a:extLst>
                    <a:ext uri="{FF2B5EF4-FFF2-40B4-BE49-F238E27FC236}">
                      <a16:creationId xmlns:a16="http://schemas.microsoft.com/office/drawing/2014/main" id="{27E1D441-0E72-4665-9FC8-CAEC4FF0B0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9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" name="Freeform 501">
                  <a:extLst>
                    <a:ext uri="{FF2B5EF4-FFF2-40B4-BE49-F238E27FC236}">
                      <a16:creationId xmlns:a16="http://schemas.microsoft.com/office/drawing/2014/main" id="{9A793E7E-BECE-407B-93F9-8E889606CC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70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" name="Freeform 502">
                  <a:extLst>
                    <a:ext uri="{FF2B5EF4-FFF2-40B4-BE49-F238E27FC236}">
                      <a16:creationId xmlns:a16="http://schemas.microsoft.com/office/drawing/2014/main" id="{82D51B51-A6A6-4AE2-80B6-CC51FE1D2A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82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8" name="Freeform 503">
                  <a:extLst>
                    <a:ext uri="{FF2B5EF4-FFF2-40B4-BE49-F238E27FC236}">
                      <a16:creationId xmlns:a16="http://schemas.microsoft.com/office/drawing/2014/main" id="{9F20D0CA-70A7-4F0F-8BE9-1A4ACB14D7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3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9" name="Freeform 504">
                  <a:extLst>
                    <a:ext uri="{FF2B5EF4-FFF2-40B4-BE49-F238E27FC236}">
                      <a16:creationId xmlns:a16="http://schemas.microsoft.com/office/drawing/2014/main" id="{FA101A4E-7E0D-47B7-B978-BE2E64C7BF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05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0" name="Freeform 505">
                  <a:extLst>
                    <a:ext uri="{FF2B5EF4-FFF2-40B4-BE49-F238E27FC236}">
                      <a16:creationId xmlns:a16="http://schemas.microsoft.com/office/drawing/2014/main" id="{2E988D3C-5414-4161-9529-FBF820084E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6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1" name="Freeform 506">
                  <a:extLst>
                    <a:ext uri="{FF2B5EF4-FFF2-40B4-BE49-F238E27FC236}">
                      <a16:creationId xmlns:a16="http://schemas.microsoft.com/office/drawing/2014/main" id="{3377C886-766F-4EE4-8018-F95DCC90A5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8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2" name="Freeform 507">
                  <a:extLst>
                    <a:ext uri="{FF2B5EF4-FFF2-40B4-BE49-F238E27FC236}">
                      <a16:creationId xmlns:a16="http://schemas.microsoft.com/office/drawing/2014/main" id="{B3009488-1DDC-414F-A476-8EAEE83221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9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3" name="Freeform 508">
                  <a:extLst>
                    <a:ext uri="{FF2B5EF4-FFF2-40B4-BE49-F238E27FC236}">
                      <a16:creationId xmlns:a16="http://schemas.microsoft.com/office/drawing/2014/main" id="{83974EFE-B400-44DE-B558-9974CA6F40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1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4" name="Freeform 509">
                  <a:extLst>
                    <a:ext uri="{FF2B5EF4-FFF2-40B4-BE49-F238E27FC236}">
                      <a16:creationId xmlns:a16="http://schemas.microsoft.com/office/drawing/2014/main" id="{A755B233-F962-48E0-9240-F98DF13DF4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2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5" name="Freeform 510">
                  <a:extLst>
                    <a:ext uri="{FF2B5EF4-FFF2-40B4-BE49-F238E27FC236}">
                      <a16:creationId xmlns:a16="http://schemas.microsoft.com/office/drawing/2014/main" id="{94BE2CC3-B1FA-43C0-AF71-283A538093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74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" name="Freeform 511">
                  <a:extLst>
                    <a:ext uri="{FF2B5EF4-FFF2-40B4-BE49-F238E27FC236}">
                      <a16:creationId xmlns:a16="http://schemas.microsoft.com/office/drawing/2014/main" id="{D9C31F71-D578-4272-8693-BF08346D11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5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" name="Freeform 512">
                  <a:extLst>
                    <a:ext uri="{FF2B5EF4-FFF2-40B4-BE49-F238E27FC236}">
                      <a16:creationId xmlns:a16="http://schemas.microsoft.com/office/drawing/2014/main" id="{0AF50817-9001-49AE-85BE-992215B897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97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8" name="Freeform 513">
                  <a:extLst>
                    <a:ext uri="{FF2B5EF4-FFF2-40B4-BE49-F238E27FC236}">
                      <a16:creationId xmlns:a16="http://schemas.microsoft.com/office/drawing/2014/main" id="{DFC1A8C6-C53F-403E-AC4C-13142A90A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8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9" name="Freeform 514">
                  <a:extLst>
                    <a:ext uri="{FF2B5EF4-FFF2-40B4-BE49-F238E27FC236}">
                      <a16:creationId xmlns:a16="http://schemas.microsoft.com/office/drawing/2014/main" id="{BD060BE2-DFA4-400D-9DC2-985E739F0D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0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0" name="Freeform 515">
                  <a:extLst>
                    <a:ext uri="{FF2B5EF4-FFF2-40B4-BE49-F238E27FC236}">
                      <a16:creationId xmlns:a16="http://schemas.microsoft.com/office/drawing/2014/main" id="{8AEA2054-5B49-4BCF-84E6-4C26BC7782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1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1" name="Freeform 516">
                  <a:extLst>
                    <a:ext uri="{FF2B5EF4-FFF2-40B4-BE49-F238E27FC236}">
                      <a16:creationId xmlns:a16="http://schemas.microsoft.com/office/drawing/2014/main" id="{387D7697-DBBB-49AB-85AD-38D0433122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43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2" name="Freeform 517">
                  <a:extLst>
                    <a:ext uri="{FF2B5EF4-FFF2-40B4-BE49-F238E27FC236}">
                      <a16:creationId xmlns:a16="http://schemas.microsoft.com/office/drawing/2014/main" id="{B143C133-771A-4A32-92CB-7DCE2E6960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5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3" name="Freeform 518">
                  <a:extLst>
                    <a:ext uri="{FF2B5EF4-FFF2-40B4-BE49-F238E27FC236}">
                      <a16:creationId xmlns:a16="http://schemas.microsoft.com/office/drawing/2014/main" id="{3636BB11-315E-48AC-8BFD-2B75A51D1B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66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4" name="Freeform 519">
                  <a:extLst>
                    <a:ext uri="{FF2B5EF4-FFF2-40B4-BE49-F238E27FC236}">
                      <a16:creationId xmlns:a16="http://schemas.microsoft.com/office/drawing/2014/main" id="{2A8CE80F-3323-4BEC-930D-4BCBF95A5A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8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5" name="Freeform 520">
                  <a:extLst>
                    <a:ext uri="{FF2B5EF4-FFF2-40B4-BE49-F238E27FC236}">
                      <a16:creationId xmlns:a16="http://schemas.microsoft.com/office/drawing/2014/main" id="{269980FC-3A24-4374-BDDF-F1EF68ADAC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9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6" name="Freeform 521">
                  <a:extLst>
                    <a:ext uri="{FF2B5EF4-FFF2-40B4-BE49-F238E27FC236}">
                      <a16:creationId xmlns:a16="http://schemas.microsoft.com/office/drawing/2014/main" id="{B632FD62-E38A-487D-915B-E58BF6ED25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1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7" name="Freeform 522">
                  <a:extLst>
                    <a:ext uri="{FF2B5EF4-FFF2-40B4-BE49-F238E27FC236}">
                      <a16:creationId xmlns:a16="http://schemas.microsoft.com/office/drawing/2014/main" id="{77F017A4-DD7F-4EBB-B79D-6FC1A6EA33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12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8" name="Freeform 523">
                  <a:extLst>
                    <a:ext uri="{FF2B5EF4-FFF2-40B4-BE49-F238E27FC236}">
                      <a16:creationId xmlns:a16="http://schemas.microsoft.com/office/drawing/2014/main" id="{5203365B-33A8-40B1-91BF-BD4C3FF872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24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9" name="Freeform 524">
                  <a:extLst>
                    <a:ext uri="{FF2B5EF4-FFF2-40B4-BE49-F238E27FC236}">
                      <a16:creationId xmlns:a16="http://schemas.microsoft.com/office/drawing/2014/main" id="{BEAF837B-8A35-42ED-9594-C3E5149490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5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0" name="Freeform 525">
                  <a:extLst>
                    <a:ext uri="{FF2B5EF4-FFF2-40B4-BE49-F238E27FC236}">
                      <a16:creationId xmlns:a16="http://schemas.microsoft.com/office/drawing/2014/main" id="{D19ADFCF-2D0D-429B-B88E-DAFBF64574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47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1" name="Freeform 526">
                  <a:extLst>
                    <a:ext uri="{FF2B5EF4-FFF2-40B4-BE49-F238E27FC236}">
                      <a16:creationId xmlns:a16="http://schemas.microsoft.com/office/drawing/2014/main" id="{AA5200CA-1A03-48BF-94EB-04C2B85728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8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2" name="Freeform 527">
                  <a:extLst>
                    <a:ext uri="{FF2B5EF4-FFF2-40B4-BE49-F238E27FC236}">
                      <a16:creationId xmlns:a16="http://schemas.microsoft.com/office/drawing/2014/main" id="{EEDE8F59-0C0B-4E78-9966-183E4A7B58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0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3" name="Freeform 528">
                  <a:extLst>
                    <a:ext uri="{FF2B5EF4-FFF2-40B4-BE49-F238E27FC236}">
                      <a16:creationId xmlns:a16="http://schemas.microsoft.com/office/drawing/2014/main" id="{D27BA5BC-C158-4B6C-97EE-2C3809B5FF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4" name="Freeform 529">
                  <a:extLst>
                    <a:ext uri="{FF2B5EF4-FFF2-40B4-BE49-F238E27FC236}">
                      <a16:creationId xmlns:a16="http://schemas.microsoft.com/office/drawing/2014/main" id="{07701C83-73FA-481B-A4E5-DF72E68DA1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5" name="Freeform 530">
                  <a:extLst>
                    <a:ext uri="{FF2B5EF4-FFF2-40B4-BE49-F238E27FC236}">
                      <a16:creationId xmlns:a16="http://schemas.microsoft.com/office/drawing/2014/main" id="{6CD9380D-4382-4125-B902-4007E9901A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04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" name="Freeform 531">
                  <a:extLst>
                    <a:ext uri="{FF2B5EF4-FFF2-40B4-BE49-F238E27FC236}">
                      <a16:creationId xmlns:a16="http://schemas.microsoft.com/office/drawing/2014/main" id="{9506C699-30D1-4034-ACB1-C3ABB86670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16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7" name="Freeform 532">
                  <a:extLst>
                    <a:ext uri="{FF2B5EF4-FFF2-40B4-BE49-F238E27FC236}">
                      <a16:creationId xmlns:a16="http://schemas.microsoft.com/office/drawing/2014/main" id="{A306BC20-2C20-4528-B98D-5BFC87A362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7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8" name="Freeform 533">
                  <a:extLst>
                    <a:ext uri="{FF2B5EF4-FFF2-40B4-BE49-F238E27FC236}">
                      <a16:creationId xmlns:a16="http://schemas.microsoft.com/office/drawing/2014/main" id="{83324DE9-309D-4DE7-8C89-05A4FFE55C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9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9" name="Freeform 534">
                  <a:extLst>
                    <a:ext uri="{FF2B5EF4-FFF2-40B4-BE49-F238E27FC236}">
                      <a16:creationId xmlns:a16="http://schemas.microsoft.com/office/drawing/2014/main" id="{0C1B81BB-0676-4D23-88CD-BFE4E99F22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0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0" name="Freeform 535">
                  <a:extLst>
                    <a:ext uri="{FF2B5EF4-FFF2-40B4-BE49-F238E27FC236}">
                      <a16:creationId xmlns:a16="http://schemas.microsoft.com/office/drawing/2014/main" id="{009C7C66-7EF9-4CA8-BDFF-F58CE6E39F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62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1" name="Freeform 536">
                  <a:extLst>
                    <a:ext uri="{FF2B5EF4-FFF2-40B4-BE49-F238E27FC236}">
                      <a16:creationId xmlns:a16="http://schemas.microsoft.com/office/drawing/2014/main" id="{121868B1-01B5-4A57-BFE3-1DC2F7F7BB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3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2" name="Freeform 537">
                  <a:extLst>
                    <a:ext uri="{FF2B5EF4-FFF2-40B4-BE49-F238E27FC236}">
                      <a16:creationId xmlns:a16="http://schemas.microsoft.com/office/drawing/2014/main" id="{77D98715-22DC-4CA1-8BDD-9D9D5F43EB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5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3" name="Freeform 538">
                  <a:extLst>
                    <a:ext uri="{FF2B5EF4-FFF2-40B4-BE49-F238E27FC236}">
                      <a16:creationId xmlns:a16="http://schemas.microsoft.com/office/drawing/2014/main" id="{98577691-0681-4A45-91F8-70F9E16067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6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4" name="Freeform 539">
                  <a:extLst>
                    <a:ext uri="{FF2B5EF4-FFF2-40B4-BE49-F238E27FC236}">
                      <a16:creationId xmlns:a16="http://schemas.microsoft.com/office/drawing/2014/main" id="{34A4F587-F95A-4936-9B8A-F33581617C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8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5" name="Freeform 540">
                  <a:extLst>
                    <a:ext uri="{FF2B5EF4-FFF2-40B4-BE49-F238E27FC236}">
                      <a16:creationId xmlns:a16="http://schemas.microsoft.com/office/drawing/2014/main" id="{4B1BD98C-37D1-4CA9-A093-F7B83D5869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19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" name="Freeform 541">
                  <a:extLst>
                    <a:ext uri="{FF2B5EF4-FFF2-40B4-BE49-F238E27FC236}">
                      <a16:creationId xmlns:a16="http://schemas.microsoft.com/office/drawing/2014/main" id="{F3066434-BA61-4416-842B-84ED961D2B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1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7" name="Freeform 542">
                  <a:extLst>
                    <a:ext uri="{FF2B5EF4-FFF2-40B4-BE49-F238E27FC236}">
                      <a16:creationId xmlns:a16="http://schemas.microsoft.com/office/drawing/2014/main" id="{0DEB4297-A9FD-49EB-A301-C85D5E6A06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43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8" name="Freeform 543">
                  <a:extLst>
                    <a:ext uri="{FF2B5EF4-FFF2-40B4-BE49-F238E27FC236}">
                      <a16:creationId xmlns:a16="http://schemas.microsoft.com/office/drawing/2014/main" id="{0D9D58D4-FFBD-4F0A-9CA1-925FFB2AA1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4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9" name="Freeform 544">
                  <a:extLst>
                    <a:ext uri="{FF2B5EF4-FFF2-40B4-BE49-F238E27FC236}">
                      <a16:creationId xmlns:a16="http://schemas.microsoft.com/office/drawing/2014/main" id="{741CD965-80BB-4EDE-87AE-CCC3277228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6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0" name="Freeform 545">
                  <a:extLst>
                    <a:ext uri="{FF2B5EF4-FFF2-40B4-BE49-F238E27FC236}">
                      <a16:creationId xmlns:a16="http://schemas.microsoft.com/office/drawing/2014/main" id="{FD088451-B28F-43BC-9D04-02AE8E7E0C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7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1" name="Freeform 546">
                  <a:extLst>
                    <a:ext uri="{FF2B5EF4-FFF2-40B4-BE49-F238E27FC236}">
                      <a16:creationId xmlns:a16="http://schemas.microsoft.com/office/drawing/2014/main" id="{83190446-6A6A-4784-82A4-E0CFDEB5A8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9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2" name="Freeform 547">
                  <a:extLst>
                    <a:ext uri="{FF2B5EF4-FFF2-40B4-BE49-F238E27FC236}">
                      <a16:creationId xmlns:a16="http://schemas.microsoft.com/office/drawing/2014/main" id="{81EAC429-81D7-460A-A3D9-77BDB37E33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0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3" name="Freeform 548">
                  <a:extLst>
                    <a:ext uri="{FF2B5EF4-FFF2-40B4-BE49-F238E27FC236}">
                      <a16:creationId xmlns:a16="http://schemas.microsoft.com/office/drawing/2014/main" id="{55EF9743-F005-4433-9365-C6E652FB9A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2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4" name="Freeform 549">
                  <a:extLst>
                    <a:ext uri="{FF2B5EF4-FFF2-40B4-BE49-F238E27FC236}">
                      <a16:creationId xmlns:a16="http://schemas.microsoft.com/office/drawing/2014/main" id="{CE0711D4-36B8-4603-B01F-8BF202DAB3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3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5" name="Freeform 550">
                  <a:extLst>
                    <a:ext uri="{FF2B5EF4-FFF2-40B4-BE49-F238E27FC236}">
                      <a16:creationId xmlns:a16="http://schemas.microsoft.com/office/drawing/2014/main" id="{E1CD6E42-4450-4959-88FE-FA0B162AE9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5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6" name="Freeform 551">
                  <a:extLst>
                    <a:ext uri="{FF2B5EF4-FFF2-40B4-BE49-F238E27FC236}">
                      <a16:creationId xmlns:a16="http://schemas.microsoft.com/office/drawing/2014/main" id="{AB42E95F-A5E0-4655-A79E-8134EFBBEE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6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7" name="Freeform 552">
                  <a:extLst>
                    <a:ext uri="{FF2B5EF4-FFF2-40B4-BE49-F238E27FC236}">
                      <a16:creationId xmlns:a16="http://schemas.microsoft.com/office/drawing/2014/main" id="{1DC14D50-80C7-4294-B244-07A45FC1B7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8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8" name="Freeform 553">
                  <a:extLst>
                    <a:ext uri="{FF2B5EF4-FFF2-40B4-BE49-F238E27FC236}">
                      <a16:creationId xmlns:a16="http://schemas.microsoft.com/office/drawing/2014/main" id="{81FECE68-FD33-4FC3-A97F-BEFD713B82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9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9" name="Freeform 554">
                  <a:extLst>
                    <a:ext uri="{FF2B5EF4-FFF2-40B4-BE49-F238E27FC236}">
                      <a16:creationId xmlns:a16="http://schemas.microsoft.com/office/drawing/2014/main" id="{36C56C58-EE27-4558-B299-42F365B984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81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0" name="Freeform 555">
                  <a:extLst>
                    <a:ext uri="{FF2B5EF4-FFF2-40B4-BE49-F238E27FC236}">
                      <a16:creationId xmlns:a16="http://schemas.microsoft.com/office/drawing/2014/main" id="{BA07740E-F8C1-49BB-A545-DBFA9BD895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92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1" name="Freeform 556">
                  <a:extLst>
                    <a:ext uri="{FF2B5EF4-FFF2-40B4-BE49-F238E27FC236}">
                      <a16:creationId xmlns:a16="http://schemas.microsoft.com/office/drawing/2014/main" id="{BD245D3F-30B5-4A5D-AA99-A05D068299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4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2" name="Freeform 557">
                  <a:extLst>
                    <a:ext uri="{FF2B5EF4-FFF2-40B4-BE49-F238E27FC236}">
                      <a16:creationId xmlns:a16="http://schemas.microsoft.com/office/drawing/2014/main" id="{77077FFF-7853-46CD-812F-F9DF95E6A4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15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3" name="Freeform 558">
                  <a:extLst>
                    <a:ext uri="{FF2B5EF4-FFF2-40B4-BE49-F238E27FC236}">
                      <a16:creationId xmlns:a16="http://schemas.microsoft.com/office/drawing/2014/main" id="{C3D2E243-4559-4015-A888-90178A637C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7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4" name="Freeform 559">
                  <a:extLst>
                    <a:ext uri="{FF2B5EF4-FFF2-40B4-BE49-F238E27FC236}">
                      <a16:creationId xmlns:a16="http://schemas.microsoft.com/office/drawing/2014/main" id="{66C1B711-2D46-43D5-917C-FED0D45585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38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5" name="Freeform 560">
                  <a:extLst>
                    <a:ext uri="{FF2B5EF4-FFF2-40B4-BE49-F238E27FC236}">
                      <a16:creationId xmlns:a16="http://schemas.microsoft.com/office/drawing/2014/main" id="{2C3EAA5B-C474-40FC-87F7-556473425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50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6" name="Freeform 561">
                  <a:extLst>
                    <a:ext uri="{FF2B5EF4-FFF2-40B4-BE49-F238E27FC236}">
                      <a16:creationId xmlns:a16="http://schemas.microsoft.com/office/drawing/2014/main" id="{A21A4AF7-0361-4A32-B960-2D4BFED7CE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1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7" name="Freeform 562">
                  <a:extLst>
                    <a:ext uri="{FF2B5EF4-FFF2-40B4-BE49-F238E27FC236}">
                      <a16:creationId xmlns:a16="http://schemas.microsoft.com/office/drawing/2014/main" id="{10DAA0E4-88F4-4B73-BADF-B660221AB6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73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8" name="Freeform 563">
                  <a:extLst>
                    <a:ext uri="{FF2B5EF4-FFF2-40B4-BE49-F238E27FC236}">
                      <a16:creationId xmlns:a16="http://schemas.microsoft.com/office/drawing/2014/main" id="{4FFE1247-1EFE-4AE1-B887-EE10322951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4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9" name="Freeform 564">
                  <a:extLst>
                    <a:ext uri="{FF2B5EF4-FFF2-40B4-BE49-F238E27FC236}">
                      <a16:creationId xmlns:a16="http://schemas.microsoft.com/office/drawing/2014/main" id="{4BB420AE-8CD1-41D9-A5A9-FB6C5DC287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96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0" name="Freeform 565">
                  <a:extLst>
                    <a:ext uri="{FF2B5EF4-FFF2-40B4-BE49-F238E27FC236}">
                      <a16:creationId xmlns:a16="http://schemas.microsoft.com/office/drawing/2014/main" id="{1B382023-9D92-4395-9885-D4C427E4C6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07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1" name="Freeform 566">
                  <a:extLst>
                    <a:ext uri="{FF2B5EF4-FFF2-40B4-BE49-F238E27FC236}">
                      <a16:creationId xmlns:a16="http://schemas.microsoft.com/office/drawing/2014/main" id="{E73AE94C-961D-496D-89E7-BE8E29E6C1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19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2" name="Freeform 567">
                  <a:extLst>
                    <a:ext uri="{FF2B5EF4-FFF2-40B4-BE49-F238E27FC236}">
                      <a16:creationId xmlns:a16="http://schemas.microsoft.com/office/drawing/2014/main" id="{6D5061E9-F9D2-40DF-9249-C00245EAC1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31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3" name="Freeform 568">
                  <a:extLst>
                    <a:ext uri="{FF2B5EF4-FFF2-40B4-BE49-F238E27FC236}">
                      <a16:creationId xmlns:a16="http://schemas.microsoft.com/office/drawing/2014/main" id="{2DB1B0A0-A1A2-4E84-BF00-7E956DA40A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42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4" name="Freeform 569">
                  <a:extLst>
                    <a:ext uri="{FF2B5EF4-FFF2-40B4-BE49-F238E27FC236}">
                      <a16:creationId xmlns:a16="http://schemas.microsoft.com/office/drawing/2014/main" id="{0FE2E77F-7103-4CCB-A943-55EB50F751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4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5" name="Freeform 570">
                  <a:extLst>
                    <a:ext uri="{FF2B5EF4-FFF2-40B4-BE49-F238E27FC236}">
                      <a16:creationId xmlns:a16="http://schemas.microsoft.com/office/drawing/2014/main" id="{9C63037B-237C-405A-9A70-19AF70EA1B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65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6" name="Freeform 571">
                  <a:extLst>
                    <a:ext uri="{FF2B5EF4-FFF2-40B4-BE49-F238E27FC236}">
                      <a16:creationId xmlns:a16="http://schemas.microsoft.com/office/drawing/2014/main" id="{6F1246DE-08E2-4627-8FAA-3232FD3A5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77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7" name="Freeform 572">
                  <a:extLst>
                    <a:ext uri="{FF2B5EF4-FFF2-40B4-BE49-F238E27FC236}">
                      <a16:creationId xmlns:a16="http://schemas.microsoft.com/office/drawing/2014/main" id="{FD1125B3-F7A6-482B-AA29-72EACA17A6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88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8" name="Freeform 573">
                  <a:extLst>
                    <a:ext uri="{FF2B5EF4-FFF2-40B4-BE49-F238E27FC236}">
                      <a16:creationId xmlns:a16="http://schemas.microsoft.com/office/drawing/2014/main" id="{457E8774-932A-4622-8EB5-A9D8B6F344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00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9" name="Freeform 574">
                  <a:extLst>
                    <a:ext uri="{FF2B5EF4-FFF2-40B4-BE49-F238E27FC236}">
                      <a16:creationId xmlns:a16="http://schemas.microsoft.com/office/drawing/2014/main" id="{BA43D67B-BD3D-470C-8E91-089671AB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1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0" name="Freeform 575">
                  <a:extLst>
                    <a:ext uri="{FF2B5EF4-FFF2-40B4-BE49-F238E27FC236}">
                      <a16:creationId xmlns:a16="http://schemas.microsoft.com/office/drawing/2014/main" id="{D60204C8-6A8F-4473-B3D3-840D21AD2A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23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1" name="Freeform 576">
                  <a:extLst>
                    <a:ext uri="{FF2B5EF4-FFF2-40B4-BE49-F238E27FC236}">
                      <a16:creationId xmlns:a16="http://schemas.microsoft.com/office/drawing/2014/main" id="{D55CE692-98AD-4DC4-89B8-A353548C44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34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2" name="Freeform 577">
                  <a:extLst>
                    <a:ext uri="{FF2B5EF4-FFF2-40B4-BE49-F238E27FC236}">
                      <a16:creationId xmlns:a16="http://schemas.microsoft.com/office/drawing/2014/main" id="{80890651-BACF-4BB9-B20A-78854F8085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46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3" name="Freeform 578">
                  <a:extLst>
                    <a:ext uri="{FF2B5EF4-FFF2-40B4-BE49-F238E27FC236}">
                      <a16:creationId xmlns:a16="http://schemas.microsoft.com/office/drawing/2014/main" id="{A6199AFF-7472-4D80-B55A-16DEA0608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57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4" name="Freeform 579">
                  <a:extLst>
                    <a:ext uri="{FF2B5EF4-FFF2-40B4-BE49-F238E27FC236}">
                      <a16:creationId xmlns:a16="http://schemas.microsoft.com/office/drawing/2014/main" id="{AF4E01BD-E091-4674-B1A9-F57436F973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69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5" name="Freeform 580">
                  <a:extLst>
                    <a:ext uri="{FF2B5EF4-FFF2-40B4-BE49-F238E27FC236}">
                      <a16:creationId xmlns:a16="http://schemas.microsoft.com/office/drawing/2014/main" id="{0EBE3D03-DB3C-4BDC-A1B1-56BCFD35C3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80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6" name="Freeform 581">
                  <a:extLst>
                    <a:ext uri="{FF2B5EF4-FFF2-40B4-BE49-F238E27FC236}">
                      <a16:creationId xmlns:a16="http://schemas.microsoft.com/office/drawing/2014/main" id="{B07E28C5-017B-44C4-BF6A-3D60CE6DB4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92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7" name="Freeform 582">
                  <a:extLst>
                    <a:ext uri="{FF2B5EF4-FFF2-40B4-BE49-F238E27FC236}">
                      <a16:creationId xmlns:a16="http://schemas.microsoft.com/office/drawing/2014/main" id="{E1C81D1D-4AFB-41D3-91EC-94EAFCB9D2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03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8" name="Freeform 583">
                  <a:extLst>
                    <a:ext uri="{FF2B5EF4-FFF2-40B4-BE49-F238E27FC236}">
                      <a16:creationId xmlns:a16="http://schemas.microsoft.com/office/drawing/2014/main" id="{6811D46D-2605-4B2E-853C-0BB11F6D9C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15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9" name="Freeform 584">
                  <a:extLst>
                    <a:ext uri="{FF2B5EF4-FFF2-40B4-BE49-F238E27FC236}">
                      <a16:creationId xmlns:a16="http://schemas.microsoft.com/office/drawing/2014/main" id="{E80E26EB-9ACE-44B9-829A-3F9858635D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26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0" name="Freeform 585">
                  <a:extLst>
                    <a:ext uri="{FF2B5EF4-FFF2-40B4-BE49-F238E27FC236}">
                      <a16:creationId xmlns:a16="http://schemas.microsoft.com/office/drawing/2014/main" id="{000E7C30-8591-4856-879D-9D41D7B5EF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38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1" name="Freeform 586">
                  <a:extLst>
                    <a:ext uri="{FF2B5EF4-FFF2-40B4-BE49-F238E27FC236}">
                      <a16:creationId xmlns:a16="http://schemas.microsoft.com/office/drawing/2014/main" id="{E2A0166A-3426-4DD1-8588-750E193177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9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2" name="Freeform 587">
                  <a:extLst>
                    <a:ext uri="{FF2B5EF4-FFF2-40B4-BE49-F238E27FC236}">
                      <a16:creationId xmlns:a16="http://schemas.microsoft.com/office/drawing/2014/main" id="{CF18EB09-CF60-433D-AFE8-A83D982F84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1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3" name="Freeform 588">
                  <a:extLst>
                    <a:ext uri="{FF2B5EF4-FFF2-40B4-BE49-F238E27FC236}">
                      <a16:creationId xmlns:a16="http://schemas.microsoft.com/office/drawing/2014/main" id="{EF645DC9-0B87-48E5-BB90-67EBA4B11C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72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4" name="Freeform 589">
                  <a:extLst>
                    <a:ext uri="{FF2B5EF4-FFF2-40B4-BE49-F238E27FC236}">
                      <a16:creationId xmlns:a16="http://schemas.microsoft.com/office/drawing/2014/main" id="{D5AED5F4-5107-4458-94A2-5DA24DB19F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84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5" name="Freeform 590">
                  <a:extLst>
                    <a:ext uri="{FF2B5EF4-FFF2-40B4-BE49-F238E27FC236}">
                      <a16:creationId xmlns:a16="http://schemas.microsoft.com/office/drawing/2014/main" id="{FDBEBF92-1BDB-42C3-8534-43CFDF10C6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95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6" name="Freeform 591">
                  <a:extLst>
                    <a:ext uri="{FF2B5EF4-FFF2-40B4-BE49-F238E27FC236}">
                      <a16:creationId xmlns:a16="http://schemas.microsoft.com/office/drawing/2014/main" id="{D7F88875-5C51-42CC-9221-57AC1989AC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07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7" name="Freeform 592">
                  <a:extLst>
                    <a:ext uri="{FF2B5EF4-FFF2-40B4-BE49-F238E27FC236}">
                      <a16:creationId xmlns:a16="http://schemas.microsoft.com/office/drawing/2014/main" id="{5688128B-C4FC-4834-B054-5A31B162C4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18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8" name="Freeform 593">
                  <a:extLst>
                    <a:ext uri="{FF2B5EF4-FFF2-40B4-BE49-F238E27FC236}">
                      <a16:creationId xmlns:a16="http://schemas.microsoft.com/office/drawing/2014/main" id="{AE357ED3-3826-45C4-8C38-534A8AC228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30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9" name="Freeform 594">
                  <a:extLst>
                    <a:ext uri="{FF2B5EF4-FFF2-40B4-BE49-F238E27FC236}">
                      <a16:creationId xmlns:a16="http://schemas.microsoft.com/office/drawing/2014/main" id="{6A285036-E309-4B9E-8F4B-D1BAD2A2FB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42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0" name="Freeform 595">
                  <a:extLst>
                    <a:ext uri="{FF2B5EF4-FFF2-40B4-BE49-F238E27FC236}">
                      <a16:creationId xmlns:a16="http://schemas.microsoft.com/office/drawing/2014/main" id="{8EF4DA4A-B50F-4814-A26B-E4CAB6C87C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53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1" name="Freeform 596">
                  <a:extLst>
                    <a:ext uri="{FF2B5EF4-FFF2-40B4-BE49-F238E27FC236}">
                      <a16:creationId xmlns:a16="http://schemas.microsoft.com/office/drawing/2014/main" id="{09D6DAD8-7096-4419-9082-D1FE8B8474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65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2" name="Freeform 597">
                  <a:extLst>
                    <a:ext uri="{FF2B5EF4-FFF2-40B4-BE49-F238E27FC236}">
                      <a16:creationId xmlns:a16="http://schemas.microsoft.com/office/drawing/2014/main" id="{72CDD1A1-2DE5-4FB9-9AB7-5CB7804E59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76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3" name="Freeform 598">
                  <a:extLst>
                    <a:ext uri="{FF2B5EF4-FFF2-40B4-BE49-F238E27FC236}">
                      <a16:creationId xmlns:a16="http://schemas.microsoft.com/office/drawing/2014/main" id="{E53D402B-6277-4D48-AE09-9DDD3E3E53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88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4" name="Freeform 599">
                  <a:extLst>
                    <a:ext uri="{FF2B5EF4-FFF2-40B4-BE49-F238E27FC236}">
                      <a16:creationId xmlns:a16="http://schemas.microsoft.com/office/drawing/2014/main" id="{907059E3-7C6E-47EA-9898-5FA816B944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99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5" name="Freeform 600">
                  <a:extLst>
                    <a:ext uri="{FF2B5EF4-FFF2-40B4-BE49-F238E27FC236}">
                      <a16:creationId xmlns:a16="http://schemas.microsoft.com/office/drawing/2014/main" id="{F492B511-36E2-4888-84D4-910B8B0408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11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6" name="Freeform 601">
                  <a:extLst>
                    <a:ext uri="{FF2B5EF4-FFF2-40B4-BE49-F238E27FC236}">
                      <a16:creationId xmlns:a16="http://schemas.microsoft.com/office/drawing/2014/main" id="{75123448-027D-4FE9-A180-EC83CC70D9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2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7" name="Freeform 602">
                  <a:extLst>
                    <a:ext uri="{FF2B5EF4-FFF2-40B4-BE49-F238E27FC236}">
                      <a16:creationId xmlns:a16="http://schemas.microsoft.com/office/drawing/2014/main" id="{6D0C6DAD-16F9-41DC-8184-0AF4206457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34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" name="Freeform 603">
                  <a:extLst>
                    <a:ext uri="{FF2B5EF4-FFF2-40B4-BE49-F238E27FC236}">
                      <a16:creationId xmlns:a16="http://schemas.microsoft.com/office/drawing/2014/main" id="{56E869D6-E46D-4012-A06B-F52C9B49D3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45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9" name="Freeform 604">
                  <a:extLst>
                    <a:ext uri="{FF2B5EF4-FFF2-40B4-BE49-F238E27FC236}">
                      <a16:creationId xmlns:a16="http://schemas.microsoft.com/office/drawing/2014/main" id="{2BBC1641-7BA7-40CA-BD8D-C09FA2EB41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57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0" name="Freeform 605">
                  <a:extLst>
                    <a:ext uri="{FF2B5EF4-FFF2-40B4-BE49-F238E27FC236}">
                      <a16:creationId xmlns:a16="http://schemas.microsoft.com/office/drawing/2014/main" id="{32BB6B27-F776-47D7-938D-951DB5C776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68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1" name="Freeform 606">
                  <a:extLst>
                    <a:ext uri="{FF2B5EF4-FFF2-40B4-BE49-F238E27FC236}">
                      <a16:creationId xmlns:a16="http://schemas.microsoft.com/office/drawing/2014/main" id="{5FE57FD6-35BF-4672-BFAF-D8D776B1EA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0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2" name="Freeform 607">
                  <a:extLst>
                    <a:ext uri="{FF2B5EF4-FFF2-40B4-BE49-F238E27FC236}">
                      <a16:creationId xmlns:a16="http://schemas.microsoft.com/office/drawing/2014/main" id="{81B1FA81-64FF-484B-B3C1-C1A7FF7272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91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3" name="Freeform 608">
                  <a:extLst>
                    <a:ext uri="{FF2B5EF4-FFF2-40B4-BE49-F238E27FC236}">
                      <a16:creationId xmlns:a16="http://schemas.microsoft.com/office/drawing/2014/main" id="{F02353E3-484E-4C7F-8708-A3159D623C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03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4" name="Freeform 609">
                  <a:extLst>
                    <a:ext uri="{FF2B5EF4-FFF2-40B4-BE49-F238E27FC236}">
                      <a16:creationId xmlns:a16="http://schemas.microsoft.com/office/drawing/2014/main" id="{F2E0D6A8-B102-4BD1-92E4-8542C89D39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14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5" name="Freeform 610">
                  <a:extLst>
                    <a:ext uri="{FF2B5EF4-FFF2-40B4-BE49-F238E27FC236}">
                      <a16:creationId xmlns:a16="http://schemas.microsoft.com/office/drawing/2014/main" id="{29643D40-E4F9-49E3-921F-3F0F181133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26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6" name="Freeform 611">
                  <a:extLst>
                    <a:ext uri="{FF2B5EF4-FFF2-40B4-BE49-F238E27FC236}">
                      <a16:creationId xmlns:a16="http://schemas.microsoft.com/office/drawing/2014/main" id="{186743D9-3477-484F-B93E-66FC300F98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7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7" name="Freeform 612">
                  <a:extLst>
                    <a:ext uri="{FF2B5EF4-FFF2-40B4-BE49-F238E27FC236}">
                      <a16:creationId xmlns:a16="http://schemas.microsoft.com/office/drawing/2014/main" id="{1CAA58D8-D589-40F7-AEEF-FC36B0F8B9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49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" name="Freeform 613">
                  <a:extLst>
                    <a:ext uri="{FF2B5EF4-FFF2-40B4-BE49-F238E27FC236}">
                      <a16:creationId xmlns:a16="http://schemas.microsoft.com/office/drawing/2014/main" id="{B564376B-EA9C-4784-9884-5E511BC99B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60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9" name="Freeform 614">
                  <a:extLst>
                    <a:ext uri="{FF2B5EF4-FFF2-40B4-BE49-F238E27FC236}">
                      <a16:creationId xmlns:a16="http://schemas.microsoft.com/office/drawing/2014/main" id="{54E74853-3936-4E40-9D76-F883B99A91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72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0" name="Freeform 615">
                  <a:extLst>
                    <a:ext uri="{FF2B5EF4-FFF2-40B4-BE49-F238E27FC236}">
                      <a16:creationId xmlns:a16="http://schemas.microsoft.com/office/drawing/2014/main" id="{CF193E03-4F64-4802-949D-D5DF0B8D5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83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1" name="Freeform 616">
                  <a:extLst>
                    <a:ext uri="{FF2B5EF4-FFF2-40B4-BE49-F238E27FC236}">
                      <a16:creationId xmlns:a16="http://schemas.microsoft.com/office/drawing/2014/main" id="{BBC08B25-B0A7-4B7C-ACBD-2715B43889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95" y="1308"/>
                  <a:ext cx="6" cy="5"/>
                </a:xfrm>
                <a:custGeom>
                  <a:avLst/>
                  <a:gdLst>
                    <a:gd name="T0" fmla="*/ 1 w 11"/>
                    <a:gd name="T1" fmla="*/ 0 h 12"/>
                    <a:gd name="T2" fmla="*/ 1 w 11"/>
                    <a:gd name="T3" fmla="*/ 0 h 12"/>
                    <a:gd name="T4" fmla="*/ 1 w 11"/>
                    <a:gd name="T5" fmla="*/ 0 h 12"/>
                    <a:gd name="T6" fmla="*/ 0 w 11"/>
                    <a:gd name="T7" fmla="*/ 0 h 12"/>
                    <a:gd name="T8" fmla="*/ 0 w 11"/>
                    <a:gd name="T9" fmla="*/ 0 h 12"/>
                    <a:gd name="T10" fmla="*/ 0 w 11"/>
                    <a:gd name="T11" fmla="*/ 0 h 12"/>
                    <a:gd name="T12" fmla="*/ 0 w 11"/>
                    <a:gd name="T13" fmla="*/ 0 h 12"/>
                    <a:gd name="T14" fmla="*/ 1 w 11"/>
                    <a:gd name="T15" fmla="*/ 0 h 12"/>
                    <a:gd name="T16" fmla="*/ 1 w 11"/>
                    <a:gd name="T17" fmla="*/ 0 h 12"/>
                    <a:gd name="T18" fmla="*/ 1 w 11"/>
                    <a:gd name="T19" fmla="*/ 0 h 12"/>
                    <a:gd name="T20" fmla="*/ 1 w 11"/>
                    <a:gd name="T21" fmla="*/ 0 h 12"/>
                    <a:gd name="T22" fmla="*/ 1 w 11"/>
                    <a:gd name="T23" fmla="*/ 0 h 12"/>
                    <a:gd name="T24" fmla="*/ 1 w 11"/>
                    <a:gd name="T25" fmla="*/ 0 h 12"/>
                    <a:gd name="T26" fmla="*/ 1 w 11"/>
                    <a:gd name="T27" fmla="*/ 0 h 12"/>
                    <a:gd name="T28" fmla="*/ 1 w 11"/>
                    <a:gd name="T29" fmla="*/ 0 h 12"/>
                    <a:gd name="T30" fmla="*/ 1 w 11"/>
                    <a:gd name="T31" fmla="*/ 0 h 12"/>
                    <a:gd name="T32" fmla="*/ 1 w 11"/>
                    <a:gd name="T33" fmla="*/ 0 h 12"/>
                    <a:gd name="T34" fmla="*/ 1 w 11"/>
                    <a:gd name="T35" fmla="*/ 0 h 12"/>
                    <a:gd name="T36" fmla="*/ 1 w 11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"/>
                    <a:gd name="T58" fmla="*/ 0 h 12"/>
                    <a:gd name="T59" fmla="*/ 11 w 11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2" name="Freeform 617">
                  <a:extLst>
                    <a:ext uri="{FF2B5EF4-FFF2-40B4-BE49-F238E27FC236}">
                      <a16:creationId xmlns:a16="http://schemas.microsoft.com/office/drawing/2014/main" id="{7DEB5247-3713-4D32-B3AA-1BD4F8FB16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06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3" name="Freeform 618">
                  <a:extLst>
                    <a:ext uri="{FF2B5EF4-FFF2-40B4-BE49-F238E27FC236}">
                      <a16:creationId xmlns:a16="http://schemas.microsoft.com/office/drawing/2014/main" id="{7EC0261A-4914-40B2-A57B-3366D71EF2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18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4" name="Freeform 619">
                  <a:extLst>
                    <a:ext uri="{FF2B5EF4-FFF2-40B4-BE49-F238E27FC236}">
                      <a16:creationId xmlns:a16="http://schemas.microsoft.com/office/drawing/2014/main" id="{85E2EEB8-B5E5-4920-B2CC-EEA0F7FD9A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308"/>
                  <a:ext cx="5" cy="5"/>
                </a:xfrm>
                <a:custGeom>
                  <a:avLst/>
                  <a:gdLst>
                    <a:gd name="T0" fmla="*/ 0 w 12"/>
                    <a:gd name="T1" fmla="*/ 0 h 12"/>
                    <a:gd name="T2" fmla="*/ 0 w 12"/>
                    <a:gd name="T3" fmla="*/ 0 h 12"/>
                    <a:gd name="T4" fmla="*/ 0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0 w 12"/>
                    <a:gd name="T15" fmla="*/ 0 h 12"/>
                    <a:gd name="T16" fmla="*/ 0 w 12"/>
                    <a:gd name="T17" fmla="*/ 0 h 12"/>
                    <a:gd name="T18" fmla="*/ 0 w 12"/>
                    <a:gd name="T19" fmla="*/ 0 h 12"/>
                    <a:gd name="T20" fmla="*/ 0 w 12"/>
                    <a:gd name="T21" fmla="*/ 0 h 12"/>
                    <a:gd name="T22" fmla="*/ 0 w 12"/>
                    <a:gd name="T23" fmla="*/ 0 h 12"/>
                    <a:gd name="T24" fmla="*/ 0 w 12"/>
                    <a:gd name="T25" fmla="*/ 0 h 12"/>
                    <a:gd name="T26" fmla="*/ 0 w 12"/>
                    <a:gd name="T27" fmla="*/ 0 h 12"/>
                    <a:gd name="T28" fmla="*/ 0 w 12"/>
                    <a:gd name="T29" fmla="*/ 0 h 12"/>
                    <a:gd name="T30" fmla="*/ 0 w 12"/>
                    <a:gd name="T31" fmla="*/ 0 h 12"/>
                    <a:gd name="T32" fmla="*/ 0 w 12"/>
                    <a:gd name="T33" fmla="*/ 0 h 12"/>
                    <a:gd name="T34" fmla="*/ 0 w 12"/>
                    <a:gd name="T35" fmla="*/ 0 h 12"/>
                    <a:gd name="T36" fmla="*/ 0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5" name="Freeform 620">
                  <a:extLst>
                    <a:ext uri="{FF2B5EF4-FFF2-40B4-BE49-F238E27FC236}">
                      <a16:creationId xmlns:a16="http://schemas.microsoft.com/office/drawing/2014/main" id="{4F9E1D8C-7F40-413E-B2ED-6E3A99A9A6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41" y="1308"/>
                  <a:ext cx="6" cy="5"/>
                </a:xfrm>
                <a:custGeom>
                  <a:avLst/>
                  <a:gdLst>
                    <a:gd name="T0" fmla="*/ 1 w 12"/>
                    <a:gd name="T1" fmla="*/ 0 h 12"/>
                    <a:gd name="T2" fmla="*/ 1 w 12"/>
                    <a:gd name="T3" fmla="*/ 0 h 12"/>
                    <a:gd name="T4" fmla="*/ 1 w 12"/>
                    <a:gd name="T5" fmla="*/ 0 h 12"/>
                    <a:gd name="T6" fmla="*/ 0 w 12"/>
                    <a:gd name="T7" fmla="*/ 0 h 12"/>
                    <a:gd name="T8" fmla="*/ 0 w 12"/>
                    <a:gd name="T9" fmla="*/ 0 h 12"/>
                    <a:gd name="T10" fmla="*/ 0 w 12"/>
                    <a:gd name="T11" fmla="*/ 0 h 12"/>
                    <a:gd name="T12" fmla="*/ 0 w 12"/>
                    <a:gd name="T13" fmla="*/ 0 h 12"/>
                    <a:gd name="T14" fmla="*/ 1 w 12"/>
                    <a:gd name="T15" fmla="*/ 0 h 12"/>
                    <a:gd name="T16" fmla="*/ 1 w 12"/>
                    <a:gd name="T17" fmla="*/ 0 h 12"/>
                    <a:gd name="T18" fmla="*/ 1 w 12"/>
                    <a:gd name="T19" fmla="*/ 0 h 12"/>
                    <a:gd name="T20" fmla="*/ 1 w 12"/>
                    <a:gd name="T21" fmla="*/ 0 h 12"/>
                    <a:gd name="T22" fmla="*/ 1 w 12"/>
                    <a:gd name="T23" fmla="*/ 0 h 12"/>
                    <a:gd name="T24" fmla="*/ 1 w 12"/>
                    <a:gd name="T25" fmla="*/ 0 h 12"/>
                    <a:gd name="T26" fmla="*/ 1 w 12"/>
                    <a:gd name="T27" fmla="*/ 0 h 12"/>
                    <a:gd name="T28" fmla="*/ 1 w 12"/>
                    <a:gd name="T29" fmla="*/ 0 h 12"/>
                    <a:gd name="T30" fmla="*/ 1 w 12"/>
                    <a:gd name="T31" fmla="*/ 0 h 12"/>
                    <a:gd name="T32" fmla="*/ 1 w 12"/>
                    <a:gd name="T33" fmla="*/ 0 h 12"/>
                    <a:gd name="T34" fmla="*/ 1 w 12"/>
                    <a:gd name="T35" fmla="*/ 0 h 12"/>
                    <a:gd name="T36" fmla="*/ 1 w 12"/>
                    <a:gd name="T37" fmla="*/ 0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0" name="Freeform 621">
                <a:extLst>
                  <a:ext uri="{FF2B5EF4-FFF2-40B4-BE49-F238E27FC236}">
                    <a16:creationId xmlns:a16="http://schemas.microsoft.com/office/drawing/2014/main" id="{14B31A1E-FC30-4D55-AE0E-E9FF6DD57E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3" y="130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Freeform 622">
                <a:extLst>
                  <a:ext uri="{FF2B5EF4-FFF2-40B4-BE49-F238E27FC236}">
                    <a16:creationId xmlns:a16="http://schemas.microsoft.com/office/drawing/2014/main" id="{48091E0F-3D12-443A-A56B-619EFE5A65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4" y="1308"/>
                <a:ext cx="6" cy="5"/>
              </a:xfrm>
              <a:custGeom>
                <a:avLst/>
                <a:gdLst>
                  <a:gd name="T0" fmla="*/ 1 w 12"/>
                  <a:gd name="T1" fmla="*/ 0 h 12"/>
                  <a:gd name="T2" fmla="*/ 1 w 12"/>
                  <a:gd name="T3" fmla="*/ 0 h 12"/>
                  <a:gd name="T4" fmla="*/ 1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1 w 12"/>
                  <a:gd name="T15" fmla="*/ 0 h 12"/>
                  <a:gd name="T16" fmla="*/ 1 w 12"/>
                  <a:gd name="T17" fmla="*/ 0 h 12"/>
                  <a:gd name="T18" fmla="*/ 1 w 12"/>
                  <a:gd name="T19" fmla="*/ 0 h 12"/>
                  <a:gd name="T20" fmla="*/ 1 w 12"/>
                  <a:gd name="T21" fmla="*/ 0 h 12"/>
                  <a:gd name="T22" fmla="*/ 1 w 12"/>
                  <a:gd name="T23" fmla="*/ 0 h 12"/>
                  <a:gd name="T24" fmla="*/ 1 w 12"/>
                  <a:gd name="T25" fmla="*/ 0 h 12"/>
                  <a:gd name="T26" fmla="*/ 1 w 12"/>
                  <a:gd name="T27" fmla="*/ 0 h 12"/>
                  <a:gd name="T28" fmla="*/ 1 w 12"/>
                  <a:gd name="T29" fmla="*/ 0 h 12"/>
                  <a:gd name="T30" fmla="*/ 1 w 12"/>
                  <a:gd name="T31" fmla="*/ 0 h 12"/>
                  <a:gd name="T32" fmla="*/ 1 w 12"/>
                  <a:gd name="T33" fmla="*/ 0 h 12"/>
                  <a:gd name="T34" fmla="*/ 1 w 12"/>
                  <a:gd name="T35" fmla="*/ 0 h 12"/>
                  <a:gd name="T36" fmla="*/ 1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Freeform 623">
                <a:extLst>
                  <a:ext uri="{FF2B5EF4-FFF2-40B4-BE49-F238E27FC236}">
                    <a16:creationId xmlns:a16="http://schemas.microsoft.com/office/drawing/2014/main" id="{AA7FF8E0-1198-4D61-B056-51C866EE7C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76" y="130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Freeform 624">
                <a:extLst>
                  <a:ext uri="{FF2B5EF4-FFF2-40B4-BE49-F238E27FC236}">
                    <a16:creationId xmlns:a16="http://schemas.microsoft.com/office/drawing/2014/main" id="{DB0A1DA6-DAFA-41F3-8F28-5444C6EBA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7" y="1308"/>
                <a:ext cx="6" cy="5"/>
              </a:xfrm>
              <a:custGeom>
                <a:avLst/>
                <a:gdLst>
                  <a:gd name="T0" fmla="*/ 1 w 12"/>
                  <a:gd name="T1" fmla="*/ 0 h 12"/>
                  <a:gd name="T2" fmla="*/ 1 w 12"/>
                  <a:gd name="T3" fmla="*/ 0 h 12"/>
                  <a:gd name="T4" fmla="*/ 1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1 w 12"/>
                  <a:gd name="T15" fmla="*/ 0 h 12"/>
                  <a:gd name="T16" fmla="*/ 1 w 12"/>
                  <a:gd name="T17" fmla="*/ 0 h 12"/>
                  <a:gd name="T18" fmla="*/ 1 w 12"/>
                  <a:gd name="T19" fmla="*/ 0 h 12"/>
                  <a:gd name="T20" fmla="*/ 1 w 12"/>
                  <a:gd name="T21" fmla="*/ 0 h 12"/>
                  <a:gd name="T22" fmla="*/ 1 w 12"/>
                  <a:gd name="T23" fmla="*/ 0 h 12"/>
                  <a:gd name="T24" fmla="*/ 1 w 12"/>
                  <a:gd name="T25" fmla="*/ 0 h 12"/>
                  <a:gd name="T26" fmla="*/ 1 w 12"/>
                  <a:gd name="T27" fmla="*/ 0 h 12"/>
                  <a:gd name="T28" fmla="*/ 1 w 12"/>
                  <a:gd name="T29" fmla="*/ 0 h 12"/>
                  <a:gd name="T30" fmla="*/ 1 w 12"/>
                  <a:gd name="T31" fmla="*/ 0 h 12"/>
                  <a:gd name="T32" fmla="*/ 1 w 12"/>
                  <a:gd name="T33" fmla="*/ 0 h 12"/>
                  <a:gd name="T34" fmla="*/ 1 w 12"/>
                  <a:gd name="T35" fmla="*/ 0 h 12"/>
                  <a:gd name="T36" fmla="*/ 1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Freeform 625">
                <a:extLst>
                  <a:ext uri="{FF2B5EF4-FFF2-40B4-BE49-F238E27FC236}">
                    <a16:creationId xmlns:a16="http://schemas.microsoft.com/office/drawing/2014/main" id="{013A93C9-C2D3-4FED-A454-34C0565E15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9" y="130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Freeform 626">
                <a:extLst>
                  <a:ext uri="{FF2B5EF4-FFF2-40B4-BE49-F238E27FC236}">
                    <a16:creationId xmlns:a16="http://schemas.microsoft.com/office/drawing/2014/main" id="{603FD357-93BD-4EF1-B393-99CE0E4E0C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0" y="1308"/>
                <a:ext cx="6" cy="5"/>
              </a:xfrm>
              <a:custGeom>
                <a:avLst/>
                <a:gdLst>
                  <a:gd name="T0" fmla="*/ 1 w 12"/>
                  <a:gd name="T1" fmla="*/ 0 h 12"/>
                  <a:gd name="T2" fmla="*/ 1 w 12"/>
                  <a:gd name="T3" fmla="*/ 0 h 12"/>
                  <a:gd name="T4" fmla="*/ 1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1 w 12"/>
                  <a:gd name="T15" fmla="*/ 0 h 12"/>
                  <a:gd name="T16" fmla="*/ 1 w 12"/>
                  <a:gd name="T17" fmla="*/ 0 h 12"/>
                  <a:gd name="T18" fmla="*/ 1 w 12"/>
                  <a:gd name="T19" fmla="*/ 0 h 12"/>
                  <a:gd name="T20" fmla="*/ 1 w 12"/>
                  <a:gd name="T21" fmla="*/ 0 h 12"/>
                  <a:gd name="T22" fmla="*/ 1 w 12"/>
                  <a:gd name="T23" fmla="*/ 0 h 12"/>
                  <a:gd name="T24" fmla="*/ 1 w 12"/>
                  <a:gd name="T25" fmla="*/ 0 h 12"/>
                  <a:gd name="T26" fmla="*/ 1 w 12"/>
                  <a:gd name="T27" fmla="*/ 0 h 12"/>
                  <a:gd name="T28" fmla="*/ 1 w 12"/>
                  <a:gd name="T29" fmla="*/ 0 h 12"/>
                  <a:gd name="T30" fmla="*/ 1 w 12"/>
                  <a:gd name="T31" fmla="*/ 0 h 12"/>
                  <a:gd name="T32" fmla="*/ 1 w 12"/>
                  <a:gd name="T33" fmla="*/ 0 h 12"/>
                  <a:gd name="T34" fmla="*/ 1 w 12"/>
                  <a:gd name="T35" fmla="*/ 0 h 12"/>
                  <a:gd name="T36" fmla="*/ 1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Freeform 627">
                <a:extLst>
                  <a:ext uri="{FF2B5EF4-FFF2-40B4-BE49-F238E27FC236}">
                    <a16:creationId xmlns:a16="http://schemas.microsoft.com/office/drawing/2014/main" id="{A46BE1E3-F13B-450A-9A88-2218C0C7CC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2" y="130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Freeform 628">
                <a:extLst>
                  <a:ext uri="{FF2B5EF4-FFF2-40B4-BE49-F238E27FC236}">
                    <a16:creationId xmlns:a16="http://schemas.microsoft.com/office/drawing/2014/main" id="{83A1B569-CD6D-4C1B-A28C-B2F097883E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3" y="1308"/>
                <a:ext cx="6" cy="5"/>
              </a:xfrm>
              <a:custGeom>
                <a:avLst/>
                <a:gdLst>
                  <a:gd name="T0" fmla="*/ 1 w 12"/>
                  <a:gd name="T1" fmla="*/ 0 h 12"/>
                  <a:gd name="T2" fmla="*/ 1 w 12"/>
                  <a:gd name="T3" fmla="*/ 0 h 12"/>
                  <a:gd name="T4" fmla="*/ 1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1 w 12"/>
                  <a:gd name="T15" fmla="*/ 0 h 12"/>
                  <a:gd name="T16" fmla="*/ 1 w 12"/>
                  <a:gd name="T17" fmla="*/ 0 h 12"/>
                  <a:gd name="T18" fmla="*/ 1 w 12"/>
                  <a:gd name="T19" fmla="*/ 0 h 12"/>
                  <a:gd name="T20" fmla="*/ 1 w 12"/>
                  <a:gd name="T21" fmla="*/ 0 h 12"/>
                  <a:gd name="T22" fmla="*/ 1 w 12"/>
                  <a:gd name="T23" fmla="*/ 0 h 12"/>
                  <a:gd name="T24" fmla="*/ 1 w 12"/>
                  <a:gd name="T25" fmla="*/ 0 h 12"/>
                  <a:gd name="T26" fmla="*/ 1 w 12"/>
                  <a:gd name="T27" fmla="*/ 0 h 12"/>
                  <a:gd name="T28" fmla="*/ 1 w 12"/>
                  <a:gd name="T29" fmla="*/ 0 h 12"/>
                  <a:gd name="T30" fmla="*/ 1 w 12"/>
                  <a:gd name="T31" fmla="*/ 0 h 12"/>
                  <a:gd name="T32" fmla="*/ 1 w 12"/>
                  <a:gd name="T33" fmla="*/ 0 h 12"/>
                  <a:gd name="T34" fmla="*/ 1 w 12"/>
                  <a:gd name="T35" fmla="*/ 0 h 12"/>
                  <a:gd name="T36" fmla="*/ 1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Freeform 629">
                <a:extLst>
                  <a:ext uri="{FF2B5EF4-FFF2-40B4-BE49-F238E27FC236}">
                    <a16:creationId xmlns:a16="http://schemas.microsoft.com/office/drawing/2014/main" id="{5989ABC7-50B0-42F6-A5E4-2EDB8D2AE0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" y="130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Freeform 630">
                <a:extLst>
                  <a:ext uri="{FF2B5EF4-FFF2-40B4-BE49-F238E27FC236}">
                    <a16:creationId xmlns:a16="http://schemas.microsoft.com/office/drawing/2014/main" id="{49D4897F-CA82-405A-8DF4-64B247910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6" y="1308"/>
                <a:ext cx="6" cy="5"/>
              </a:xfrm>
              <a:custGeom>
                <a:avLst/>
                <a:gdLst>
                  <a:gd name="T0" fmla="*/ 1 w 12"/>
                  <a:gd name="T1" fmla="*/ 0 h 12"/>
                  <a:gd name="T2" fmla="*/ 1 w 12"/>
                  <a:gd name="T3" fmla="*/ 0 h 12"/>
                  <a:gd name="T4" fmla="*/ 1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1 w 12"/>
                  <a:gd name="T15" fmla="*/ 0 h 12"/>
                  <a:gd name="T16" fmla="*/ 1 w 12"/>
                  <a:gd name="T17" fmla="*/ 0 h 12"/>
                  <a:gd name="T18" fmla="*/ 1 w 12"/>
                  <a:gd name="T19" fmla="*/ 0 h 12"/>
                  <a:gd name="T20" fmla="*/ 1 w 12"/>
                  <a:gd name="T21" fmla="*/ 0 h 12"/>
                  <a:gd name="T22" fmla="*/ 1 w 12"/>
                  <a:gd name="T23" fmla="*/ 0 h 12"/>
                  <a:gd name="T24" fmla="*/ 1 w 12"/>
                  <a:gd name="T25" fmla="*/ 0 h 12"/>
                  <a:gd name="T26" fmla="*/ 1 w 12"/>
                  <a:gd name="T27" fmla="*/ 0 h 12"/>
                  <a:gd name="T28" fmla="*/ 1 w 12"/>
                  <a:gd name="T29" fmla="*/ 0 h 12"/>
                  <a:gd name="T30" fmla="*/ 1 w 12"/>
                  <a:gd name="T31" fmla="*/ 0 h 12"/>
                  <a:gd name="T32" fmla="*/ 1 w 12"/>
                  <a:gd name="T33" fmla="*/ 0 h 12"/>
                  <a:gd name="T34" fmla="*/ 1 w 12"/>
                  <a:gd name="T35" fmla="*/ 0 h 12"/>
                  <a:gd name="T36" fmla="*/ 1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631">
                <a:extLst>
                  <a:ext uri="{FF2B5EF4-FFF2-40B4-BE49-F238E27FC236}">
                    <a16:creationId xmlns:a16="http://schemas.microsoft.com/office/drawing/2014/main" id="{4F696469-414A-45DB-A050-904455E103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8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1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Freeform 632">
                <a:extLst>
                  <a:ext uri="{FF2B5EF4-FFF2-40B4-BE49-F238E27FC236}">
                    <a16:creationId xmlns:a16="http://schemas.microsoft.com/office/drawing/2014/main" id="{040D65A2-C6E5-44CC-B572-FABE6701B6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9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1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Freeform 633">
                <a:extLst>
                  <a:ext uri="{FF2B5EF4-FFF2-40B4-BE49-F238E27FC236}">
                    <a16:creationId xmlns:a16="http://schemas.microsoft.com/office/drawing/2014/main" id="{B02D8717-CAE4-4BC7-813C-A8C5217DD0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1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Freeform 634">
                <a:extLst>
                  <a:ext uri="{FF2B5EF4-FFF2-40B4-BE49-F238E27FC236}">
                    <a16:creationId xmlns:a16="http://schemas.microsoft.com/office/drawing/2014/main" id="{227D87F5-4430-4B12-91C3-47A3E8F7A3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2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Freeform 635">
                <a:extLst>
                  <a:ext uri="{FF2B5EF4-FFF2-40B4-BE49-F238E27FC236}">
                    <a16:creationId xmlns:a16="http://schemas.microsoft.com/office/drawing/2014/main" id="{83FC2666-1745-4B09-9C40-B807C7E6F4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14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Freeform 636">
                <a:extLst>
                  <a:ext uri="{FF2B5EF4-FFF2-40B4-BE49-F238E27FC236}">
                    <a16:creationId xmlns:a16="http://schemas.microsoft.com/office/drawing/2014/main" id="{156E2FA5-3607-4E49-B72B-B93641CB85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5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Freeform 637">
                <a:extLst>
                  <a:ext uri="{FF2B5EF4-FFF2-40B4-BE49-F238E27FC236}">
                    <a16:creationId xmlns:a16="http://schemas.microsoft.com/office/drawing/2014/main" id="{1F9099CA-D0E9-4E93-A88B-FBC24E8DC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7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Freeform 638">
                <a:extLst>
                  <a:ext uri="{FF2B5EF4-FFF2-40B4-BE49-F238E27FC236}">
                    <a16:creationId xmlns:a16="http://schemas.microsoft.com/office/drawing/2014/main" id="{2AED23EC-62DF-426B-9C9D-FA6186344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8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Freeform 639">
                <a:extLst>
                  <a:ext uri="{FF2B5EF4-FFF2-40B4-BE49-F238E27FC236}">
                    <a16:creationId xmlns:a16="http://schemas.microsoft.com/office/drawing/2014/main" id="{7634D788-FDBA-4179-842E-23465960A3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0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640">
                <a:extLst>
                  <a:ext uri="{FF2B5EF4-FFF2-40B4-BE49-F238E27FC236}">
                    <a16:creationId xmlns:a16="http://schemas.microsoft.com/office/drawing/2014/main" id="{329B55FE-64AB-40E0-8221-7BB33D72A2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1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Freeform 641">
                <a:extLst>
                  <a:ext uri="{FF2B5EF4-FFF2-40B4-BE49-F238E27FC236}">
                    <a16:creationId xmlns:a16="http://schemas.microsoft.com/office/drawing/2014/main" id="{B2473810-111E-4C75-955C-02FBCFE140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3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Freeform 642">
                <a:extLst>
                  <a:ext uri="{FF2B5EF4-FFF2-40B4-BE49-F238E27FC236}">
                    <a16:creationId xmlns:a16="http://schemas.microsoft.com/office/drawing/2014/main" id="{DBE7ECA7-688C-4ADB-8AB5-9DD1414C8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94" y="1308"/>
                <a:ext cx="6" cy="5"/>
              </a:xfrm>
              <a:custGeom>
                <a:avLst/>
                <a:gdLst>
                  <a:gd name="T0" fmla="*/ 1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0 w 11"/>
                  <a:gd name="T7" fmla="*/ 0 h 12"/>
                  <a:gd name="T8" fmla="*/ 0 w 11"/>
                  <a:gd name="T9" fmla="*/ 0 h 12"/>
                  <a:gd name="T10" fmla="*/ 0 w 11"/>
                  <a:gd name="T11" fmla="*/ 0 h 12"/>
                  <a:gd name="T12" fmla="*/ 0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1 w 11"/>
                  <a:gd name="T33" fmla="*/ 0 h 12"/>
                  <a:gd name="T34" fmla="*/ 1 w 11"/>
                  <a:gd name="T35" fmla="*/ 0 h 12"/>
                  <a:gd name="T36" fmla="*/ 1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Freeform 643">
                <a:extLst>
                  <a:ext uri="{FF2B5EF4-FFF2-40B4-BE49-F238E27FC236}">
                    <a16:creationId xmlns:a16="http://schemas.microsoft.com/office/drawing/2014/main" id="{803ADDD9-2249-465A-80BB-E7DFC8DB47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6" y="1308"/>
                <a:ext cx="6" cy="5"/>
              </a:xfrm>
              <a:custGeom>
                <a:avLst/>
                <a:gdLst>
                  <a:gd name="T0" fmla="*/ 1 w 12"/>
                  <a:gd name="T1" fmla="*/ 0 h 12"/>
                  <a:gd name="T2" fmla="*/ 1 w 12"/>
                  <a:gd name="T3" fmla="*/ 0 h 12"/>
                  <a:gd name="T4" fmla="*/ 1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1 w 12"/>
                  <a:gd name="T15" fmla="*/ 0 h 12"/>
                  <a:gd name="T16" fmla="*/ 1 w 12"/>
                  <a:gd name="T17" fmla="*/ 0 h 12"/>
                  <a:gd name="T18" fmla="*/ 1 w 12"/>
                  <a:gd name="T19" fmla="*/ 0 h 12"/>
                  <a:gd name="T20" fmla="*/ 1 w 12"/>
                  <a:gd name="T21" fmla="*/ 0 h 12"/>
                  <a:gd name="T22" fmla="*/ 1 w 12"/>
                  <a:gd name="T23" fmla="*/ 0 h 12"/>
                  <a:gd name="T24" fmla="*/ 1 w 12"/>
                  <a:gd name="T25" fmla="*/ 0 h 12"/>
                  <a:gd name="T26" fmla="*/ 1 w 12"/>
                  <a:gd name="T27" fmla="*/ 0 h 12"/>
                  <a:gd name="T28" fmla="*/ 1 w 12"/>
                  <a:gd name="T29" fmla="*/ 0 h 12"/>
                  <a:gd name="T30" fmla="*/ 1 w 12"/>
                  <a:gd name="T31" fmla="*/ 0 h 12"/>
                  <a:gd name="T32" fmla="*/ 1 w 12"/>
                  <a:gd name="T33" fmla="*/ 0 h 12"/>
                  <a:gd name="T34" fmla="*/ 1 w 12"/>
                  <a:gd name="T35" fmla="*/ 0 h 12"/>
                  <a:gd name="T36" fmla="*/ 1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Freeform 644">
                <a:extLst>
                  <a:ext uri="{FF2B5EF4-FFF2-40B4-BE49-F238E27FC236}">
                    <a16:creationId xmlns:a16="http://schemas.microsoft.com/office/drawing/2014/main" id="{21D709BB-360D-45D8-85F0-5B3A6A1BEC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8" y="130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Freeform 645">
                <a:extLst>
                  <a:ext uri="{FF2B5EF4-FFF2-40B4-BE49-F238E27FC236}">
                    <a16:creationId xmlns:a16="http://schemas.microsoft.com/office/drawing/2014/main" id="{7290B575-69FF-4165-98EB-EB1875D1B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9" y="1308"/>
                <a:ext cx="6" cy="5"/>
              </a:xfrm>
              <a:custGeom>
                <a:avLst/>
                <a:gdLst>
                  <a:gd name="T0" fmla="*/ 1 w 12"/>
                  <a:gd name="T1" fmla="*/ 0 h 12"/>
                  <a:gd name="T2" fmla="*/ 1 w 12"/>
                  <a:gd name="T3" fmla="*/ 0 h 12"/>
                  <a:gd name="T4" fmla="*/ 1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1 w 12"/>
                  <a:gd name="T15" fmla="*/ 0 h 12"/>
                  <a:gd name="T16" fmla="*/ 1 w 12"/>
                  <a:gd name="T17" fmla="*/ 0 h 12"/>
                  <a:gd name="T18" fmla="*/ 1 w 12"/>
                  <a:gd name="T19" fmla="*/ 0 h 12"/>
                  <a:gd name="T20" fmla="*/ 1 w 12"/>
                  <a:gd name="T21" fmla="*/ 0 h 12"/>
                  <a:gd name="T22" fmla="*/ 1 w 12"/>
                  <a:gd name="T23" fmla="*/ 0 h 12"/>
                  <a:gd name="T24" fmla="*/ 1 w 12"/>
                  <a:gd name="T25" fmla="*/ 0 h 12"/>
                  <a:gd name="T26" fmla="*/ 1 w 12"/>
                  <a:gd name="T27" fmla="*/ 0 h 12"/>
                  <a:gd name="T28" fmla="*/ 1 w 12"/>
                  <a:gd name="T29" fmla="*/ 0 h 12"/>
                  <a:gd name="T30" fmla="*/ 1 w 12"/>
                  <a:gd name="T31" fmla="*/ 0 h 12"/>
                  <a:gd name="T32" fmla="*/ 1 w 12"/>
                  <a:gd name="T33" fmla="*/ 0 h 12"/>
                  <a:gd name="T34" fmla="*/ 1 w 12"/>
                  <a:gd name="T35" fmla="*/ 0 h 12"/>
                  <a:gd name="T36" fmla="*/ 1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Freeform 646">
                <a:extLst>
                  <a:ext uri="{FF2B5EF4-FFF2-40B4-BE49-F238E27FC236}">
                    <a16:creationId xmlns:a16="http://schemas.microsoft.com/office/drawing/2014/main" id="{714D4201-02EB-4284-A567-F49B64A2AF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1" y="1308"/>
                <a:ext cx="5" cy="5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w 12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"/>
                  <a:gd name="T58" fmla="*/ 0 h 12"/>
                  <a:gd name="T59" fmla="*/ 12 w 12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Line 647">
              <a:extLst>
                <a:ext uri="{FF2B5EF4-FFF2-40B4-BE49-F238E27FC236}">
                  <a16:creationId xmlns:a16="http://schemas.microsoft.com/office/drawing/2014/main" id="{8440156E-81F1-41CD-9F18-003A9E90D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1310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648">
              <a:extLst>
                <a:ext uri="{FF2B5EF4-FFF2-40B4-BE49-F238E27FC236}">
                  <a16:creationId xmlns:a16="http://schemas.microsoft.com/office/drawing/2014/main" id="{2C270B27-82A7-43B5-9E4A-F892B1B82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2" y="1310"/>
              <a:ext cx="1" cy="20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649">
              <a:extLst>
                <a:ext uri="{FF2B5EF4-FFF2-40B4-BE49-F238E27FC236}">
                  <a16:creationId xmlns:a16="http://schemas.microsoft.com/office/drawing/2014/main" id="{AE1D1109-6195-4EF4-AB31-F0AF851E73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650">
              <a:extLst>
                <a:ext uri="{FF2B5EF4-FFF2-40B4-BE49-F238E27FC236}">
                  <a16:creationId xmlns:a16="http://schemas.microsoft.com/office/drawing/2014/main" id="{0AFDFE3E-EA7C-4664-A97C-187B6046E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651">
              <a:extLst>
                <a:ext uri="{FF2B5EF4-FFF2-40B4-BE49-F238E27FC236}">
                  <a16:creationId xmlns:a16="http://schemas.microsoft.com/office/drawing/2014/main" id="{BC1BCBEC-F041-46C6-AC31-3DE409DAC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0" y="3379"/>
              <a:ext cx="10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652">
              <a:extLst>
                <a:ext uri="{FF2B5EF4-FFF2-40B4-BE49-F238E27FC236}">
                  <a16:creationId xmlns:a16="http://schemas.microsoft.com/office/drawing/2014/main" id="{0EEAC009-B8DA-4A80-85E0-E03A5FE64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0" y="3394"/>
              <a:ext cx="2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653">
              <a:extLst>
                <a:ext uri="{FF2B5EF4-FFF2-40B4-BE49-F238E27FC236}">
                  <a16:creationId xmlns:a16="http://schemas.microsoft.com/office/drawing/2014/main" id="{0D732EF6-4F58-4873-8AB8-B286A5223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339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654">
              <a:extLst>
                <a:ext uri="{FF2B5EF4-FFF2-40B4-BE49-F238E27FC236}">
                  <a16:creationId xmlns:a16="http://schemas.microsoft.com/office/drawing/2014/main" id="{5C50E3D7-4F48-4515-A29A-55B1F0B09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339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655">
              <a:extLst>
                <a:ext uri="{FF2B5EF4-FFF2-40B4-BE49-F238E27FC236}">
                  <a16:creationId xmlns:a16="http://schemas.microsoft.com/office/drawing/2014/main" id="{7F813455-D2E3-48F0-8ED2-F639C9866C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656">
              <a:extLst>
                <a:ext uri="{FF2B5EF4-FFF2-40B4-BE49-F238E27FC236}">
                  <a16:creationId xmlns:a16="http://schemas.microsoft.com/office/drawing/2014/main" id="{A2899452-C81B-4C5F-A9A5-9DA81CE0F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0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657">
              <a:extLst>
                <a:ext uri="{FF2B5EF4-FFF2-40B4-BE49-F238E27FC236}">
                  <a16:creationId xmlns:a16="http://schemas.microsoft.com/office/drawing/2014/main" id="{BEA36776-826E-42F6-ACDF-1F7BE3787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" y="3379"/>
              <a:ext cx="10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658">
              <a:extLst>
                <a:ext uri="{FF2B5EF4-FFF2-40B4-BE49-F238E27FC236}">
                  <a16:creationId xmlns:a16="http://schemas.microsoft.com/office/drawing/2014/main" id="{83AF7DC1-529B-4FBA-A3A1-DA62BC408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" y="3394"/>
              <a:ext cx="2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659">
              <a:extLst>
                <a:ext uri="{FF2B5EF4-FFF2-40B4-BE49-F238E27FC236}">
                  <a16:creationId xmlns:a16="http://schemas.microsoft.com/office/drawing/2014/main" id="{76CE6960-0C23-42BA-BF30-4F1AC5762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6" y="339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660">
              <a:extLst>
                <a:ext uri="{FF2B5EF4-FFF2-40B4-BE49-F238E27FC236}">
                  <a16:creationId xmlns:a16="http://schemas.microsoft.com/office/drawing/2014/main" id="{F7995BDB-6650-4D8E-9E61-458AC1AD8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339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661">
              <a:extLst>
                <a:ext uri="{FF2B5EF4-FFF2-40B4-BE49-F238E27FC236}">
                  <a16:creationId xmlns:a16="http://schemas.microsoft.com/office/drawing/2014/main" id="{FA886A5B-72B3-4C10-9169-C7381D000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4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662">
              <a:extLst>
                <a:ext uri="{FF2B5EF4-FFF2-40B4-BE49-F238E27FC236}">
                  <a16:creationId xmlns:a16="http://schemas.microsoft.com/office/drawing/2014/main" id="{8732A286-E940-43B5-B950-F02D73B3C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663">
              <a:extLst>
                <a:ext uri="{FF2B5EF4-FFF2-40B4-BE49-F238E27FC236}">
                  <a16:creationId xmlns:a16="http://schemas.microsoft.com/office/drawing/2014/main" id="{151C5F6F-649B-494C-8280-1DA183C6F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3379"/>
              <a:ext cx="10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664">
              <a:extLst>
                <a:ext uri="{FF2B5EF4-FFF2-40B4-BE49-F238E27FC236}">
                  <a16:creationId xmlns:a16="http://schemas.microsoft.com/office/drawing/2014/main" id="{795C428C-112F-41AF-9FCC-EFA472704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3394"/>
              <a:ext cx="2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665">
              <a:extLst>
                <a:ext uri="{FF2B5EF4-FFF2-40B4-BE49-F238E27FC236}">
                  <a16:creationId xmlns:a16="http://schemas.microsoft.com/office/drawing/2014/main" id="{B85AA0DD-F1BC-46C3-9EC9-38D97D081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339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666">
              <a:extLst>
                <a:ext uri="{FF2B5EF4-FFF2-40B4-BE49-F238E27FC236}">
                  <a16:creationId xmlns:a16="http://schemas.microsoft.com/office/drawing/2014/main" id="{A9BF0704-30DC-4D99-AADE-C8D1F4D11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339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667">
              <a:extLst>
                <a:ext uri="{FF2B5EF4-FFF2-40B4-BE49-F238E27FC236}">
                  <a16:creationId xmlns:a16="http://schemas.microsoft.com/office/drawing/2014/main" id="{C64BE10F-C6EF-45EC-BC7B-6B786DC320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668">
              <a:extLst>
                <a:ext uri="{FF2B5EF4-FFF2-40B4-BE49-F238E27FC236}">
                  <a16:creationId xmlns:a16="http://schemas.microsoft.com/office/drawing/2014/main" id="{F9FD12C7-EB86-4CD2-9522-16E3B2A44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669">
              <a:extLst>
                <a:ext uri="{FF2B5EF4-FFF2-40B4-BE49-F238E27FC236}">
                  <a16:creationId xmlns:a16="http://schemas.microsoft.com/office/drawing/2014/main" id="{109D8033-149F-46CA-93F2-6E3D0B296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3379"/>
              <a:ext cx="10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670">
              <a:extLst>
                <a:ext uri="{FF2B5EF4-FFF2-40B4-BE49-F238E27FC236}">
                  <a16:creationId xmlns:a16="http://schemas.microsoft.com/office/drawing/2014/main" id="{1AF5586B-4178-411C-9BD3-420C77796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3394"/>
              <a:ext cx="2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671">
              <a:extLst>
                <a:ext uri="{FF2B5EF4-FFF2-40B4-BE49-F238E27FC236}">
                  <a16:creationId xmlns:a16="http://schemas.microsoft.com/office/drawing/2014/main" id="{808C903D-6F9C-43B3-971D-3501F965F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8" y="339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Rectangle 672">
              <a:extLst>
                <a:ext uri="{FF2B5EF4-FFF2-40B4-BE49-F238E27FC236}">
                  <a16:creationId xmlns:a16="http://schemas.microsoft.com/office/drawing/2014/main" id="{4CC51B29-B998-4828-B14F-51A242B9B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5" y="339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673">
              <a:extLst>
                <a:ext uri="{FF2B5EF4-FFF2-40B4-BE49-F238E27FC236}">
                  <a16:creationId xmlns:a16="http://schemas.microsoft.com/office/drawing/2014/main" id="{C482CEAB-F5C1-48A3-8507-834850A99B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0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674">
              <a:extLst>
                <a:ext uri="{FF2B5EF4-FFF2-40B4-BE49-F238E27FC236}">
                  <a16:creationId xmlns:a16="http://schemas.microsoft.com/office/drawing/2014/main" id="{CD54580C-EF42-44B6-AAD8-1048C1D312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0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675">
              <a:extLst>
                <a:ext uri="{FF2B5EF4-FFF2-40B4-BE49-F238E27FC236}">
                  <a16:creationId xmlns:a16="http://schemas.microsoft.com/office/drawing/2014/main" id="{BB45E90C-8D91-49E0-95FA-250F2C75F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379"/>
              <a:ext cx="10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676">
              <a:extLst>
                <a:ext uri="{FF2B5EF4-FFF2-40B4-BE49-F238E27FC236}">
                  <a16:creationId xmlns:a16="http://schemas.microsoft.com/office/drawing/2014/main" id="{4FAD2035-9B3E-4814-A45D-6FA51EE9E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394"/>
              <a:ext cx="2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677">
              <a:extLst>
                <a:ext uri="{FF2B5EF4-FFF2-40B4-BE49-F238E27FC236}">
                  <a16:creationId xmlns:a16="http://schemas.microsoft.com/office/drawing/2014/main" id="{C6FC3469-A5A2-4E46-8CA3-5857A54C6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6" y="339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Rectangle 678">
              <a:extLst>
                <a:ext uri="{FF2B5EF4-FFF2-40B4-BE49-F238E27FC236}">
                  <a16:creationId xmlns:a16="http://schemas.microsoft.com/office/drawing/2014/main" id="{8766A3AF-44D2-4565-938C-9912504AF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3" y="339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679">
              <a:extLst>
                <a:ext uri="{FF2B5EF4-FFF2-40B4-BE49-F238E27FC236}">
                  <a16:creationId xmlns:a16="http://schemas.microsoft.com/office/drawing/2014/main" id="{0633F249-86C9-46F4-922E-FF5B90972C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54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680">
              <a:extLst>
                <a:ext uri="{FF2B5EF4-FFF2-40B4-BE49-F238E27FC236}">
                  <a16:creationId xmlns:a16="http://schemas.microsoft.com/office/drawing/2014/main" id="{5D653904-DDB5-47F9-906B-FF51A820A1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4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681">
              <a:extLst>
                <a:ext uri="{FF2B5EF4-FFF2-40B4-BE49-F238E27FC236}">
                  <a16:creationId xmlns:a16="http://schemas.microsoft.com/office/drawing/2014/main" id="{C747F38B-29C3-438E-8B06-0B1801E29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379"/>
              <a:ext cx="80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682">
              <a:extLst>
                <a:ext uri="{FF2B5EF4-FFF2-40B4-BE49-F238E27FC236}">
                  <a16:creationId xmlns:a16="http://schemas.microsoft.com/office/drawing/2014/main" id="{0743E1C4-D983-479A-895C-2DB934034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7" y="339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Rectangle 683">
              <a:extLst>
                <a:ext uri="{FF2B5EF4-FFF2-40B4-BE49-F238E27FC236}">
                  <a16:creationId xmlns:a16="http://schemas.microsoft.com/office/drawing/2014/main" id="{C58EA0D3-65EB-41F1-BE2A-6607CE21F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39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684">
              <a:extLst>
                <a:ext uri="{FF2B5EF4-FFF2-40B4-BE49-F238E27FC236}">
                  <a16:creationId xmlns:a16="http://schemas.microsoft.com/office/drawing/2014/main" id="{8E44A30F-8539-42AE-83BB-5F240F12BE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685">
              <a:extLst>
                <a:ext uri="{FF2B5EF4-FFF2-40B4-BE49-F238E27FC236}">
                  <a16:creationId xmlns:a16="http://schemas.microsoft.com/office/drawing/2014/main" id="{B3132189-9AB4-4EC1-BDCA-E6F9B3782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686">
              <a:extLst>
                <a:ext uri="{FF2B5EF4-FFF2-40B4-BE49-F238E27FC236}">
                  <a16:creationId xmlns:a16="http://schemas.microsoft.com/office/drawing/2014/main" id="{1DF666E5-F009-47B2-8F9F-37D1FCE4A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4" y="3379"/>
              <a:ext cx="79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687">
              <a:extLst>
                <a:ext uri="{FF2B5EF4-FFF2-40B4-BE49-F238E27FC236}">
                  <a16:creationId xmlns:a16="http://schemas.microsoft.com/office/drawing/2014/main" id="{72D0D0F7-18F6-432A-A1E4-62BBB3F3B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4" y="339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688">
              <a:extLst>
                <a:ext uri="{FF2B5EF4-FFF2-40B4-BE49-F238E27FC236}">
                  <a16:creationId xmlns:a16="http://schemas.microsoft.com/office/drawing/2014/main" id="{696B7B80-E79E-4F68-B176-F610C28C3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1" y="339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Line 689">
              <a:extLst>
                <a:ext uri="{FF2B5EF4-FFF2-40B4-BE49-F238E27FC236}">
                  <a16:creationId xmlns:a16="http://schemas.microsoft.com/office/drawing/2014/main" id="{9E32A5CB-B778-48E0-AD43-FB9060FDEC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1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Line 690">
              <a:extLst>
                <a:ext uri="{FF2B5EF4-FFF2-40B4-BE49-F238E27FC236}">
                  <a16:creationId xmlns:a16="http://schemas.microsoft.com/office/drawing/2014/main" id="{6329DF53-8851-46C4-90A7-9DB981BF2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1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91">
              <a:extLst>
                <a:ext uri="{FF2B5EF4-FFF2-40B4-BE49-F238E27FC236}">
                  <a16:creationId xmlns:a16="http://schemas.microsoft.com/office/drawing/2014/main" id="{6E78A531-52A0-4209-B6C7-E77D30623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3379"/>
              <a:ext cx="79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692">
              <a:extLst>
                <a:ext uri="{FF2B5EF4-FFF2-40B4-BE49-F238E27FC236}">
                  <a16:creationId xmlns:a16="http://schemas.microsoft.com/office/drawing/2014/main" id="{720C48EA-24F5-49A4-9AC0-163254B29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339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693">
              <a:extLst>
                <a:ext uri="{FF2B5EF4-FFF2-40B4-BE49-F238E27FC236}">
                  <a16:creationId xmlns:a16="http://schemas.microsoft.com/office/drawing/2014/main" id="{1B858A00-3F78-4D38-913E-D24FCE0AD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9" y="339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Line 694">
              <a:extLst>
                <a:ext uri="{FF2B5EF4-FFF2-40B4-BE49-F238E27FC236}">
                  <a16:creationId xmlns:a16="http://schemas.microsoft.com/office/drawing/2014/main" id="{D21945DF-7F1C-4E31-9BC0-0308F560DA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8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695">
              <a:extLst>
                <a:ext uri="{FF2B5EF4-FFF2-40B4-BE49-F238E27FC236}">
                  <a16:creationId xmlns:a16="http://schemas.microsoft.com/office/drawing/2014/main" id="{C552B0F0-7EF9-429C-B1CD-AF2F98D03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8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696">
              <a:extLst>
                <a:ext uri="{FF2B5EF4-FFF2-40B4-BE49-F238E27FC236}">
                  <a16:creationId xmlns:a16="http://schemas.microsoft.com/office/drawing/2014/main" id="{ABD372FA-F6D4-4FA6-97D4-6F0954AC2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1" y="3379"/>
              <a:ext cx="78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697">
              <a:extLst>
                <a:ext uri="{FF2B5EF4-FFF2-40B4-BE49-F238E27FC236}">
                  <a16:creationId xmlns:a16="http://schemas.microsoft.com/office/drawing/2014/main" id="{B278D5BD-B9CA-456E-8726-56F9858CC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1" y="339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698">
              <a:extLst>
                <a:ext uri="{FF2B5EF4-FFF2-40B4-BE49-F238E27FC236}">
                  <a16:creationId xmlns:a16="http://schemas.microsoft.com/office/drawing/2014/main" id="{32319275-28F9-4842-BEE5-2D2B2AC65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8" y="339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699">
              <a:extLst>
                <a:ext uri="{FF2B5EF4-FFF2-40B4-BE49-F238E27FC236}">
                  <a16:creationId xmlns:a16="http://schemas.microsoft.com/office/drawing/2014/main" id="{A7B361AB-D7DB-48BD-9BB9-C0CFEE1651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700">
              <a:extLst>
                <a:ext uri="{FF2B5EF4-FFF2-40B4-BE49-F238E27FC236}">
                  <a16:creationId xmlns:a16="http://schemas.microsoft.com/office/drawing/2014/main" id="{6E85BF7A-72D1-4247-AC7B-856C443C8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Rectangle 701">
              <a:extLst>
                <a:ext uri="{FF2B5EF4-FFF2-40B4-BE49-F238E27FC236}">
                  <a16:creationId xmlns:a16="http://schemas.microsoft.com/office/drawing/2014/main" id="{44EE4FBF-70ED-473A-B6A8-F6DF0596D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3379"/>
              <a:ext cx="78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702">
              <a:extLst>
                <a:ext uri="{FF2B5EF4-FFF2-40B4-BE49-F238E27FC236}">
                  <a16:creationId xmlns:a16="http://schemas.microsoft.com/office/drawing/2014/main" id="{A1E3300F-387F-4249-BA25-A2D5FD2DB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339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Rectangle 703">
              <a:extLst>
                <a:ext uri="{FF2B5EF4-FFF2-40B4-BE49-F238E27FC236}">
                  <a16:creationId xmlns:a16="http://schemas.microsoft.com/office/drawing/2014/main" id="{6F23AFB5-E599-4C5B-9FBC-5AFC908BB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2" y="339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704">
              <a:extLst>
                <a:ext uri="{FF2B5EF4-FFF2-40B4-BE49-F238E27FC236}">
                  <a16:creationId xmlns:a16="http://schemas.microsoft.com/office/drawing/2014/main" id="{A38F098E-97A3-41E0-8263-2F885C144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0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705">
              <a:extLst>
                <a:ext uri="{FF2B5EF4-FFF2-40B4-BE49-F238E27FC236}">
                  <a16:creationId xmlns:a16="http://schemas.microsoft.com/office/drawing/2014/main" id="{F1386B60-DE06-400B-ADE4-6BEDA902A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0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Rectangle 706">
              <a:extLst>
                <a:ext uri="{FF2B5EF4-FFF2-40B4-BE49-F238E27FC236}">
                  <a16:creationId xmlns:a16="http://schemas.microsoft.com/office/drawing/2014/main" id="{5F54595E-5D4A-4CE2-83C3-D0CC668EB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379"/>
              <a:ext cx="80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707">
              <a:extLst>
                <a:ext uri="{FF2B5EF4-FFF2-40B4-BE49-F238E27FC236}">
                  <a16:creationId xmlns:a16="http://schemas.microsoft.com/office/drawing/2014/main" id="{6BBED5FD-261B-4F05-B354-41D6015AA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3" y="339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708">
              <a:extLst>
                <a:ext uri="{FF2B5EF4-FFF2-40B4-BE49-F238E27FC236}">
                  <a16:creationId xmlns:a16="http://schemas.microsoft.com/office/drawing/2014/main" id="{D0BA9A7C-0469-41DC-B3E2-869070CE8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39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Line 709">
              <a:extLst>
                <a:ext uri="{FF2B5EF4-FFF2-40B4-BE49-F238E27FC236}">
                  <a16:creationId xmlns:a16="http://schemas.microsoft.com/office/drawing/2014/main" id="{0FA19A99-C7F7-4217-829B-40F1059E0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3355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710">
              <a:extLst>
                <a:ext uri="{FF2B5EF4-FFF2-40B4-BE49-F238E27FC236}">
                  <a16:creationId xmlns:a16="http://schemas.microsoft.com/office/drawing/2014/main" id="{0A1C5FFD-0A11-4558-B4E7-53CCCF3A9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6" y="3355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Rectangle 711">
              <a:extLst>
                <a:ext uri="{FF2B5EF4-FFF2-40B4-BE49-F238E27FC236}">
                  <a16:creationId xmlns:a16="http://schemas.microsoft.com/office/drawing/2014/main" id="{154759BD-BDCF-47CA-A85F-B2FED3887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307"/>
              <a:ext cx="169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712">
              <a:extLst>
                <a:ext uri="{FF2B5EF4-FFF2-40B4-BE49-F238E27FC236}">
                  <a16:creationId xmlns:a16="http://schemas.microsoft.com/office/drawing/2014/main" id="{3C4110BF-930E-4379-98E0-012A8FBF9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322"/>
              <a:ext cx="2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713">
              <a:extLst>
                <a:ext uri="{FF2B5EF4-FFF2-40B4-BE49-F238E27FC236}">
                  <a16:creationId xmlns:a16="http://schemas.microsoft.com/office/drawing/2014/main" id="{CEE00A28-8D01-4D03-A742-1F2501A8C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4" y="3322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5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714">
              <a:extLst>
                <a:ext uri="{FF2B5EF4-FFF2-40B4-BE49-F238E27FC236}">
                  <a16:creationId xmlns:a16="http://schemas.microsoft.com/office/drawing/2014/main" id="{85FDCF69-09F6-4F10-BAF0-9B501CAF7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1" y="3322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Line 715">
              <a:extLst>
                <a:ext uri="{FF2B5EF4-FFF2-40B4-BE49-F238E27FC236}">
                  <a16:creationId xmlns:a16="http://schemas.microsoft.com/office/drawing/2014/main" id="{820D4E66-ADF0-441D-8FC6-63CA364F3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301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716">
              <a:extLst>
                <a:ext uri="{FF2B5EF4-FFF2-40B4-BE49-F238E27FC236}">
                  <a16:creationId xmlns:a16="http://schemas.microsoft.com/office/drawing/2014/main" id="{57FB2D32-9F03-4ACB-9D31-571381111C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6" y="301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717">
              <a:extLst>
                <a:ext uri="{FF2B5EF4-FFF2-40B4-BE49-F238E27FC236}">
                  <a16:creationId xmlns:a16="http://schemas.microsoft.com/office/drawing/2014/main" id="{9B81D114-4466-4F4E-AEEA-EF009A4CE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2965"/>
              <a:ext cx="7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718">
              <a:extLst>
                <a:ext uri="{FF2B5EF4-FFF2-40B4-BE49-F238E27FC236}">
                  <a16:creationId xmlns:a16="http://schemas.microsoft.com/office/drawing/2014/main" id="{09D9DFBE-32B9-45D3-9801-080BD5D3A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2982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719">
              <a:extLst>
                <a:ext uri="{FF2B5EF4-FFF2-40B4-BE49-F238E27FC236}">
                  <a16:creationId xmlns:a16="http://schemas.microsoft.com/office/drawing/2014/main" id="{74A2DBAD-29C2-4615-A460-B50DD82A1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3" y="2982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Line 720">
              <a:extLst>
                <a:ext uri="{FF2B5EF4-FFF2-40B4-BE49-F238E27FC236}">
                  <a16:creationId xmlns:a16="http://schemas.microsoft.com/office/drawing/2014/main" id="{E123B32C-F7A6-4A45-A099-D02D0EE890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267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Line 721">
              <a:extLst>
                <a:ext uri="{FF2B5EF4-FFF2-40B4-BE49-F238E27FC236}">
                  <a16:creationId xmlns:a16="http://schemas.microsoft.com/office/drawing/2014/main" id="{B13CC7DA-0B4D-4C83-A820-E2D2C05EDB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6" y="267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722">
              <a:extLst>
                <a:ext uri="{FF2B5EF4-FFF2-40B4-BE49-F238E27FC236}">
                  <a16:creationId xmlns:a16="http://schemas.microsoft.com/office/drawing/2014/main" id="{5C63CCF5-71C2-4D79-9BA9-E7E071F8C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2624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723">
              <a:extLst>
                <a:ext uri="{FF2B5EF4-FFF2-40B4-BE49-F238E27FC236}">
                  <a16:creationId xmlns:a16="http://schemas.microsoft.com/office/drawing/2014/main" id="{657AA4C0-D524-4C53-90ED-3A3E83DC5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2640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5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724">
              <a:extLst>
                <a:ext uri="{FF2B5EF4-FFF2-40B4-BE49-F238E27FC236}">
                  <a16:creationId xmlns:a16="http://schemas.microsoft.com/office/drawing/2014/main" id="{A00CAD26-0DED-4B79-89AC-6A87AC837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2640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Line 725">
              <a:extLst>
                <a:ext uri="{FF2B5EF4-FFF2-40B4-BE49-F238E27FC236}">
                  <a16:creationId xmlns:a16="http://schemas.microsoft.com/office/drawing/2014/main" id="{BC8581A4-C44C-4B3B-B09A-818F4FE80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233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726">
              <a:extLst>
                <a:ext uri="{FF2B5EF4-FFF2-40B4-BE49-F238E27FC236}">
                  <a16:creationId xmlns:a16="http://schemas.microsoft.com/office/drawing/2014/main" id="{B4B69844-D78C-406E-AAB0-E2FBF0AD7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6" y="233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Rectangle 727">
              <a:extLst>
                <a:ext uri="{FF2B5EF4-FFF2-40B4-BE49-F238E27FC236}">
                  <a16:creationId xmlns:a16="http://schemas.microsoft.com/office/drawing/2014/main" id="{B122801B-FD77-4E57-BA37-E628E898B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2288"/>
              <a:ext cx="7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Rectangle 728">
              <a:extLst>
                <a:ext uri="{FF2B5EF4-FFF2-40B4-BE49-F238E27FC236}">
                  <a16:creationId xmlns:a16="http://schemas.microsoft.com/office/drawing/2014/main" id="{B8475820-6C6D-4AD0-8B80-BFABB23EC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230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Rectangle 729">
              <a:extLst>
                <a:ext uri="{FF2B5EF4-FFF2-40B4-BE49-F238E27FC236}">
                  <a16:creationId xmlns:a16="http://schemas.microsoft.com/office/drawing/2014/main" id="{0868B1F0-E1CB-4BAD-9455-23DD9551D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3" y="2304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Line 730">
              <a:extLst>
                <a:ext uri="{FF2B5EF4-FFF2-40B4-BE49-F238E27FC236}">
                  <a16:creationId xmlns:a16="http://schemas.microsoft.com/office/drawing/2014/main" id="{5DF19CC6-A810-4AC8-8ED2-48A7AD3A4F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199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Line 731">
              <a:extLst>
                <a:ext uri="{FF2B5EF4-FFF2-40B4-BE49-F238E27FC236}">
                  <a16:creationId xmlns:a16="http://schemas.microsoft.com/office/drawing/2014/main" id="{E116FED7-41EE-4611-B5F9-976D10711D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6" y="199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Rectangle 732">
              <a:extLst>
                <a:ext uri="{FF2B5EF4-FFF2-40B4-BE49-F238E27FC236}">
                  <a16:creationId xmlns:a16="http://schemas.microsoft.com/office/drawing/2014/main" id="{22D991D5-2672-457E-8F99-A3E3FE56E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1946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Rectangle 733">
              <a:extLst>
                <a:ext uri="{FF2B5EF4-FFF2-40B4-BE49-F238E27FC236}">
                  <a16:creationId xmlns:a16="http://schemas.microsoft.com/office/drawing/2014/main" id="{0D51D694-6C36-44FA-B846-E3603975D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1962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5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734">
              <a:extLst>
                <a:ext uri="{FF2B5EF4-FFF2-40B4-BE49-F238E27FC236}">
                  <a16:creationId xmlns:a16="http://schemas.microsoft.com/office/drawing/2014/main" id="{98587CCE-858E-4E37-B957-642271795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1962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Line 735">
              <a:extLst>
                <a:ext uri="{FF2B5EF4-FFF2-40B4-BE49-F238E27FC236}">
                  <a16:creationId xmlns:a16="http://schemas.microsoft.com/office/drawing/2014/main" id="{94E7DD77-9CD2-4531-9436-D8508368D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165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Line 736">
              <a:extLst>
                <a:ext uri="{FF2B5EF4-FFF2-40B4-BE49-F238E27FC236}">
                  <a16:creationId xmlns:a16="http://schemas.microsoft.com/office/drawing/2014/main" id="{2BE09DDE-1F57-4DCC-BF48-490B66F506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6" y="165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Rectangle 737">
              <a:extLst>
                <a:ext uri="{FF2B5EF4-FFF2-40B4-BE49-F238E27FC236}">
                  <a16:creationId xmlns:a16="http://schemas.microsoft.com/office/drawing/2014/main" id="{2B3C69B0-1534-44CF-9859-615D3E42D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1604"/>
              <a:ext cx="7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Rectangle 738">
              <a:extLst>
                <a:ext uri="{FF2B5EF4-FFF2-40B4-BE49-F238E27FC236}">
                  <a16:creationId xmlns:a16="http://schemas.microsoft.com/office/drawing/2014/main" id="{159EFEE6-6D63-45FE-9DB1-16FB13ED8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1620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Rectangle 739">
              <a:extLst>
                <a:ext uri="{FF2B5EF4-FFF2-40B4-BE49-F238E27FC236}">
                  <a16:creationId xmlns:a16="http://schemas.microsoft.com/office/drawing/2014/main" id="{5C36A6F5-8969-49D4-A0E6-2F9A3EA26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3" y="1620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Line 740">
              <a:extLst>
                <a:ext uri="{FF2B5EF4-FFF2-40B4-BE49-F238E27FC236}">
                  <a16:creationId xmlns:a16="http://schemas.microsoft.com/office/drawing/2014/main" id="{42FACDF8-CE87-4FF7-A7D4-ACCCCA450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131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Line 741">
              <a:extLst>
                <a:ext uri="{FF2B5EF4-FFF2-40B4-BE49-F238E27FC236}">
                  <a16:creationId xmlns:a16="http://schemas.microsoft.com/office/drawing/2014/main" id="{CC15BAF2-D202-4BD5-90C9-89CD8138D4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6" y="131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Rectangle 742">
              <a:extLst>
                <a:ext uri="{FF2B5EF4-FFF2-40B4-BE49-F238E27FC236}">
                  <a16:creationId xmlns:a16="http://schemas.microsoft.com/office/drawing/2014/main" id="{22A28CEB-CAD9-4D82-BEFE-9BD3C63C6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1262"/>
              <a:ext cx="14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Rectangle 743">
              <a:extLst>
                <a:ext uri="{FF2B5EF4-FFF2-40B4-BE49-F238E27FC236}">
                  <a16:creationId xmlns:a16="http://schemas.microsoft.com/office/drawing/2014/main" id="{3E75C5D0-6A79-4E1B-8F95-0D7E98AD8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1279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.5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Rectangle 744">
              <a:extLst>
                <a:ext uri="{FF2B5EF4-FFF2-40B4-BE49-F238E27FC236}">
                  <a16:creationId xmlns:a16="http://schemas.microsoft.com/office/drawing/2014/main" id="{7C25D88F-8DC2-4996-B56F-39CE6F5F0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1279"/>
              <a:ext cx="2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Line 745">
              <a:extLst>
                <a:ext uri="{FF2B5EF4-FFF2-40B4-BE49-F238E27FC236}">
                  <a16:creationId xmlns:a16="http://schemas.microsoft.com/office/drawing/2014/main" id="{8E1EFC85-3B96-4B7E-B26A-7BB977559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1310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Freeform 746">
              <a:extLst>
                <a:ext uri="{FF2B5EF4-FFF2-40B4-BE49-F238E27FC236}">
                  <a16:creationId xmlns:a16="http://schemas.microsoft.com/office/drawing/2014/main" id="{6941E7D4-3701-4F7E-B1D0-B12AE5E917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2" y="2330"/>
              <a:ext cx="2598" cy="665"/>
            </a:xfrm>
            <a:custGeom>
              <a:avLst/>
              <a:gdLst>
                <a:gd name="T0" fmla="*/ 0 w 5197"/>
                <a:gd name="T1" fmla="*/ 1 h 1330"/>
                <a:gd name="T2" fmla="*/ 0 w 5197"/>
                <a:gd name="T3" fmla="*/ 1 h 1330"/>
                <a:gd name="T4" fmla="*/ 0 w 5197"/>
                <a:gd name="T5" fmla="*/ 1 h 1330"/>
                <a:gd name="T6" fmla="*/ 0 w 5197"/>
                <a:gd name="T7" fmla="*/ 1 h 1330"/>
                <a:gd name="T8" fmla="*/ 0 w 5197"/>
                <a:gd name="T9" fmla="*/ 1 h 1330"/>
                <a:gd name="T10" fmla="*/ 0 w 5197"/>
                <a:gd name="T11" fmla="*/ 1 h 1330"/>
                <a:gd name="T12" fmla="*/ 0 w 5197"/>
                <a:gd name="T13" fmla="*/ 1 h 1330"/>
                <a:gd name="T14" fmla="*/ 0 w 5197"/>
                <a:gd name="T15" fmla="*/ 1 h 1330"/>
                <a:gd name="T16" fmla="*/ 0 w 5197"/>
                <a:gd name="T17" fmla="*/ 1 h 1330"/>
                <a:gd name="T18" fmla="*/ 0 w 5197"/>
                <a:gd name="T19" fmla="*/ 1 h 1330"/>
                <a:gd name="T20" fmla="*/ 0 w 5197"/>
                <a:gd name="T21" fmla="*/ 1 h 1330"/>
                <a:gd name="T22" fmla="*/ 0 w 5197"/>
                <a:gd name="T23" fmla="*/ 1 h 1330"/>
                <a:gd name="T24" fmla="*/ 0 w 5197"/>
                <a:gd name="T25" fmla="*/ 1 h 1330"/>
                <a:gd name="T26" fmla="*/ 0 w 5197"/>
                <a:gd name="T27" fmla="*/ 1 h 1330"/>
                <a:gd name="T28" fmla="*/ 0 w 5197"/>
                <a:gd name="T29" fmla="*/ 1 h 1330"/>
                <a:gd name="T30" fmla="*/ 0 w 5197"/>
                <a:gd name="T31" fmla="*/ 1 h 1330"/>
                <a:gd name="T32" fmla="*/ 0 w 5197"/>
                <a:gd name="T33" fmla="*/ 1 h 1330"/>
                <a:gd name="T34" fmla="*/ 0 w 5197"/>
                <a:gd name="T35" fmla="*/ 1 h 1330"/>
                <a:gd name="T36" fmla="*/ 0 w 5197"/>
                <a:gd name="T37" fmla="*/ 1 h 1330"/>
                <a:gd name="T38" fmla="*/ 0 w 5197"/>
                <a:gd name="T39" fmla="*/ 1 h 1330"/>
                <a:gd name="T40" fmla="*/ 0 w 5197"/>
                <a:gd name="T41" fmla="*/ 1 h 1330"/>
                <a:gd name="T42" fmla="*/ 0 w 5197"/>
                <a:gd name="T43" fmla="*/ 1 h 1330"/>
                <a:gd name="T44" fmla="*/ 0 w 5197"/>
                <a:gd name="T45" fmla="*/ 1 h 1330"/>
                <a:gd name="T46" fmla="*/ 0 w 5197"/>
                <a:gd name="T47" fmla="*/ 1 h 1330"/>
                <a:gd name="T48" fmla="*/ 0 w 5197"/>
                <a:gd name="T49" fmla="*/ 1 h 1330"/>
                <a:gd name="T50" fmla="*/ 0 w 5197"/>
                <a:gd name="T51" fmla="*/ 1 h 1330"/>
                <a:gd name="T52" fmla="*/ 0 w 5197"/>
                <a:gd name="T53" fmla="*/ 1 h 1330"/>
                <a:gd name="T54" fmla="*/ 0 w 5197"/>
                <a:gd name="T55" fmla="*/ 1 h 1330"/>
                <a:gd name="T56" fmla="*/ 0 w 5197"/>
                <a:gd name="T57" fmla="*/ 1 h 1330"/>
                <a:gd name="T58" fmla="*/ 0 w 5197"/>
                <a:gd name="T59" fmla="*/ 1 h 1330"/>
                <a:gd name="T60" fmla="*/ 0 w 5197"/>
                <a:gd name="T61" fmla="*/ 1 h 1330"/>
                <a:gd name="T62" fmla="*/ 0 w 5197"/>
                <a:gd name="T63" fmla="*/ 1 h 1330"/>
                <a:gd name="T64" fmla="*/ 0 w 5197"/>
                <a:gd name="T65" fmla="*/ 1 h 1330"/>
                <a:gd name="T66" fmla="*/ 0 w 5197"/>
                <a:gd name="T67" fmla="*/ 1 h 1330"/>
                <a:gd name="T68" fmla="*/ 0 w 5197"/>
                <a:gd name="T69" fmla="*/ 1 h 1330"/>
                <a:gd name="T70" fmla="*/ 0 w 5197"/>
                <a:gd name="T71" fmla="*/ 1 h 1330"/>
                <a:gd name="T72" fmla="*/ 0 w 5197"/>
                <a:gd name="T73" fmla="*/ 1 h 1330"/>
                <a:gd name="T74" fmla="*/ 0 w 5197"/>
                <a:gd name="T75" fmla="*/ 1 h 1330"/>
                <a:gd name="T76" fmla="*/ 0 w 5197"/>
                <a:gd name="T77" fmla="*/ 1 h 1330"/>
                <a:gd name="T78" fmla="*/ 0 w 5197"/>
                <a:gd name="T79" fmla="*/ 1 h 1330"/>
                <a:gd name="T80" fmla="*/ 0 w 5197"/>
                <a:gd name="T81" fmla="*/ 1 h 1330"/>
                <a:gd name="T82" fmla="*/ 0 w 5197"/>
                <a:gd name="T83" fmla="*/ 1 h 1330"/>
                <a:gd name="T84" fmla="*/ 0 w 5197"/>
                <a:gd name="T85" fmla="*/ 1 h 1330"/>
                <a:gd name="T86" fmla="*/ 0 w 5197"/>
                <a:gd name="T87" fmla="*/ 1 h 1330"/>
                <a:gd name="T88" fmla="*/ 0 w 5197"/>
                <a:gd name="T89" fmla="*/ 1 h 1330"/>
                <a:gd name="T90" fmla="*/ 0 w 5197"/>
                <a:gd name="T91" fmla="*/ 0 h 1330"/>
                <a:gd name="T92" fmla="*/ 0 w 5197"/>
                <a:gd name="T93" fmla="*/ 1 h 1330"/>
                <a:gd name="T94" fmla="*/ 0 w 5197"/>
                <a:gd name="T95" fmla="*/ 1 h 1330"/>
                <a:gd name="T96" fmla="*/ 0 w 5197"/>
                <a:gd name="T97" fmla="*/ 1 h 1330"/>
                <a:gd name="T98" fmla="*/ 0 w 5197"/>
                <a:gd name="T99" fmla="*/ 1 h 1330"/>
                <a:gd name="T100" fmla="*/ 0 w 5197"/>
                <a:gd name="T101" fmla="*/ 1 h 1330"/>
                <a:gd name="T102" fmla="*/ 0 w 5197"/>
                <a:gd name="T103" fmla="*/ 1 h 1330"/>
                <a:gd name="T104" fmla="*/ 0 w 5197"/>
                <a:gd name="T105" fmla="*/ 1 h 1330"/>
                <a:gd name="T106" fmla="*/ 0 w 5197"/>
                <a:gd name="T107" fmla="*/ 1 h 1330"/>
                <a:gd name="T108" fmla="*/ 0 w 5197"/>
                <a:gd name="T109" fmla="*/ 1 h 1330"/>
                <a:gd name="T110" fmla="*/ 0 w 5197"/>
                <a:gd name="T111" fmla="*/ 1 h 1330"/>
                <a:gd name="T112" fmla="*/ 0 w 5197"/>
                <a:gd name="T113" fmla="*/ 1 h 1330"/>
                <a:gd name="T114" fmla="*/ 0 w 5197"/>
                <a:gd name="T115" fmla="*/ 1 h 1330"/>
                <a:gd name="T116" fmla="*/ 0 w 5197"/>
                <a:gd name="T117" fmla="*/ 1 h 1330"/>
                <a:gd name="T118" fmla="*/ 0 w 5197"/>
                <a:gd name="T119" fmla="*/ 1 h 1330"/>
                <a:gd name="T120" fmla="*/ 0 w 5197"/>
                <a:gd name="T121" fmla="*/ 1 h 133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197"/>
                <a:gd name="T184" fmla="*/ 0 h 1330"/>
                <a:gd name="T185" fmla="*/ 5197 w 5197"/>
                <a:gd name="T186" fmla="*/ 1330 h 133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197" h="1330">
                  <a:moveTo>
                    <a:pt x="0" y="1307"/>
                  </a:moveTo>
                  <a:lnTo>
                    <a:pt x="0" y="1330"/>
                  </a:lnTo>
                  <a:lnTo>
                    <a:pt x="48" y="1330"/>
                  </a:lnTo>
                  <a:lnTo>
                    <a:pt x="50" y="1330"/>
                  </a:lnTo>
                  <a:lnTo>
                    <a:pt x="111" y="1317"/>
                  </a:lnTo>
                  <a:lnTo>
                    <a:pt x="109" y="1305"/>
                  </a:lnTo>
                  <a:lnTo>
                    <a:pt x="109" y="1317"/>
                  </a:lnTo>
                  <a:lnTo>
                    <a:pt x="157" y="1317"/>
                  </a:lnTo>
                  <a:lnTo>
                    <a:pt x="205" y="1317"/>
                  </a:lnTo>
                  <a:lnTo>
                    <a:pt x="265" y="1317"/>
                  </a:lnTo>
                  <a:lnTo>
                    <a:pt x="313" y="1317"/>
                  </a:lnTo>
                  <a:lnTo>
                    <a:pt x="317" y="1317"/>
                  </a:lnTo>
                  <a:lnTo>
                    <a:pt x="365" y="1305"/>
                  </a:lnTo>
                  <a:lnTo>
                    <a:pt x="361" y="1294"/>
                  </a:lnTo>
                  <a:lnTo>
                    <a:pt x="361" y="1305"/>
                  </a:lnTo>
                  <a:lnTo>
                    <a:pt x="420" y="1305"/>
                  </a:lnTo>
                  <a:lnTo>
                    <a:pt x="468" y="1305"/>
                  </a:lnTo>
                  <a:lnTo>
                    <a:pt x="472" y="1305"/>
                  </a:lnTo>
                  <a:lnTo>
                    <a:pt x="520" y="1294"/>
                  </a:lnTo>
                  <a:lnTo>
                    <a:pt x="516" y="1282"/>
                  </a:lnTo>
                  <a:lnTo>
                    <a:pt x="516" y="1294"/>
                  </a:lnTo>
                  <a:lnTo>
                    <a:pt x="576" y="1294"/>
                  </a:lnTo>
                  <a:lnTo>
                    <a:pt x="624" y="1294"/>
                  </a:lnTo>
                  <a:lnTo>
                    <a:pt x="628" y="1294"/>
                  </a:lnTo>
                  <a:lnTo>
                    <a:pt x="676" y="1282"/>
                  </a:lnTo>
                  <a:lnTo>
                    <a:pt x="672" y="1271"/>
                  </a:lnTo>
                  <a:lnTo>
                    <a:pt x="672" y="1282"/>
                  </a:lnTo>
                  <a:lnTo>
                    <a:pt x="733" y="1282"/>
                  </a:lnTo>
                  <a:lnTo>
                    <a:pt x="781" y="1282"/>
                  </a:lnTo>
                  <a:lnTo>
                    <a:pt x="785" y="1282"/>
                  </a:lnTo>
                  <a:lnTo>
                    <a:pt x="833" y="1269"/>
                  </a:lnTo>
                  <a:lnTo>
                    <a:pt x="829" y="1257"/>
                  </a:lnTo>
                  <a:lnTo>
                    <a:pt x="829" y="1269"/>
                  </a:lnTo>
                  <a:lnTo>
                    <a:pt x="889" y="1269"/>
                  </a:lnTo>
                  <a:lnTo>
                    <a:pt x="893" y="1269"/>
                  </a:lnTo>
                  <a:lnTo>
                    <a:pt x="941" y="1257"/>
                  </a:lnTo>
                  <a:lnTo>
                    <a:pt x="989" y="1246"/>
                  </a:lnTo>
                  <a:lnTo>
                    <a:pt x="985" y="1234"/>
                  </a:lnTo>
                  <a:lnTo>
                    <a:pt x="985" y="1246"/>
                  </a:lnTo>
                  <a:lnTo>
                    <a:pt x="1044" y="1246"/>
                  </a:lnTo>
                  <a:lnTo>
                    <a:pt x="1048" y="1246"/>
                  </a:lnTo>
                  <a:lnTo>
                    <a:pt x="1096" y="1234"/>
                  </a:lnTo>
                  <a:lnTo>
                    <a:pt x="1144" y="1221"/>
                  </a:lnTo>
                  <a:lnTo>
                    <a:pt x="1140" y="1209"/>
                  </a:lnTo>
                  <a:lnTo>
                    <a:pt x="1142" y="1221"/>
                  </a:lnTo>
                  <a:lnTo>
                    <a:pt x="1202" y="1209"/>
                  </a:lnTo>
                  <a:lnTo>
                    <a:pt x="1200" y="1198"/>
                  </a:lnTo>
                  <a:lnTo>
                    <a:pt x="1200" y="1209"/>
                  </a:lnTo>
                  <a:lnTo>
                    <a:pt x="1248" y="1209"/>
                  </a:lnTo>
                  <a:lnTo>
                    <a:pt x="1252" y="1207"/>
                  </a:lnTo>
                  <a:lnTo>
                    <a:pt x="1254" y="1209"/>
                  </a:lnTo>
                  <a:lnTo>
                    <a:pt x="1302" y="1186"/>
                  </a:lnTo>
                  <a:lnTo>
                    <a:pt x="1296" y="1175"/>
                  </a:lnTo>
                  <a:lnTo>
                    <a:pt x="1298" y="1186"/>
                  </a:lnTo>
                  <a:lnTo>
                    <a:pt x="1359" y="1173"/>
                  </a:lnTo>
                  <a:lnTo>
                    <a:pt x="1361" y="1173"/>
                  </a:lnTo>
                  <a:lnTo>
                    <a:pt x="1409" y="1161"/>
                  </a:lnTo>
                  <a:lnTo>
                    <a:pt x="1457" y="1150"/>
                  </a:lnTo>
                  <a:lnTo>
                    <a:pt x="1459" y="1150"/>
                  </a:lnTo>
                  <a:lnTo>
                    <a:pt x="1519" y="1125"/>
                  </a:lnTo>
                  <a:lnTo>
                    <a:pt x="1567" y="1102"/>
                  </a:lnTo>
                  <a:lnTo>
                    <a:pt x="1561" y="1090"/>
                  </a:lnTo>
                  <a:lnTo>
                    <a:pt x="1565" y="1102"/>
                  </a:lnTo>
                  <a:lnTo>
                    <a:pt x="1613" y="1090"/>
                  </a:lnTo>
                  <a:lnTo>
                    <a:pt x="1615" y="1088"/>
                  </a:lnTo>
                  <a:lnTo>
                    <a:pt x="1674" y="1052"/>
                  </a:lnTo>
                  <a:lnTo>
                    <a:pt x="1722" y="1027"/>
                  </a:lnTo>
                  <a:lnTo>
                    <a:pt x="1724" y="1027"/>
                  </a:lnTo>
                  <a:lnTo>
                    <a:pt x="1772" y="992"/>
                  </a:lnTo>
                  <a:lnTo>
                    <a:pt x="1764" y="983"/>
                  </a:lnTo>
                  <a:lnTo>
                    <a:pt x="1770" y="992"/>
                  </a:lnTo>
                  <a:lnTo>
                    <a:pt x="1830" y="956"/>
                  </a:lnTo>
                  <a:lnTo>
                    <a:pt x="1832" y="956"/>
                  </a:lnTo>
                  <a:lnTo>
                    <a:pt x="1880" y="919"/>
                  </a:lnTo>
                  <a:lnTo>
                    <a:pt x="1928" y="871"/>
                  </a:lnTo>
                  <a:lnTo>
                    <a:pt x="1920" y="862"/>
                  </a:lnTo>
                  <a:lnTo>
                    <a:pt x="1928" y="871"/>
                  </a:lnTo>
                  <a:lnTo>
                    <a:pt x="1989" y="823"/>
                  </a:lnTo>
                  <a:lnTo>
                    <a:pt x="2037" y="764"/>
                  </a:lnTo>
                  <a:lnTo>
                    <a:pt x="2085" y="693"/>
                  </a:lnTo>
                  <a:lnTo>
                    <a:pt x="2145" y="620"/>
                  </a:lnTo>
                  <a:lnTo>
                    <a:pt x="2193" y="549"/>
                  </a:lnTo>
                  <a:lnTo>
                    <a:pt x="2195" y="547"/>
                  </a:lnTo>
                  <a:lnTo>
                    <a:pt x="2243" y="462"/>
                  </a:lnTo>
                  <a:lnTo>
                    <a:pt x="2233" y="455"/>
                  </a:lnTo>
                  <a:lnTo>
                    <a:pt x="2241" y="464"/>
                  </a:lnTo>
                  <a:lnTo>
                    <a:pt x="2300" y="380"/>
                  </a:lnTo>
                  <a:lnTo>
                    <a:pt x="2302" y="376"/>
                  </a:lnTo>
                  <a:lnTo>
                    <a:pt x="2350" y="280"/>
                  </a:lnTo>
                  <a:lnTo>
                    <a:pt x="2340" y="274"/>
                  </a:lnTo>
                  <a:lnTo>
                    <a:pt x="2350" y="282"/>
                  </a:lnTo>
                  <a:lnTo>
                    <a:pt x="2398" y="199"/>
                  </a:lnTo>
                  <a:lnTo>
                    <a:pt x="2388" y="192"/>
                  </a:lnTo>
                  <a:lnTo>
                    <a:pt x="2396" y="201"/>
                  </a:lnTo>
                  <a:lnTo>
                    <a:pt x="2458" y="128"/>
                  </a:lnTo>
                  <a:lnTo>
                    <a:pt x="2506" y="69"/>
                  </a:lnTo>
                  <a:lnTo>
                    <a:pt x="2498" y="59"/>
                  </a:lnTo>
                  <a:lnTo>
                    <a:pt x="2506" y="69"/>
                  </a:lnTo>
                  <a:lnTo>
                    <a:pt x="2554" y="32"/>
                  </a:lnTo>
                  <a:lnTo>
                    <a:pt x="2546" y="23"/>
                  </a:lnTo>
                  <a:lnTo>
                    <a:pt x="2550" y="32"/>
                  </a:lnTo>
                  <a:lnTo>
                    <a:pt x="2548" y="34"/>
                  </a:lnTo>
                  <a:lnTo>
                    <a:pt x="2607" y="23"/>
                  </a:lnTo>
                  <a:lnTo>
                    <a:pt x="2605" y="11"/>
                  </a:lnTo>
                  <a:lnTo>
                    <a:pt x="2603" y="23"/>
                  </a:lnTo>
                  <a:lnTo>
                    <a:pt x="2651" y="34"/>
                  </a:lnTo>
                  <a:lnTo>
                    <a:pt x="2653" y="23"/>
                  </a:lnTo>
                  <a:lnTo>
                    <a:pt x="2648" y="32"/>
                  </a:lnTo>
                  <a:lnTo>
                    <a:pt x="2696" y="69"/>
                  </a:lnTo>
                  <a:lnTo>
                    <a:pt x="2701" y="59"/>
                  </a:lnTo>
                  <a:lnTo>
                    <a:pt x="2694" y="69"/>
                  </a:lnTo>
                  <a:lnTo>
                    <a:pt x="2742" y="128"/>
                  </a:lnTo>
                  <a:lnTo>
                    <a:pt x="2801" y="201"/>
                  </a:lnTo>
                  <a:lnTo>
                    <a:pt x="2809" y="192"/>
                  </a:lnTo>
                  <a:lnTo>
                    <a:pt x="2801" y="199"/>
                  </a:lnTo>
                  <a:lnTo>
                    <a:pt x="2849" y="282"/>
                  </a:lnTo>
                  <a:lnTo>
                    <a:pt x="2857" y="274"/>
                  </a:lnTo>
                  <a:lnTo>
                    <a:pt x="2849" y="280"/>
                  </a:lnTo>
                  <a:lnTo>
                    <a:pt x="2897" y="376"/>
                  </a:lnTo>
                  <a:lnTo>
                    <a:pt x="2897" y="380"/>
                  </a:lnTo>
                  <a:lnTo>
                    <a:pt x="2959" y="464"/>
                  </a:lnTo>
                  <a:lnTo>
                    <a:pt x="2966" y="455"/>
                  </a:lnTo>
                  <a:lnTo>
                    <a:pt x="2959" y="462"/>
                  </a:lnTo>
                  <a:lnTo>
                    <a:pt x="3007" y="547"/>
                  </a:lnTo>
                  <a:lnTo>
                    <a:pt x="3007" y="549"/>
                  </a:lnTo>
                  <a:lnTo>
                    <a:pt x="3055" y="620"/>
                  </a:lnTo>
                  <a:lnTo>
                    <a:pt x="3114" y="693"/>
                  </a:lnTo>
                  <a:lnTo>
                    <a:pt x="3162" y="764"/>
                  </a:lnTo>
                  <a:lnTo>
                    <a:pt x="3210" y="823"/>
                  </a:lnTo>
                  <a:lnTo>
                    <a:pt x="3212" y="823"/>
                  </a:lnTo>
                  <a:lnTo>
                    <a:pt x="3272" y="871"/>
                  </a:lnTo>
                  <a:lnTo>
                    <a:pt x="3277" y="862"/>
                  </a:lnTo>
                  <a:lnTo>
                    <a:pt x="3272" y="871"/>
                  </a:lnTo>
                  <a:lnTo>
                    <a:pt x="3320" y="919"/>
                  </a:lnTo>
                  <a:lnTo>
                    <a:pt x="3368" y="956"/>
                  </a:lnTo>
                  <a:lnTo>
                    <a:pt x="3427" y="992"/>
                  </a:lnTo>
                  <a:lnTo>
                    <a:pt x="3433" y="983"/>
                  </a:lnTo>
                  <a:lnTo>
                    <a:pt x="3427" y="992"/>
                  </a:lnTo>
                  <a:lnTo>
                    <a:pt x="3475" y="1027"/>
                  </a:lnTo>
                  <a:lnTo>
                    <a:pt x="3523" y="1052"/>
                  </a:lnTo>
                  <a:lnTo>
                    <a:pt x="3585" y="1088"/>
                  </a:lnTo>
                  <a:lnTo>
                    <a:pt x="3588" y="1090"/>
                  </a:lnTo>
                  <a:lnTo>
                    <a:pt x="3636" y="1102"/>
                  </a:lnTo>
                  <a:lnTo>
                    <a:pt x="3638" y="1090"/>
                  </a:lnTo>
                  <a:lnTo>
                    <a:pt x="3634" y="1102"/>
                  </a:lnTo>
                  <a:lnTo>
                    <a:pt x="3682" y="1125"/>
                  </a:lnTo>
                  <a:lnTo>
                    <a:pt x="3742" y="1150"/>
                  </a:lnTo>
                  <a:lnTo>
                    <a:pt x="3744" y="1150"/>
                  </a:lnTo>
                  <a:lnTo>
                    <a:pt x="3792" y="1161"/>
                  </a:lnTo>
                  <a:lnTo>
                    <a:pt x="3840" y="1173"/>
                  </a:lnTo>
                  <a:lnTo>
                    <a:pt x="3899" y="1186"/>
                  </a:lnTo>
                  <a:lnTo>
                    <a:pt x="3901" y="1175"/>
                  </a:lnTo>
                  <a:lnTo>
                    <a:pt x="3898" y="1186"/>
                  </a:lnTo>
                  <a:lnTo>
                    <a:pt x="3946" y="1209"/>
                  </a:lnTo>
                  <a:lnTo>
                    <a:pt x="3946" y="1207"/>
                  </a:lnTo>
                  <a:lnTo>
                    <a:pt x="3949" y="1209"/>
                  </a:lnTo>
                  <a:lnTo>
                    <a:pt x="3997" y="1209"/>
                  </a:lnTo>
                  <a:lnTo>
                    <a:pt x="3997" y="1198"/>
                  </a:lnTo>
                  <a:lnTo>
                    <a:pt x="3995" y="1209"/>
                  </a:lnTo>
                  <a:lnTo>
                    <a:pt x="4055" y="1221"/>
                  </a:lnTo>
                  <a:lnTo>
                    <a:pt x="4057" y="1209"/>
                  </a:lnTo>
                  <a:lnTo>
                    <a:pt x="4055" y="1221"/>
                  </a:lnTo>
                  <a:lnTo>
                    <a:pt x="4103" y="1234"/>
                  </a:lnTo>
                  <a:lnTo>
                    <a:pt x="4151" y="1246"/>
                  </a:lnTo>
                  <a:lnTo>
                    <a:pt x="4153" y="1246"/>
                  </a:lnTo>
                  <a:lnTo>
                    <a:pt x="4214" y="1246"/>
                  </a:lnTo>
                  <a:lnTo>
                    <a:pt x="4214" y="1234"/>
                  </a:lnTo>
                  <a:lnTo>
                    <a:pt x="4212" y="1246"/>
                  </a:lnTo>
                  <a:lnTo>
                    <a:pt x="4260" y="1257"/>
                  </a:lnTo>
                  <a:lnTo>
                    <a:pt x="4308" y="1269"/>
                  </a:lnTo>
                  <a:lnTo>
                    <a:pt x="4310" y="1269"/>
                  </a:lnTo>
                  <a:lnTo>
                    <a:pt x="4370" y="1269"/>
                  </a:lnTo>
                  <a:lnTo>
                    <a:pt x="4370" y="1257"/>
                  </a:lnTo>
                  <a:lnTo>
                    <a:pt x="4368" y="1269"/>
                  </a:lnTo>
                  <a:lnTo>
                    <a:pt x="4416" y="1282"/>
                  </a:lnTo>
                  <a:lnTo>
                    <a:pt x="4418" y="1282"/>
                  </a:lnTo>
                  <a:lnTo>
                    <a:pt x="4466" y="1282"/>
                  </a:lnTo>
                  <a:lnTo>
                    <a:pt x="4525" y="1282"/>
                  </a:lnTo>
                  <a:lnTo>
                    <a:pt x="4525" y="1271"/>
                  </a:lnTo>
                  <a:lnTo>
                    <a:pt x="4523" y="1282"/>
                  </a:lnTo>
                  <a:lnTo>
                    <a:pt x="4571" y="1294"/>
                  </a:lnTo>
                  <a:lnTo>
                    <a:pt x="4573" y="1294"/>
                  </a:lnTo>
                  <a:lnTo>
                    <a:pt x="4621" y="1294"/>
                  </a:lnTo>
                  <a:lnTo>
                    <a:pt x="4681" y="1294"/>
                  </a:lnTo>
                  <a:lnTo>
                    <a:pt x="4681" y="1282"/>
                  </a:lnTo>
                  <a:lnTo>
                    <a:pt x="4679" y="1294"/>
                  </a:lnTo>
                  <a:lnTo>
                    <a:pt x="4727" y="1305"/>
                  </a:lnTo>
                  <a:lnTo>
                    <a:pt x="4729" y="1305"/>
                  </a:lnTo>
                  <a:lnTo>
                    <a:pt x="4777" y="1305"/>
                  </a:lnTo>
                  <a:lnTo>
                    <a:pt x="4838" y="1305"/>
                  </a:lnTo>
                  <a:lnTo>
                    <a:pt x="4838" y="1294"/>
                  </a:lnTo>
                  <a:lnTo>
                    <a:pt x="4836" y="1305"/>
                  </a:lnTo>
                  <a:lnTo>
                    <a:pt x="4884" y="1317"/>
                  </a:lnTo>
                  <a:lnTo>
                    <a:pt x="4886" y="1317"/>
                  </a:lnTo>
                  <a:lnTo>
                    <a:pt x="4934" y="1317"/>
                  </a:lnTo>
                  <a:lnTo>
                    <a:pt x="4994" y="1317"/>
                  </a:lnTo>
                  <a:lnTo>
                    <a:pt x="5042" y="1317"/>
                  </a:lnTo>
                  <a:lnTo>
                    <a:pt x="5090" y="1317"/>
                  </a:lnTo>
                  <a:lnTo>
                    <a:pt x="5090" y="1305"/>
                  </a:lnTo>
                  <a:lnTo>
                    <a:pt x="5088" y="1317"/>
                  </a:lnTo>
                  <a:lnTo>
                    <a:pt x="5147" y="1330"/>
                  </a:lnTo>
                  <a:lnTo>
                    <a:pt x="5149" y="1330"/>
                  </a:lnTo>
                  <a:lnTo>
                    <a:pt x="5197" y="1330"/>
                  </a:lnTo>
                  <a:lnTo>
                    <a:pt x="5197" y="1307"/>
                  </a:lnTo>
                  <a:lnTo>
                    <a:pt x="5149" y="1307"/>
                  </a:lnTo>
                  <a:lnTo>
                    <a:pt x="5149" y="1319"/>
                  </a:lnTo>
                  <a:lnTo>
                    <a:pt x="5153" y="1307"/>
                  </a:lnTo>
                  <a:lnTo>
                    <a:pt x="5094" y="1294"/>
                  </a:lnTo>
                  <a:lnTo>
                    <a:pt x="5090" y="1294"/>
                  </a:lnTo>
                  <a:lnTo>
                    <a:pt x="5042" y="1294"/>
                  </a:lnTo>
                  <a:lnTo>
                    <a:pt x="4994" y="1294"/>
                  </a:lnTo>
                  <a:lnTo>
                    <a:pt x="4934" y="1294"/>
                  </a:lnTo>
                  <a:lnTo>
                    <a:pt x="4886" y="1294"/>
                  </a:lnTo>
                  <a:lnTo>
                    <a:pt x="4886" y="1305"/>
                  </a:lnTo>
                  <a:lnTo>
                    <a:pt x="4890" y="1296"/>
                  </a:lnTo>
                  <a:lnTo>
                    <a:pt x="4842" y="1284"/>
                  </a:lnTo>
                  <a:lnTo>
                    <a:pt x="4838" y="1282"/>
                  </a:lnTo>
                  <a:lnTo>
                    <a:pt x="4777" y="1282"/>
                  </a:lnTo>
                  <a:lnTo>
                    <a:pt x="4729" y="1282"/>
                  </a:lnTo>
                  <a:lnTo>
                    <a:pt x="4729" y="1294"/>
                  </a:lnTo>
                  <a:lnTo>
                    <a:pt x="4733" y="1284"/>
                  </a:lnTo>
                  <a:lnTo>
                    <a:pt x="4685" y="1273"/>
                  </a:lnTo>
                  <a:lnTo>
                    <a:pt x="4681" y="1271"/>
                  </a:lnTo>
                  <a:lnTo>
                    <a:pt x="4621" y="1271"/>
                  </a:lnTo>
                  <a:lnTo>
                    <a:pt x="4573" y="1271"/>
                  </a:lnTo>
                  <a:lnTo>
                    <a:pt x="4573" y="1282"/>
                  </a:lnTo>
                  <a:lnTo>
                    <a:pt x="4577" y="1273"/>
                  </a:lnTo>
                  <a:lnTo>
                    <a:pt x="4529" y="1261"/>
                  </a:lnTo>
                  <a:lnTo>
                    <a:pt x="4525" y="1259"/>
                  </a:lnTo>
                  <a:lnTo>
                    <a:pt x="4466" y="1259"/>
                  </a:lnTo>
                  <a:lnTo>
                    <a:pt x="4418" y="1259"/>
                  </a:lnTo>
                  <a:lnTo>
                    <a:pt x="4418" y="1271"/>
                  </a:lnTo>
                  <a:lnTo>
                    <a:pt x="4422" y="1261"/>
                  </a:lnTo>
                  <a:lnTo>
                    <a:pt x="4374" y="1248"/>
                  </a:lnTo>
                  <a:lnTo>
                    <a:pt x="4370" y="1246"/>
                  </a:lnTo>
                  <a:lnTo>
                    <a:pt x="4310" y="1246"/>
                  </a:lnTo>
                  <a:lnTo>
                    <a:pt x="4310" y="1257"/>
                  </a:lnTo>
                  <a:lnTo>
                    <a:pt x="4314" y="1248"/>
                  </a:lnTo>
                  <a:lnTo>
                    <a:pt x="4266" y="1236"/>
                  </a:lnTo>
                  <a:lnTo>
                    <a:pt x="4218" y="1225"/>
                  </a:lnTo>
                  <a:lnTo>
                    <a:pt x="4214" y="1223"/>
                  </a:lnTo>
                  <a:lnTo>
                    <a:pt x="4153" y="1223"/>
                  </a:lnTo>
                  <a:lnTo>
                    <a:pt x="4153" y="1234"/>
                  </a:lnTo>
                  <a:lnTo>
                    <a:pt x="4157" y="1225"/>
                  </a:lnTo>
                  <a:lnTo>
                    <a:pt x="4109" y="1213"/>
                  </a:lnTo>
                  <a:lnTo>
                    <a:pt x="4061" y="1200"/>
                  </a:lnTo>
                  <a:lnTo>
                    <a:pt x="4059" y="1198"/>
                  </a:lnTo>
                  <a:lnTo>
                    <a:pt x="3999" y="1186"/>
                  </a:lnTo>
                  <a:lnTo>
                    <a:pt x="3997" y="1186"/>
                  </a:lnTo>
                  <a:lnTo>
                    <a:pt x="3949" y="1186"/>
                  </a:lnTo>
                  <a:lnTo>
                    <a:pt x="3949" y="1198"/>
                  </a:lnTo>
                  <a:lnTo>
                    <a:pt x="3955" y="1188"/>
                  </a:lnTo>
                  <a:lnTo>
                    <a:pt x="3907" y="1165"/>
                  </a:lnTo>
                  <a:lnTo>
                    <a:pt x="3905" y="1163"/>
                  </a:lnTo>
                  <a:lnTo>
                    <a:pt x="3846" y="1150"/>
                  </a:lnTo>
                  <a:lnTo>
                    <a:pt x="3842" y="1161"/>
                  </a:lnTo>
                  <a:lnTo>
                    <a:pt x="3846" y="1152"/>
                  </a:lnTo>
                  <a:lnTo>
                    <a:pt x="3798" y="1140"/>
                  </a:lnTo>
                  <a:lnTo>
                    <a:pt x="3750" y="1129"/>
                  </a:lnTo>
                  <a:lnTo>
                    <a:pt x="3746" y="1138"/>
                  </a:lnTo>
                  <a:lnTo>
                    <a:pt x="3752" y="1129"/>
                  </a:lnTo>
                  <a:lnTo>
                    <a:pt x="3692" y="1104"/>
                  </a:lnTo>
                  <a:lnTo>
                    <a:pt x="3644" y="1081"/>
                  </a:lnTo>
                  <a:lnTo>
                    <a:pt x="3642" y="1081"/>
                  </a:lnTo>
                  <a:lnTo>
                    <a:pt x="3594" y="1069"/>
                  </a:lnTo>
                  <a:lnTo>
                    <a:pt x="3590" y="1079"/>
                  </a:lnTo>
                  <a:lnTo>
                    <a:pt x="3596" y="1069"/>
                  </a:lnTo>
                  <a:lnTo>
                    <a:pt x="3535" y="1033"/>
                  </a:lnTo>
                  <a:lnTo>
                    <a:pt x="3487" y="1008"/>
                  </a:lnTo>
                  <a:lnTo>
                    <a:pt x="3481" y="1017"/>
                  </a:lnTo>
                  <a:lnTo>
                    <a:pt x="3489" y="1008"/>
                  </a:lnTo>
                  <a:lnTo>
                    <a:pt x="3441" y="973"/>
                  </a:lnTo>
                  <a:lnTo>
                    <a:pt x="3439" y="973"/>
                  </a:lnTo>
                  <a:lnTo>
                    <a:pt x="3379" y="937"/>
                  </a:lnTo>
                  <a:lnTo>
                    <a:pt x="3373" y="946"/>
                  </a:lnTo>
                  <a:lnTo>
                    <a:pt x="3381" y="937"/>
                  </a:lnTo>
                  <a:lnTo>
                    <a:pt x="3333" y="900"/>
                  </a:lnTo>
                  <a:lnTo>
                    <a:pt x="3325" y="910"/>
                  </a:lnTo>
                  <a:lnTo>
                    <a:pt x="3333" y="902"/>
                  </a:lnTo>
                  <a:lnTo>
                    <a:pt x="3285" y="854"/>
                  </a:lnTo>
                  <a:lnTo>
                    <a:pt x="3285" y="852"/>
                  </a:lnTo>
                  <a:lnTo>
                    <a:pt x="3226" y="804"/>
                  </a:lnTo>
                  <a:lnTo>
                    <a:pt x="3218" y="814"/>
                  </a:lnTo>
                  <a:lnTo>
                    <a:pt x="3226" y="806"/>
                  </a:lnTo>
                  <a:lnTo>
                    <a:pt x="3178" y="747"/>
                  </a:lnTo>
                  <a:lnTo>
                    <a:pt x="3130" y="675"/>
                  </a:lnTo>
                  <a:lnTo>
                    <a:pt x="3070" y="603"/>
                  </a:lnTo>
                  <a:lnTo>
                    <a:pt x="3022" y="531"/>
                  </a:lnTo>
                  <a:lnTo>
                    <a:pt x="3014" y="539"/>
                  </a:lnTo>
                  <a:lnTo>
                    <a:pt x="3024" y="533"/>
                  </a:lnTo>
                  <a:lnTo>
                    <a:pt x="2976" y="449"/>
                  </a:lnTo>
                  <a:lnTo>
                    <a:pt x="2974" y="447"/>
                  </a:lnTo>
                  <a:lnTo>
                    <a:pt x="2913" y="363"/>
                  </a:lnTo>
                  <a:lnTo>
                    <a:pt x="2905" y="370"/>
                  </a:lnTo>
                  <a:lnTo>
                    <a:pt x="2915" y="364"/>
                  </a:lnTo>
                  <a:lnTo>
                    <a:pt x="2867" y="268"/>
                  </a:lnTo>
                  <a:lnTo>
                    <a:pt x="2867" y="267"/>
                  </a:lnTo>
                  <a:lnTo>
                    <a:pt x="2819" y="184"/>
                  </a:lnTo>
                  <a:lnTo>
                    <a:pt x="2817" y="184"/>
                  </a:lnTo>
                  <a:lnTo>
                    <a:pt x="2757" y="111"/>
                  </a:lnTo>
                  <a:lnTo>
                    <a:pt x="2709" y="52"/>
                  </a:lnTo>
                  <a:lnTo>
                    <a:pt x="2709" y="50"/>
                  </a:lnTo>
                  <a:lnTo>
                    <a:pt x="2661" y="13"/>
                  </a:lnTo>
                  <a:lnTo>
                    <a:pt x="2657" y="13"/>
                  </a:lnTo>
                  <a:lnTo>
                    <a:pt x="2609" y="2"/>
                  </a:lnTo>
                  <a:lnTo>
                    <a:pt x="2605" y="0"/>
                  </a:lnTo>
                  <a:lnTo>
                    <a:pt x="2603" y="0"/>
                  </a:lnTo>
                  <a:lnTo>
                    <a:pt x="2544" y="11"/>
                  </a:lnTo>
                  <a:lnTo>
                    <a:pt x="2542" y="13"/>
                  </a:lnTo>
                  <a:lnTo>
                    <a:pt x="2540" y="13"/>
                  </a:lnTo>
                  <a:lnTo>
                    <a:pt x="2492" y="50"/>
                  </a:lnTo>
                  <a:lnTo>
                    <a:pt x="2490" y="52"/>
                  </a:lnTo>
                  <a:lnTo>
                    <a:pt x="2442" y="111"/>
                  </a:lnTo>
                  <a:lnTo>
                    <a:pt x="2381" y="184"/>
                  </a:lnTo>
                  <a:lnTo>
                    <a:pt x="2333" y="267"/>
                  </a:lnTo>
                  <a:lnTo>
                    <a:pt x="2333" y="268"/>
                  </a:lnTo>
                  <a:lnTo>
                    <a:pt x="2285" y="364"/>
                  </a:lnTo>
                  <a:lnTo>
                    <a:pt x="2292" y="370"/>
                  </a:lnTo>
                  <a:lnTo>
                    <a:pt x="2285" y="363"/>
                  </a:lnTo>
                  <a:lnTo>
                    <a:pt x="2225" y="447"/>
                  </a:lnTo>
                  <a:lnTo>
                    <a:pt x="2225" y="449"/>
                  </a:lnTo>
                  <a:lnTo>
                    <a:pt x="2177" y="533"/>
                  </a:lnTo>
                  <a:lnTo>
                    <a:pt x="2185" y="539"/>
                  </a:lnTo>
                  <a:lnTo>
                    <a:pt x="2177" y="531"/>
                  </a:lnTo>
                  <a:lnTo>
                    <a:pt x="2129" y="603"/>
                  </a:lnTo>
                  <a:lnTo>
                    <a:pt x="2070" y="675"/>
                  </a:lnTo>
                  <a:lnTo>
                    <a:pt x="2022" y="747"/>
                  </a:lnTo>
                  <a:lnTo>
                    <a:pt x="1974" y="806"/>
                  </a:lnTo>
                  <a:lnTo>
                    <a:pt x="1981" y="814"/>
                  </a:lnTo>
                  <a:lnTo>
                    <a:pt x="1976" y="804"/>
                  </a:lnTo>
                  <a:lnTo>
                    <a:pt x="1914" y="852"/>
                  </a:lnTo>
                  <a:lnTo>
                    <a:pt x="1914" y="854"/>
                  </a:lnTo>
                  <a:lnTo>
                    <a:pt x="1866" y="902"/>
                  </a:lnTo>
                  <a:lnTo>
                    <a:pt x="1872" y="910"/>
                  </a:lnTo>
                  <a:lnTo>
                    <a:pt x="1866" y="900"/>
                  </a:lnTo>
                  <a:lnTo>
                    <a:pt x="1818" y="937"/>
                  </a:lnTo>
                  <a:lnTo>
                    <a:pt x="1824" y="946"/>
                  </a:lnTo>
                  <a:lnTo>
                    <a:pt x="1818" y="937"/>
                  </a:lnTo>
                  <a:lnTo>
                    <a:pt x="1759" y="973"/>
                  </a:lnTo>
                  <a:lnTo>
                    <a:pt x="1711" y="1008"/>
                  </a:lnTo>
                  <a:lnTo>
                    <a:pt x="1716" y="1017"/>
                  </a:lnTo>
                  <a:lnTo>
                    <a:pt x="1711" y="1008"/>
                  </a:lnTo>
                  <a:lnTo>
                    <a:pt x="1663" y="1033"/>
                  </a:lnTo>
                  <a:lnTo>
                    <a:pt x="1603" y="1069"/>
                  </a:lnTo>
                  <a:lnTo>
                    <a:pt x="1609" y="1079"/>
                  </a:lnTo>
                  <a:lnTo>
                    <a:pt x="1607" y="1069"/>
                  </a:lnTo>
                  <a:lnTo>
                    <a:pt x="1559" y="1081"/>
                  </a:lnTo>
                  <a:lnTo>
                    <a:pt x="1557" y="1081"/>
                  </a:lnTo>
                  <a:lnTo>
                    <a:pt x="1509" y="1104"/>
                  </a:lnTo>
                  <a:lnTo>
                    <a:pt x="1450" y="1129"/>
                  </a:lnTo>
                  <a:lnTo>
                    <a:pt x="1453" y="1138"/>
                  </a:lnTo>
                  <a:lnTo>
                    <a:pt x="1452" y="1129"/>
                  </a:lnTo>
                  <a:lnTo>
                    <a:pt x="1404" y="1140"/>
                  </a:lnTo>
                  <a:lnTo>
                    <a:pt x="1356" y="1152"/>
                  </a:lnTo>
                  <a:lnTo>
                    <a:pt x="1357" y="1161"/>
                  </a:lnTo>
                  <a:lnTo>
                    <a:pt x="1356" y="1150"/>
                  </a:lnTo>
                  <a:lnTo>
                    <a:pt x="1294" y="1163"/>
                  </a:lnTo>
                  <a:lnTo>
                    <a:pt x="1292" y="1165"/>
                  </a:lnTo>
                  <a:lnTo>
                    <a:pt x="1244" y="1188"/>
                  </a:lnTo>
                  <a:lnTo>
                    <a:pt x="1248" y="1198"/>
                  </a:lnTo>
                  <a:lnTo>
                    <a:pt x="1248" y="1186"/>
                  </a:lnTo>
                  <a:lnTo>
                    <a:pt x="1200" y="1186"/>
                  </a:lnTo>
                  <a:lnTo>
                    <a:pt x="1198" y="1186"/>
                  </a:lnTo>
                  <a:lnTo>
                    <a:pt x="1139" y="1198"/>
                  </a:lnTo>
                  <a:lnTo>
                    <a:pt x="1139" y="1200"/>
                  </a:lnTo>
                  <a:lnTo>
                    <a:pt x="1091" y="1213"/>
                  </a:lnTo>
                  <a:lnTo>
                    <a:pt x="1043" y="1225"/>
                  </a:lnTo>
                  <a:lnTo>
                    <a:pt x="1044" y="1234"/>
                  </a:lnTo>
                  <a:lnTo>
                    <a:pt x="1044" y="1223"/>
                  </a:lnTo>
                  <a:lnTo>
                    <a:pt x="985" y="1223"/>
                  </a:lnTo>
                  <a:lnTo>
                    <a:pt x="983" y="1225"/>
                  </a:lnTo>
                  <a:lnTo>
                    <a:pt x="935" y="1236"/>
                  </a:lnTo>
                  <a:lnTo>
                    <a:pt x="887" y="1248"/>
                  </a:lnTo>
                  <a:lnTo>
                    <a:pt x="889" y="1257"/>
                  </a:lnTo>
                  <a:lnTo>
                    <a:pt x="889" y="1246"/>
                  </a:lnTo>
                  <a:lnTo>
                    <a:pt x="829" y="1246"/>
                  </a:lnTo>
                  <a:lnTo>
                    <a:pt x="828" y="1248"/>
                  </a:lnTo>
                  <a:lnTo>
                    <a:pt x="780" y="1261"/>
                  </a:lnTo>
                  <a:lnTo>
                    <a:pt x="781" y="1271"/>
                  </a:lnTo>
                  <a:lnTo>
                    <a:pt x="781" y="1259"/>
                  </a:lnTo>
                  <a:lnTo>
                    <a:pt x="733" y="1259"/>
                  </a:lnTo>
                  <a:lnTo>
                    <a:pt x="672" y="1259"/>
                  </a:lnTo>
                  <a:lnTo>
                    <a:pt x="670" y="1261"/>
                  </a:lnTo>
                  <a:lnTo>
                    <a:pt x="622" y="1273"/>
                  </a:lnTo>
                  <a:lnTo>
                    <a:pt x="624" y="1282"/>
                  </a:lnTo>
                  <a:lnTo>
                    <a:pt x="624" y="1271"/>
                  </a:lnTo>
                  <a:lnTo>
                    <a:pt x="576" y="1271"/>
                  </a:lnTo>
                  <a:lnTo>
                    <a:pt x="516" y="1271"/>
                  </a:lnTo>
                  <a:lnTo>
                    <a:pt x="515" y="1273"/>
                  </a:lnTo>
                  <a:lnTo>
                    <a:pt x="467" y="1284"/>
                  </a:lnTo>
                  <a:lnTo>
                    <a:pt x="468" y="1294"/>
                  </a:lnTo>
                  <a:lnTo>
                    <a:pt x="468" y="1282"/>
                  </a:lnTo>
                  <a:lnTo>
                    <a:pt x="420" y="1282"/>
                  </a:lnTo>
                  <a:lnTo>
                    <a:pt x="361" y="1282"/>
                  </a:lnTo>
                  <a:lnTo>
                    <a:pt x="359" y="1284"/>
                  </a:lnTo>
                  <a:lnTo>
                    <a:pt x="311" y="1296"/>
                  </a:lnTo>
                  <a:lnTo>
                    <a:pt x="313" y="1305"/>
                  </a:lnTo>
                  <a:lnTo>
                    <a:pt x="313" y="1294"/>
                  </a:lnTo>
                  <a:lnTo>
                    <a:pt x="265" y="1294"/>
                  </a:lnTo>
                  <a:lnTo>
                    <a:pt x="205" y="1294"/>
                  </a:lnTo>
                  <a:lnTo>
                    <a:pt x="157" y="1294"/>
                  </a:lnTo>
                  <a:lnTo>
                    <a:pt x="109" y="1294"/>
                  </a:lnTo>
                  <a:lnTo>
                    <a:pt x="108" y="1294"/>
                  </a:lnTo>
                  <a:lnTo>
                    <a:pt x="46" y="1307"/>
                  </a:lnTo>
                  <a:lnTo>
                    <a:pt x="48" y="1319"/>
                  </a:lnTo>
                  <a:lnTo>
                    <a:pt x="48" y="1307"/>
                  </a:lnTo>
                  <a:lnTo>
                    <a:pt x="0" y="13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2" name="Group 747">
              <a:extLst>
                <a:ext uri="{FF2B5EF4-FFF2-40B4-BE49-F238E27FC236}">
                  <a16:creationId xmlns:a16="http://schemas.microsoft.com/office/drawing/2014/main" id="{8A300585-8FE5-4B58-B141-29E9B71C6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2" y="2991"/>
              <a:ext cx="2599" cy="43"/>
              <a:chOff x="1452" y="2991"/>
              <a:chExt cx="2599" cy="43"/>
            </a:xfrm>
          </p:grpSpPr>
          <p:sp>
            <p:nvSpPr>
              <p:cNvPr id="127" name="Line 748">
                <a:extLst>
                  <a:ext uri="{FF2B5EF4-FFF2-40B4-BE49-F238E27FC236}">
                    <a16:creationId xmlns:a16="http://schemas.microsoft.com/office/drawing/2014/main" id="{03941833-43F6-4965-8541-A93112909E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2" y="3011"/>
                <a:ext cx="259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Freeform 749">
                <a:extLst>
                  <a:ext uri="{FF2B5EF4-FFF2-40B4-BE49-F238E27FC236}">
                    <a16:creationId xmlns:a16="http://schemas.microsoft.com/office/drawing/2014/main" id="{016BD827-DD76-4102-917D-824DB7C56A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3" y="2991"/>
                <a:ext cx="68" cy="43"/>
              </a:xfrm>
              <a:custGeom>
                <a:avLst/>
                <a:gdLst>
                  <a:gd name="T0" fmla="*/ 0 w 136"/>
                  <a:gd name="T1" fmla="*/ 0 h 87"/>
                  <a:gd name="T2" fmla="*/ 1 w 136"/>
                  <a:gd name="T3" fmla="*/ 0 h 87"/>
                  <a:gd name="T4" fmla="*/ 0 w 136"/>
                  <a:gd name="T5" fmla="*/ 0 h 87"/>
                  <a:gd name="T6" fmla="*/ 0 60000 65536"/>
                  <a:gd name="T7" fmla="*/ 0 60000 65536"/>
                  <a:gd name="T8" fmla="*/ 0 60000 65536"/>
                  <a:gd name="T9" fmla="*/ 0 w 136"/>
                  <a:gd name="T10" fmla="*/ 0 h 87"/>
                  <a:gd name="T11" fmla="*/ 136 w 136"/>
                  <a:gd name="T12" fmla="*/ 87 h 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6" h="87">
                    <a:moveTo>
                      <a:pt x="0" y="87"/>
                    </a:moveTo>
                    <a:lnTo>
                      <a:pt x="136" y="43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" name="Group 750">
              <a:extLst>
                <a:ext uri="{FF2B5EF4-FFF2-40B4-BE49-F238E27FC236}">
                  <a16:creationId xmlns:a16="http://schemas.microsoft.com/office/drawing/2014/main" id="{1A2280B7-BE65-45FB-B8DD-4683B89A8D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4" y="1310"/>
              <a:ext cx="43" cy="2045"/>
              <a:chOff x="2734" y="1310"/>
              <a:chExt cx="43" cy="2045"/>
            </a:xfrm>
          </p:grpSpPr>
          <p:sp>
            <p:nvSpPr>
              <p:cNvPr id="125" name="Line 751">
                <a:extLst>
                  <a:ext uri="{FF2B5EF4-FFF2-40B4-BE49-F238E27FC236}">
                    <a16:creationId xmlns:a16="http://schemas.microsoft.com/office/drawing/2014/main" id="{1FD732FB-9EA4-4691-878F-E86AD8612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4" y="1310"/>
                <a:ext cx="1" cy="20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Freeform 752">
                <a:extLst>
                  <a:ext uri="{FF2B5EF4-FFF2-40B4-BE49-F238E27FC236}">
                    <a16:creationId xmlns:a16="http://schemas.microsoft.com/office/drawing/2014/main" id="{C62FC17A-727C-4C90-933A-92BF46C189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4" y="1311"/>
                <a:ext cx="43" cy="68"/>
              </a:xfrm>
              <a:custGeom>
                <a:avLst/>
                <a:gdLst>
                  <a:gd name="T0" fmla="*/ 1 w 86"/>
                  <a:gd name="T1" fmla="*/ 1 h 134"/>
                  <a:gd name="T2" fmla="*/ 1 w 86"/>
                  <a:gd name="T3" fmla="*/ 0 h 134"/>
                  <a:gd name="T4" fmla="*/ 0 w 86"/>
                  <a:gd name="T5" fmla="*/ 1 h 134"/>
                  <a:gd name="T6" fmla="*/ 0 60000 65536"/>
                  <a:gd name="T7" fmla="*/ 0 60000 65536"/>
                  <a:gd name="T8" fmla="*/ 0 60000 65536"/>
                  <a:gd name="T9" fmla="*/ 0 w 86"/>
                  <a:gd name="T10" fmla="*/ 0 h 134"/>
                  <a:gd name="T11" fmla="*/ 86 w 86"/>
                  <a:gd name="T12" fmla="*/ 134 h 1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" h="134">
                    <a:moveTo>
                      <a:pt x="86" y="134"/>
                    </a:moveTo>
                    <a:lnTo>
                      <a:pt x="42" y="0"/>
                    </a:lnTo>
                    <a:lnTo>
                      <a:pt x="0" y="134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4" name="Freeform 753">
              <a:extLst>
                <a:ext uri="{FF2B5EF4-FFF2-40B4-BE49-F238E27FC236}">
                  <a16:creationId xmlns:a16="http://schemas.microsoft.com/office/drawing/2014/main" id="{F9474F58-5ED2-4419-8F98-8455EFC39B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2" y="1310"/>
              <a:ext cx="2598" cy="2045"/>
            </a:xfrm>
            <a:custGeom>
              <a:avLst/>
              <a:gdLst>
                <a:gd name="T0" fmla="*/ 0 w 5197"/>
                <a:gd name="T1" fmla="*/ 1 h 4089"/>
                <a:gd name="T2" fmla="*/ 0 w 5197"/>
                <a:gd name="T3" fmla="*/ 1 h 4089"/>
                <a:gd name="T4" fmla="*/ 0 w 5197"/>
                <a:gd name="T5" fmla="*/ 0 h 4089"/>
                <a:gd name="T6" fmla="*/ 0 60000 65536"/>
                <a:gd name="T7" fmla="*/ 0 60000 65536"/>
                <a:gd name="T8" fmla="*/ 0 60000 65536"/>
                <a:gd name="T9" fmla="*/ 0 w 5197"/>
                <a:gd name="T10" fmla="*/ 0 h 4089"/>
                <a:gd name="T11" fmla="*/ 5197 w 5197"/>
                <a:gd name="T12" fmla="*/ 4089 h 4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97" h="4089">
                  <a:moveTo>
                    <a:pt x="0" y="4089"/>
                  </a:moveTo>
                  <a:lnTo>
                    <a:pt x="5197" y="4089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61" name="Group 754">
            <a:extLst>
              <a:ext uri="{FF2B5EF4-FFF2-40B4-BE49-F238E27FC236}">
                <a16:creationId xmlns:a16="http://schemas.microsoft.com/office/drawing/2014/main" id="{E29759A5-3B0C-46EE-954D-989811C5138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119438"/>
            <a:ext cx="4124325" cy="3246437"/>
            <a:chOff x="2844" y="1646"/>
            <a:chExt cx="2598" cy="2045"/>
          </a:xfrm>
        </p:grpSpPr>
        <p:sp>
          <p:nvSpPr>
            <p:cNvPr id="762" name="Freeform 755">
              <a:extLst>
                <a:ext uri="{FF2B5EF4-FFF2-40B4-BE49-F238E27FC236}">
                  <a16:creationId xmlns:a16="http://schemas.microsoft.com/office/drawing/2014/main" id="{7ADEF708-BDFF-41EC-AC3E-2DC5458366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4" y="2672"/>
              <a:ext cx="2598" cy="653"/>
            </a:xfrm>
            <a:custGeom>
              <a:avLst/>
              <a:gdLst>
                <a:gd name="T0" fmla="*/ 0 w 5197"/>
                <a:gd name="T1" fmla="*/ 0 h 1308"/>
                <a:gd name="T2" fmla="*/ 0 w 5197"/>
                <a:gd name="T3" fmla="*/ 0 h 1308"/>
                <a:gd name="T4" fmla="*/ 0 w 5197"/>
                <a:gd name="T5" fmla="*/ 0 h 1308"/>
                <a:gd name="T6" fmla="*/ 0 w 5197"/>
                <a:gd name="T7" fmla="*/ 0 h 1308"/>
                <a:gd name="T8" fmla="*/ 0 w 5197"/>
                <a:gd name="T9" fmla="*/ 0 h 1308"/>
                <a:gd name="T10" fmla="*/ 0 w 5197"/>
                <a:gd name="T11" fmla="*/ 0 h 1308"/>
                <a:gd name="T12" fmla="*/ 0 w 5197"/>
                <a:gd name="T13" fmla="*/ 0 h 1308"/>
                <a:gd name="T14" fmla="*/ 0 w 5197"/>
                <a:gd name="T15" fmla="*/ 0 h 1308"/>
                <a:gd name="T16" fmla="*/ 0 w 5197"/>
                <a:gd name="T17" fmla="*/ 0 h 1308"/>
                <a:gd name="T18" fmla="*/ 0 w 5197"/>
                <a:gd name="T19" fmla="*/ 0 h 1308"/>
                <a:gd name="T20" fmla="*/ 0 w 5197"/>
                <a:gd name="T21" fmla="*/ 0 h 1308"/>
                <a:gd name="T22" fmla="*/ 0 w 5197"/>
                <a:gd name="T23" fmla="*/ 0 h 1308"/>
                <a:gd name="T24" fmla="*/ 0 w 5197"/>
                <a:gd name="T25" fmla="*/ 0 h 1308"/>
                <a:gd name="T26" fmla="*/ 0 w 5197"/>
                <a:gd name="T27" fmla="*/ 0 h 1308"/>
                <a:gd name="T28" fmla="*/ 0 w 5197"/>
                <a:gd name="T29" fmla="*/ 0 h 1308"/>
                <a:gd name="T30" fmla="*/ 0 w 5197"/>
                <a:gd name="T31" fmla="*/ 0 h 1308"/>
                <a:gd name="T32" fmla="*/ 0 w 5197"/>
                <a:gd name="T33" fmla="*/ 0 h 1308"/>
                <a:gd name="T34" fmla="*/ 0 w 5197"/>
                <a:gd name="T35" fmla="*/ 0 h 1308"/>
                <a:gd name="T36" fmla="*/ 0 w 5197"/>
                <a:gd name="T37" fmla="*/ 0 h 1308"/>
                <a:gd name="T38" fmla="*/ 0 w 5197"/>
                <a:gd name="T39" fmla="*/ 0 h 1308"/>
                <a:gd name="T40" fmla="*/ 0 w 5197"/>
                <a:gd name="T41" fmla="*/ 0 h 1308"/>
                <a:gd name="T42" fmla="*/ 0 w 5197"/>
                <a:gd name="T43" fmla="*/ 0 h 1308"/>
                <a:gd name="T44" fmla="*/ 0 w 5197"/>
                <a:gd name="T45" fmla="*/ 0 h 1308"/>
                <a:gd name="T46" fmla="*/ 0 w 5197"/>
                <a:gd name="T47" fmla="*/ 0 h 1308"/>
                <a:gd name="T48" fmla="*/ 0 w 5197"/>
                <a:gd name="T49" fmla="*/ 0 h 1308"/>
                <a:gd name="T50" fmla="*/ 0 w 5197"/>
                <a:gd name="T51" fmla="*/ 0 h 1308"/>
                <a:gd name="T52" fmla="*/ 0 w 5197"/>
                <a:gd name="T53" fmla="*/ 0 h 1308"/>
                <a:gd name="T54" fmla="*/ 0 w 5197"/>
                <a:gd name="T55" fmla="*/ 0 h 1308"/>
                <a:gd name="T56" fmla="*/ 0 w 5197"/>
                <a:gd name="T57" fmla="*/ 0 h 1308"/>
                <a:gd name="T58" fmla="*/ 0 w 5197"/>
                <a:gd name="T59" fmla="*/ 0 h 1308"/>
                <a:gd name="T60" fmla="*/ 0 w 5197"/>
                <a:gd name="T61" fmla="*/ 0 h 1308"/>
                <a:gd name="T62" fmla="*/ 0 w 5197"/>
                <a:gd name="T63" fmla="*/ 0 h 1308"/>
                <a:gd name="T64" fmla="*/ 0 w 5197"/>
                <a:gd name="T65" fmla="*/ 0 h 1308"/>
                <a:gd name="T66" fmla="*/ 0 w 5197"/>
                <a:gd name="T67" fmla="*/ 0 h 1308"/>
                <a:gd name="T68" fmla="*/ 0 w 5197"/>
                <a:gd name="T69" fmla="*/ 0 h 1308"/>
                <a:gd name="T70" fmla="*/ 0 w 5197"/>
                <a:gd name="T71" fmla="*/ 0 h 1308"/>
                <a:gd name="T72" fmla="*/ 0 w 5197"/>
                <a:gd name="T73" fmla="*/ 0 h 1308"/>
                <a:gd name="T74" fmla="*/ 0 w 5197"/>
                <a:gd name="T75" fmla="*/ 0 h 1308"/>
                <a:gd name="T76" fmla="*/ 0 w 5197"/>
                <a:gd name="T77" fmla="*/ 0 h 1308"/>
                <a:gd name="T78" fmla="*/ 0 w 5197"/>
                <a:gd name="T79" fmla="*/ 0 h 1308"/>
                <a:gd name="T80" fmla="*/ 0 w 5197"/>
                <a:gd name="T81" fmla="*/ 0 h 1308"/>
                <a:gd name="T82" fmla="*/ 0 w 5197"/>
                <a:gd name="T83" fmla="*/ 0 h 1308"/>
                <a:gd name="T84" fmla="*/ 0 w 5197"/>
                <a:gd name="T85" fmla="*/ 0 h 1308"/>
                <a:gd name="T86" fmla="*/ 0 w 5197"/>
                <a:gd name="T87" fmla="*/ 0 h 1308"/>
                <a:gd name="T88" fmla="*/ 0 w 5197"/>
                <a:gd name="T89" fmla="*/ 0 h 1308"/>
                <a:gd name="T90" fmla="*/ 0 w 5197"/>
                <a:gd name="T91" fmla="*/ 0 h 1308"/>
                <a:gd name="T92" fmla="*/ 0 w 5197"/>
                <a:gd name="T93" fmla="*/ 0 h 1308"/>
                <a:gd name="T94" fmla="*/ 0 w 5197"/>
                <a:gd name="T95" fmla="*/ 0 h 1308"/>
                <a:gd name="T96" fmla="*/ 0 w 5197"/>
                <a:gd name="T97" fmla="*/ 0 h 1308"/>
                <a:gd name="T98" fmla="*/ 0 w 5197"/>
                <a:gd name="T99" fmla="*/ 0 h 130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197"/>
                <a:gd name="T151" fmla="*/ 0 h 1308"/>
                <a:gd name="T152" fmla="*/ 5197 w 5197"/>
                <a:gd name="T153" fmla="*/ 1308 h 130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197" h="1308">
                  <a:moveTo>
                    <a:pt x="0" y="1308"/>
                  </a:moveTo>
                  <a:lnTo>
                    <a:pt x="48" y="1246"/>
                  </a:lnTo>
                  <a:lnTo>
                    <a:pt x="109" y="1198"/>
                  </a:lnTo>
                  <a:lnTo>
                    <a:pt x="157" y="1150"/>
                  </a:lnTo>
                  <a:lnTo>
                    <a:pt x="205" y="1102"/>
                  </a:lnTo>
                  <a:lnTo>
                    <a:pt x="265" y="1054"/>
                  </a:lnTo>
                  <a:lnTo>
                    <a:pt x="313" y="1006"/>
                  </a:lnTo>
                  <a:lnTo>
                    <a:pt x="361" y="958"/>
                  </a:lnTo>
                  <a:lnTo>
                    <a:pt x="420" y="924"/>
                  </a:lnTo>
                  <a:lnTo>
                    <a:pt x="468" y="876"/>
                  </a:lnTo>
                  <a:lnTo>
                    <a:pt x="516" y="828"/>
                  </a:lnTo>
                  <a:lnTo>
                    <a:pt x="576" y="791"/>
                  </a:lnTo>
                  <a:lnTo>
                    <a:pt x="624" y="755"/>
                  </a:lnTo>
                  <a:lnTo>
                    <a:pt x="672" y="707"/>
                  </a:lnTo>
                  <a:lnTo>
                    <a:pt x="733" y="672"/>
                  </a:lnTo>
                  <a:lnTo>
                    <a:pt x="781" y="636"/>
                  </a:lnTo>
                  <a:lnTo>
                    <a:pt x="829" y="599"/>
                  </a:lnTo>
                  <a:lnTo>
                    <a:pt x="889" y="565"/>
                  </a:lnTo>
                  <a:lnTo>
                    <a:pt x="937" y="528"/>
                  </a:lnTo>
                  <a:lnTo>
                    <a:pt x="985" y="503"/>
                  </a:lnTo>
                  <a:lnTo>
                    <a:pt x="1044" y="469"/>
                  </a:lnTo>
                  <a:lnTo>
                    <a:pt x="1092" y="432"/>
                  </a:lnTo>
                  <a:lnTo>
                    <a:pt x="1140" y="407"/>
                  </a:lnTo>
                  <a:lnTo>
                    <a:pt x="1200" y="373"/>
                  </a:lnTo>
                  <a:lnTo>
                    <a:pt x="1248" y="348"/>
                  </a:lnTo>
                  <a:lnTo>
                    <a:pt x="1296" y="325"/>
                  </a:lnTo>
                  <a:lnTo>
                    <a:pt x="1357" y="300"/>
                  </a:lnTo>
                  <a:lnTo>
                    <a:pt x="1405" y="277"/>
                  </a:lnTo>
                  <a:lnTo>
                    <a:pt x="1453" y="252"/>
                  </a:lnTo>
                  <a:lnTo>
                    <a:pt x="1513" y="229"/>
                  </a:lnTo>
                  <a:lnTo>
                    <a:pt x="1561" y="204"/>
                  </a:lnTo>
                  <a:lnTo>
                    <a:pt x="1609" y="181"/>
                  </a:lnTo>
                  <a:lnTo>
                    <a:pt x="1668" y="167"/>
                  </a:lnTo>
                  <a:lnTo>
                    <a:pt x="1716" y="144"/>
                  </a:lnTo>
                  <a:lnTo>
                    <a:pt x="1764" y="133"/>
                  </a:lnTo>
                  <a:lnTo>
                    <a:pt x="1824" y="108"/>
                  </a:lnTo>
                  <a:lnTo>
                    <a:pt x="1872" y="96"/>
                  </a:lnTo>
                  <a:lnTo>
                    <a:pt x="1920" y="85"/>
                  </a:lnTo>
                  <a:lnTo>
                    <a:pt x="1981" y="71"/>
                  </a:lnTo>
                  <a:lnTo>
                    <a:pt x="2029" y="60"/>
                  </a:lnTo>
                  <a:lnTo>
                    <a:pt x="2077" y="48"/>
                  </a:lnTo>
                  <a:lnTo>
                    <a:pt x="2137" y="37"/>
                  </a:lnTo>
                  <a:lnTo>
                    <a:pt x="2185" y="23"/>
                  </a:lnTo>
                  <a:lnTo>
                    <a:pt x="2233" y="23"/>
                  </a:lnTo>
                  <a:lnTo>
                    <a:pt x="2292" y="12"/>
                  </a:lnTo>
                  <a:lnTo>
                    <a:pt x="2340" y="12"/>
                  </a:lnTo>
                  <a:lnTo>
                    <a:pt x="2388" y="0"/>
                  </a:lnTo>
                  <a:lnTo>
                    <a:pt x="2450" y="0"/>
                  </a:lnTo>
                  <a:lnTo>
                    <a:pt x="2498" y="0"/>
                  </a:lnTo>
                  <a:lnTo>
                    <a:pt x="2546" y="0"/>
                  </a:lnTo>
                  <a:lnTo>
                    <a:pt x="2605" y="0"/>
                  </a:lnTo>
                  <a:lnTo>
                    <a:pt x="2653" y="0"/>
                  </a:lnTo>
                  <a:lnTo>
                    <a:pt x="2701" y="0"/>
                  </a:lnTo>
                  <a:lnTo>
                    <a:pt x="2749" y="0"/>
                  </a:lnTo>
                  <a:lnTo>
                    <a:pt x="2809" y="0"/>
                  </a:lnTo>
                  <a:lnTo>
                    <a:pt x="2857" y="12"/>
                  </a:lnTo>
                  <a:lnTo>
                    <a:pt x="2905" y="12"/>
                  </a:lnTo>
                  <a:lnTo>
                    <a:pt x="2966" y="23"/>
                  </a:lnTo>
                  <a:lnTo>
                    <a:pt x="3014" y="23"/>
                  </a:lnTo>
                  <a:lnTo>
                    <a:pt x="3062" y="37"/>
                  </a:lnTo>
                  <a:lnTo>
                    <a:pt x="3122" y="48"/>
                  </a:lnTo>
                  <a:lnTo>
                    <a:pt x="3170" y="60"/>
                  </a:lnTo>
                  <a:lnTo>
                    <a:pt x="3218" y="71"/>
                  </a:lnTo>
                  <a:lnTo>
                    <a:pt x="3277" y="85"/>
                  </a:lnTo>
                  <a:lnTo>
                    <a:pt x="3325" y="96"/>
                  </a:lnTo>
                  <a:lnTo>
                    <a:pt x="3373" y="108"/>
                  </a:lnTo>
                  <a:lnTo>
                    <a:pt x="3433" y="133"/>
                  </a:lnTo>
                  <a:lnTo>
                    <a:pt x="3481" y="144"/>
                  </a:lnTo>
                  <a:lnTo>
                    <a:pt x="3529" y="167"/>
                  </a:lnTo>
                  <a:lnTo>
                    <a:pt x="3590" y="181"/>
                  </a:lnTo>
                  <a:lnTo>
                    <a:pt x="3638" y="204"/>
                  </a:lnTo>
                  <a:lnTo>
                    <a:pt x="3686" y="229"/>
                  </a:lnTo>
                  <a:lnTo>
                    <a:pt x="3746" y="252"/>
                  </a:lnTo>
                  <a:lnTo>
                    <a:pt x="3794" y="277"/>
                  </a:lnTo>
                  <a:lnTo>
                    <a:pt x="3842" y="300"/>
                  </a:lnTo>
                  <a:lnTo>
                    <a:pt x="3901" y="325"/>
                  </a:lnTo>
                  <a:lnTo>
                    <a:pt x="3949" y="348"/>
                  </a:lnTo>
                  <a:lnTo>
                    <a:pt x="3997" y="373"/>
                  </a:lnTo>
                  <a:lnTo>
                    <a:pt x="4057" y="407"/>
                  </a:lnTo>
                  <a:lnTo>
                    <a:pt x="4105" y="432"/>
                  </a:lnTo>
                  <a:lnTo>
                    <a:pt x="4153" y="469"/>
                  </a:lnTo>
                  <a:lnTo>
                    <a:pt x="4214" y="503"/>
                  </a:lnTo>
                  <a:lnTo>
                    <a:pt x="4262" y="528"/>
                  </a:lnTo>
                  <a:lnTo>
                    <a:pt x="4310" y="565"/>
                  </a:lnTo>
                  <a:lnTo>
                    <a:pt x="4370" y="599"/>
                  </a:lnTo>
                  <a:lnTo>
                    <a:pt x="4418" y="636"/>
                  </a:lnTo>
                  <a:lnTo>
                    <a:pt x="4466" y="672"/>
                  </a:lnTo>
                  <a:lnTo>
                    <a:pt x="4525" y="707"/>
                  </a:lnTo>
                  <a:lnTo>
                    <a:pt x="4573" y="755"/>
                  </a:lnTo>
                  <a:lnTo>
                    <a:pt x="4621" y="791"/>
                  </a:lnTo>
                  <a:lnTo>
                    <a:pt x="4681" y="828"/>
                  </a:lnTo>
                  <a:lnTo>
                    <a:pt x="4729" y="876"/>
                  </a:lnTo>
                  <a:lnTo>
                    <a:pt x="4777" y="924"/>
                  </a:lnTo>
                  <a:lnTo>
                    <a:pt x="4838" y="958"/>
                  </a:lnTo>
                  <a:lnTo>
                    <a:pt x="4886" y="1006"/>
                  </a:lnTo>
                  <a:lnTo>
                    <a:pt x="4934" y="1054"/>
                  </a:lnTo>
                  <a:lnTo>
                    <a:pt x="4994" y="1102"/>
                  </a:lnTo>
                  <a:lnTo>
                    <a:pt x="5042" y="1150"/>
                  </a:lnTo>
                  <a:lnTo>
                    <a:pt x="5090" y="1198"/>
                  </a:lnTo>
                  <a:lnTo>
                    <a:pt x="5149" y="1246"/>
                  </a:lnTo>
                  <a:lnTo>
                    <a:pt x="5197" y="1308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3" name="Line 756">
              <a:extLst>
                <a:ext uri="{FF2B5EF4-FFF2-40B4-BE49-F238E27FC236}">
                  <a16:creationId xmlns:a16="http://schemas.microsoft.com/office/drawing/2014/main" id="{04F2707D-8D93-4B4B-ADBD-C4A0532A45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4" y="1646"/>
              <a:ext cx="1" cy="20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4" name="Freeform 757">
              <a:extLst>
                <a:ext uri="{FF2B5EF4-FFF2-40B4-BE49-F238E27FC236}">
                  <a16:creationId xmlns:a16="http://schemas.microsoft.com/office/drawing/2014/main" id="{CA3720B0-4589-44A0-BA4F-1C09FFA75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4" y="1646"/>
              <a:ext cx="2598" cy="2045"/>
            </a:xfrm>
            <a:custGeom>
              <a:avLst/>
              <a:gdLst>
                <a:gd name="T0" fmla="*/ 0 w 5197"/>
                <a:gd name="T1" fmla="*/ 1 h 4089"/>
                <a:gd name="T2" fmla="*/ 0 w 5197"/>
                <a:gd name="T3" fmla="*/ 1 h 4089"/>
                <a:gd name="T4" fmla="*/ 0 w 5197"/>
                <a:gd name="T5" fmla="*/ 0 h 4089"/>
                <a:gd name="T6" fmla="*/ 0 60000 65536"/>
                <a:gd name="T7" fmla="*/ 0 60000 65536"/>
                <a:gd name="T8" fmla="*/ 0 60000 65536"/>
                <a:gd name="T9" fmla="*/ 0 w 5197"/>
                <a:gd name="T10" fmla="*/ 0 h 4089"/>
                <a:gd name="T11" fmla="*/ 5197 w 5197"/>
                <a:gd name="T12" fmla="*/ 4089 h 4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97" h="4089">
                  <a:moveTo>
                    <a:pt x="0" y="4089"/>
                  </a:moveTo>
                  <a:lnTo>
                    <a:pt x="5197" y="4089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5" name="Line 758">
              <a:extLst>
                <a:ext uri="{FF2B5EF4-FFF2-40B4-BE49-F238E27FC236}">
                  <a16:creationId xmlns:a16="http://schemas.microsoft.com/office/drawing/2014/main" id="{052719F1-EA83-4FA8-B8D5-8421E9EB4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4" y="1646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66" name="Group 759">
            <a:extLst>
              <a:ext uri="{FF2B5EF4-FFF2-40B4-BE49-F238E27FC236}">
                <a16:creationId xmlns:a16="http://schemas.microsoft.com/office/drawing/2014/main" id="{8F3B4526-129B-4781-8FEF-2279E9FE323E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116263"/>
            <a:ext cx="4124325" cy="3244850"/>
            <a:chOff x="1440" y="1296"/>
            <a:chExt cx="2598" cy="2044"/>
          </a:xfrm>
        </p:grpSpPr>
        <p:sp>
          <p:nvSpPr>
            <p:cNvPr id="767" name="Freeform 760">
              <a:extLst>
                <a:ext uri="{FF2B5EF4-FFF2-40B4-BE49-F238E27FC236}">
                  <a16:creationId xmlns:a16="http://schemas.microsoft.com/office/drawing/2014/main" id="{91CD40FF-FDE0-4B93-A223-F74289649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615"/>
              <a:ext cx="2598" cy="420"/>
            </a:xfrm>
            <a:custGeom>
              <a:avLst/>
              <a:gdLst>
                <a:gd name="T0" fmla="*/ 0 w 5197"/>
                <a:gd name="T1" fmla="*/ 1 h 839"/>
                <a:gd name="T2" fmla="*/ 0 w 5197"/>
                <a:gd name="T3" fmla="*/ 1 h 839"/>
                <a:gd name="T4" fmla="*/ 0 w 5197"/>
                <a:gd name="T5" fmla="*/ 1 h 839"/>
                <a:gd name="T6" fmla="*/ 0 w 5197"/>
                <a:gd name="T7" fmla="*/ 1 h 839"/>
                <a:gd name="T8" fmla="*/ 0 w 5197"/>
                <a:gd name="T9" fmla="*/ 1 h 839"/>
                <a:gd name="T10" fmla="*/ 0 w 5197"/>
                <a:gd name="T11" fmla="*/ 1 h 839"/>
                <a:gd name="T12" fmla="*/ 0 w 5197"/>
                <a:gd name="T13" fmla="*/ 1 h 839"/>
                <a:gd name="T14" fmla="*/ 0 w 5197"/>
                <a:gd name="T15" fmla="*/ 1 h 839"/>
                <a:gd name="T16" fmla="*/ 0 w 5197"/>
                <a:gd name="T17" fmla="*/ 1 h 839"/>
                <a:gd name="T18" fmla="*/ 0 w 5197"/>
                <a:gd name="T19" fmla="*/ 1 h 839"/>
                <a:gd name="T20" fmla="*/ 0 w 5197"/>
                <a:gd name="T21" fmla="*/ 1 h 839"/>
                <a:gd name="T22" fmla="*/ 0 w 5197"/>
                <a:gd name="T23" fmla="*/ 1 h 839"/>
                <a:gd name="T24" fmla="*/ 0 w 5197"/>
                <a:gd name="T25" fmla="*/ 1 h 839"/>
                <a:gd name="T26" fmla="*/ 0 w 5197"/>
                <a:gd name="T27" fmla="*/ 1 h 839"/>
                <a:gd name="T28" fmla="*/ 0 w 5197"/>
                <a:gd name="T29" fmla="*/ 1 h 839"/>
                <a:gd name="T30" fmla="*/ 0 w 5197"/>
                <a:gd name="T31" fmla="*/ 1 h 839"/>
                <a:gd name="T32" fmla="*/ 0 w 5197"/>
                <a:gd name="T33" fmla="*/ 1 h 839"/>
                <a:gd name="T34" fmla="*/ 0 w 5197"/>
                <a:gd name="T35" fmla="*/ 1 h 839"/>
                <a:gd name="T36" fmla="*/ 0 w 5197"/>
                <a:gd name="T37" fmla="*/ 1 h 839"/>
                <a:gd name="T38" fmla="*/ 0 w 5197"/>
                <a:gd name="T39" fmla="*/ 1 h 839"/>
                <a:gd name="T40" fmla="*/ 0 w 5197"/>
                <a:gd name="T41" fmla="*/ 1 h 839"/>
                <a:gd name="T42" fmla="*/ 0 w 5197"/>
                <a:gd name="T43" fmla="*/ 1 h 839"/>
                <a:gd name="T44" fmla="*/ 0 w 5197"/>
                <a:gd name="T45" fmla="*/ 1 h 839"/>
                <a:gd name="T46" fmla="*/ 0 w 5197"/>
                <a:gd name="T47" fmla="*/ 0 h 839"/>
                <a:gd name="T48" fmla="*/ 0 w 5197"/>
                <a:gd name="T49" fmla="*/ 0 h 839"/>
                <a:gd name="T50" fmla="*/ 0 w 5197"/>
                <a:gd name="T51" fmla="*/ 0 h 839"/>
                <a:gd name="T52" fmla="*/ 0 w 5197"/>
                <a:gd name="T53" fmla="*/ 0 h 839"/>
                <a:gd name="T54" fmla="*/ 0 w 5197"/>
                <a:gd name="T55" fmla="*/ 1 h 839"/>
                <a:gd name="T56" fmla="*/ 0 w 5197"/>
                <a:gd name="T57" fmla="*/ 1 h 839"/>
                <a:gd name="T58" fmla="*/ 0 w 5197"/>
                <a:gd name="T59" fmla="*/ 1 h 839"/>
                <a:gd name="T60" fmla="*/ 0 w 5197"/>
                <a:gd name="T61" fmla="*/ 1 h 839"/>
                <a:gd name="T62" fmla="*/ 0 w 5197"/>
                <a:gd name="T63" fmla="*/ 1 h 839"/>
                <a:gd name="T64" fmla="*/ 0 w 5197"/>
                <a:gd name="T65" fmla="*/ 1 h 839"/>
                <a:gd name="T66" fmla="*/ 0 w 5197"/>
                <a:gd name="T67" fmla="*/ 1 h 839"/>
                <a:gd name="T68" fmla="*/ 0 w 5197"/>
                <a:gd name="T69" fmla="*/ 1 h 839"/>
                <a:gd name="T70" fmla="*/ 0 w 5197"/>
                <a:gd name="T71" fmla="*/ 1 h 839"/>
                <a:gd name="T72" fmla="*/ 0 w 5197"/>
                <a:gd name="T73" fmla="*/ 1 h 839"/>
                <a:gd name="T74" fmla="*/ 0 w 5197"/>
                <a:gd name="T75" fmla="*/ 1 h 839"/>
                <a:gd name="T76" fmla="*/ 0 w 5197"/>
                <a:gd name="T77" fmla="*/ 1 h 839"/>
                <a:gd name="T78" fmla="*/ 0 w 5197"/>
                <a:gd name="T79" fmla="*/ 1 h 839"/>
                <a:gd name="T80" fmla="*/ 0 w 5197"/>
                <a:gd name="T81" fmla="*/ 1 h 839"/>
                <a:gd name="T82" fmla="*/ 0 w 5197"/>
                <a:gd name="T83" fmla="*/ 1 h 839"/>
                <a:gd name="T84" fmla="*/ 0 w 5197"/>
                <a:gd name="T85" fmla="*/ 1 h 839"/>
                <a:gd name="T86" fmla="*/ 0 w 5197"/>
                <a:gd name="T87" fmla="*/ 1 h 839"/>
                <a:gd name="T88" fmla="*/ 0 w 5197"/>
                <a:gd name="T89" fmla="*/ 1 h 839"/>
                <a:gd name="T90" fmla="*/ 0 w 5197"/>
                <a:gd name="T91" fmla="*/ 1 h 839"/>
                <a:gd name="T92" fmla="*/ 0 w 5197"/>
                <a:gd name="T93" fmla="*/ 1 h 839"/>
                <a:gd name="T94" fmla="*/ 0 w 5197"/>
                <a:gd name="T95" fmla="*/ 1 h 839"/>
                <a:gd name="T96" fmla="*/ 0 w 5197"/>
                <a:gd name="T97" fmla="*/ 1 h 839"/>
                <a:gd name="T98" fmla="*/ 0 w 5197"/>
                <a:gd name="T99" fmla="*/ 1 h 83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197"/>
                <a:gd name="T151" fmla="*/ 0 h 839"/>
                <a:gd name="T152" fmla="*/ 5197 w 5197"/>
                <a:gd name="T153" fmla="*/ 839 h 83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197" h="839">
                  <a:moveTo>
                    <a:pt x="0" y="718"/>
                  </a:moveTo>
                  <a:lnTo>
                    <a:pt x="48" y="754"/>
                  </a:lnTo>
                  <a:lnTo>
                    <a:pt x="109" y="779"/>
                  </a:lnTo>
                  <a:lnTo>
                    <a:pt x="157" y="802"/>
                  </a:lnTo>
                  <a:lnTo>
                    <a:pt x="205" y="814"/>
                  </a:lnTo>
                  <a:lnTo>
                    <a:pt x="265" y="827"/>
                  </a:lnTo>
                  <a:lnTo>
                    <a:pt x="313" y="839"/>
                  </a:lnTo>
                  <a:lnTo>
                    <a:pt x="361" y="839"/>
                  </a:lnTo>
                  <a:lnTo>
                    <a:pt x="420" y="839"/>
                  </a:lnTo>
                  <a:lnTo>
                    <a:pt x="468" y="839"/>
                  </a:lnTo>
                  <a:lnTo>
                    <a:pt x="516" y="839"/>
                  </a:lnTo>
                  <a:lnTo>
                    <a:pt x="576" y="827"/>
                  </a:lnTo>
                  <a:lnTo>
                    <a:pt x="624" y="814"/>
                  </a:lnTo>
                  <a:lnTo>
                    <a:pt x="672" y="791"/>
                  </a:lnTo>
                  <a:lnTo>
                    <a:pt x="733" y="779"/>
                  </a:lnTo>
                  <a:lnTo>
                    <a:pt x="781" y="754"/>
                  </a:lnTo>
                  <a:lnTo>
                    <a:pt x="829" y="731"/>
                  </a:lnTo>
                  <a:lnTo>
                    <a:pt x="889" y="706"/>
                  </a:lnTo>
                  <a:lnTo>
                    <a:pt x="937" y="683"/>
                  </a:lnTo>
                  <a:lnTo>
                    <a:pt x="985" y="658"/>
                  </a:lnTo>
                  <a:lnTo>
                    <a:pt x="1044" y="635"/>
                  </a:lnTo>
                  <a:lnTo>
                    <a:pt x="1092" y="599"/>
                  </a:lnTo>
                  <a:lnTo>
                    <a:pt x="1140" y="574"/>
                  </a:lnTo>
                  <a:lnTo>
                    <a:pt x="1200" y="539"/>
                  </a:lnTo>
                  <a:lnTo>
                    <a:pt x="1248" y="514"/>
                  </a:lnTo>
                  <a:lnTo>
                    <a:pt x="1296" y="478"/>
                  </a:lnTo>
                  <a:lnTo>
                    <a:pt x="1357" y="455"/>
                  </a:lnTo>
                  <a:lnTo>
                    <a:pt x="1405" y="418"/>
                  </a:lnTo>
                  <a:lnTo>
                    <a:pt x="1453" y="395"/>
                  </a:lnTo>
                  <a:lnTo>
                    <a:pt x="1513" y="359"/>
                  </a:lnTo>
                  <a:lnTo>
                    <a:pt x="1561" y="334"/>
                  </a:lnTo>
                  <a:lnTo>
                    <a:pt x="1609" y="299"/>
                  </a:lnTo>
                  <a:lnTo>
                    <a:pt x="1668" y="274"/>
                  </a:lnTo>
                  <a:lnTo>
                    <a:pt x="1716" y="251"/>
                  </a:lnTo>
                  <a:lnTo>
                    <a:pt x="1764" y="215"/>
                  </a:lnTo>
                  <a:lnTo>
                    <a:pt x="1824" y="190"/>
                  </a:lnTo>
                  <a:lnTo>
                    <a:pt x="1872" y="167"/>
                  </a:lnTo>
                  <a:lnTo>
                    <a:pt x="1920" y="142"/>
                  </a:lnTo>
                  <a:lnTo>
                    <a:pt x="1981" y="130"/>
                  </a:lnTo>
                  <a:lnTo>
                    <a:pt x="2029" y="107"/>
                  </a:lnTo>
                  <a:lnTo>
                    <a:pt x="2077" y="82"/>
                  </a:lnTo>
                  <a:lnTo>
                    <a:pt x="2137" y="71"/>
                  </a:lnTo>
                  <a:lnTo>
                    <a:pt x="2185" y="59"/>
                  </a:lnTo>
                  <a:lnTo>
                    <a:pt x="2233" y="34"/>
                  </a:lnTo>
                  <a:lnTo>
                    <a:pt x="2292" y="23"/>
                  </a:lnTo>
                  <a:lnTo>
                    <a:pt x="2340" y="23"/>
                  </a:lnTo>
                  <a:lnTo>
                    <a:pt x="2388" y="11"/>
                  </a:lnTo>
                  <a:lnTo>
                    <a:pt x="2450" y="0"/>
                  </a:lnTo>
                  <a:lnTo>
                    <a:pt x="2498" y="0"/>
                  </a:lnTo>
                  <a:lnTo>
                    <a:pt x="2546" y="0"/>
                  </a:lnTo>
                  <a:lnTo>
                    <a:pt x="2605" y="0"/>
                  </a:lnTo>
                  <a:lnTo>
                    <a:pt x="2653" y="0"/>
                  </a:lnTo>
                  <a:lnTo>
                    <a:pt x="2701" y="0"/>
                  </a:lnTo>
                  <a:lnTo>
                    <a:pt x="2749" y="0"/>
                  </a:lnTo>
                  <a:lnTo>
                    <a:pt x="2809" y="11"/>
                  </a:lnTo>
                  <a:lnTo>
                    <a:pt x="2857" y="23"/>
                  </a:lnTo>
                  <a:lnTo>
                    <a:pt x="2905" y="23"/>
                  </a:lnTo>
                  <a:lnTo>
                    <a:pt x="2966" y="34"/>
                  </a:lnTo>
                  <a:lnTo>
                    <a:pt x="3014" y="59"/>
                  </a:lnTo>
                  <a:lnTo>
                    <a:pt x="3062" y="71"/>
                  </a:lnTo>
                  <a:lnTo>
                    <a:pt x="3122" y="82"/>
                  </a:lnTo>
                  <a:lnTo>
                    <a:pt x="3170" y="107"/>
                  </a:lnTo>
                  <a:lnTo>
                    <a:pt x="3218" y="130"/>
                  </a:lnTo>
                  <a:lnTo>
                    <a:pt x="3277" y="142"/>
                  </a:lnTo>
                  <a:lnTo>
                    <a:pt x="3325" y="167"/>
                  </a:lnTo>
                  <a:lnTo>
                    <a:pt x="3373" y="190"/>
                  </a:lnTo>
                  <a:lnTo>
                    <a:pt x="3433" y="215"/>
                  </a:lnTo>
                  <a:lnTo>
                    <a:pt x="3481" y="251"/>
                  </a:lnTo>
                  <a:lnTo>
                    <a:pt x="3529" y="274"/>
                  </a:lnTo>
                  <a:lnTo>
                    <a:pt x="3590" y="299"/>
                  </a:lnTo>
                  <a:lnTo>
                    <a:pt x="3638" y="334"/>
                  </a:lnTo>
                  <a:lnTo>
                    <a:pt x="3686" y="359"/>
                  </a:lnTo>
                  <a:lnTo>
                    <a:pt x="3746" y="395"/>
                  </a:lnTo>
                  <a:lnTo>
                    <a:pt x="3794" y="418"/>
                  </a:lnTo>
                  <a:lnTo>
                    <a:pt x="3842" y="455"/>
                  </a:lnTo>
                  <a:lnTo>
                    <a:pt x="3901" y="478"/>
                  </a:lnTo>
                  <a:lnTo>
                    <a:pt x="3949" y="514"/>
                  </a:lnTo>
                  <a:lnTo>
                    <a:pt x="3997" y="539"/>
                  </a:lnTo>
                  <a:lnTo>
                    <a:pt x="4057" y="574"/>
                  </a:lnTo>
                  <a:lnTo>
                    <a:pt x="4105" y="599"/>
                  </a:lnTo>
                  <a:lnTo>
                    <a:pt x="4153" y="635"/>
                  </a:lnTo>
                  <a:lnTo>
                    <a:pt x="4214" y="658"/>
                  </a:lnTo>
                  <a:lnTo>
                    <a:pt x="4262" y="683"/>
                  </a:lnTo>
                  <a:lnTo>
                    <a:pt x="4310" y="706"/>
                  </a:lnTo>
                  <a:lnTo>
                    <a:pt x="4370" y="731"/>
                  </a:lnTo>
                  <a:lnTo>
                    <a:pt x="4418" y="754"/>
                  </a:lnTo>
                  <a:lnTo>
                    <a:pt x="4466" y="779"/>
                  </a:lnTo>
                  <a:lnTo>
                    <a:pt x="4525" y="791"/>
                  </a:lnTo>
                  <a:lnTo>
                    <a:pt x="4573" y="814"/>
                  </a:lnTo>
                  <a:lnTo>
                    <a:pt x="4621" y="827"/>
                  </a:lnTo>
                  <a:lnTo>
                    <a:pt x="4681" y="839"/>
                  </a:lnTo>
                  <a:lnTo>
                    <a:pt x="4729" y="839"/>
                  </a:lnTo>
                  <a:lnTo>
                    <a:pt x="4777" y="839"/>
                  </a:lnTo>
                  <a:lnTo>
                    <a:pt x="4838" y="839"/>
                  </a:lnTo>
                  <a:lnTo>
                    <a:pt x="4886" y="839"/>
                  </a:lnTo>
                  <a:lnTo>
                    <a:pt x="4934" y="827"/>
                  </a:lnTo>
                  <a:lnTo>
                    <a:pt x="4994" y="814"/>
                  </a:lnTo>
                  <a:lnTo>
                    <a:pt x="5042" y="802"/>
                  </a:lnTo>
                  <a:lnTo>
                    <a:pt x="5090" y="779"/>
                  </a:lnTo>
                  <a:lnTo>
                    <a:pt x="5149" y="754"/>
                  </a:lnTo>
                  <a:lnTo>
                    <a:pt x="5197" y="718"/>
                  </a:lnTo>
                </a:path>
              </a:pathLst>
            </a:custGeom>
            <a:noFill/>
            <a:ln w="158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8" name="Freeform 761">
              <a:extLst>
                <a:ext uri="{FF2B5EF4-FFF2-40B4-BE49-F238E27FC236}">
                  <a16:creationId xmlns:a16="http://schemas.microsoft.com/office/drawing/2014/main" id="{A54B0F79-7739-467C-9CEE-C11F0EADCB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1296"/>
              <a:ext cx="2598" cy="2044"/>
            </a:xfrm>
            <a:custGeom>
              <a:avLst/>
              <a:gdLst>
                <a:gd name="T0" fmla="*/ 0 w 5197"/>
                <a:gd name="T1" fmla="*/ 1 h 4087"/>
                <a:gd name="T2" fmla="*/ 0 w 5197"/>
                <a:gd name="T3" fmla="*/ 1 h 4087"/>
                <a:gd name="T4" fmla="*/ 0 w 5197"/>
                <a:gd name="T5" fmla="*/ 0 h 4087"/>
                <a:gd name="T6" fmla="*/ 0 60000 65536"/>
                <a:gd name="T7" fmla="*/ 0 60000 65536"/>
                <a:gd name="T8" fmla="*/ 0 60000 65536"/>
                <a:gd name="T9" fmla="*/ 0 w 5197"/>
                <a:gd name="T10" fmla="*/ 0 h 4087"/>
                <a:gd name="T11" fmla="*/ 5197 w 5197"/>
                <a:gd name="T12" fmla="*/ 4087 h 40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97" h="4087">
                  <a:moveTo>
                    <a:pt x="0" y="4087"/>
                  </a:moveTo>
                  <a:lnTo>
                    <a:pt x="5197" y="4087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9" name="Line 762">
              <a:extLst>
                <a:ext uri="{FF2B5EF4-FFF2-40B4-BE49-F238E27FC236}">
                  <a16:creationId xmlns:a16="http://schemas.microsoft.com/office/drawing/2014/main" id="{C5A04C31-7CC7-44A5-871A-04D761505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296"/>
              <a:ext cx="1" cy="20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0" name="Line 763">
              <a:extLst>
                <a:ext uri="{FF2B5EF4-FFF2-40B4-BE49-F238E27FC236}">
                  <a16:creationId xmlns:a16="http://schemas.microsoft.com/office/drawing/2014/main" id="{B594AEA6-6A13-410F-BE7B-CD449B40E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296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1" name="Group 764">
            <a:extLst>
              <a:ext uri="{FF2B5EF4-FFF2-40B4-BE49-F238E27FC236}">
                <a16:creationId xmlns:a16="http://schemas.microsoft.com/office/drawing/2014/main" id="{FA52ABE9-5815-4114-A43D-3A23C031128D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116263"/>
            <a:ext cx="4129088" cy="3249612"/>
            <a:chOff x="1443" y="1298"/>
            <a:chExt cx="2601" cy="2047"/>
          </a:xfrm>
        </p:grpSpPr>
        <p:grpSp>
          <p:nvGrpSpPr>
            <p:cNvPr id="772" name="Group 765">
              <a:extLst>
                <a:ext uri="{FF2B5EF4-FFF2-40B4-BE49-F238E27FC236}">
                  <a16:creationId xmlns:a16="http://schemas.microsoft.com/office/drawing/2014/main" id="{BA351FB9-531D-4447-BCA6-901EE5FE63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8" y="1300"/>
              <a:ext cx="6" cy="2045"/>
              <a:chOff x="3783" y="1096"/>
              <a:chExt cx="6" cy="2045"/>
            </a:xfrm>
          </p:grpSpPr>
          <p:sp>
            <p:nvSpPr>
              <p:cNvPr id="777" name="Freeform 766">
                <a:extLst>
                  <a:ext uri="{FF2B5EF4-FFF2-40B4-BE49-F238E27FC236}">
                    <a16:creationId xmlns:a16="http://schemas.microsoft.com/office/drawing/2014/main" id="{065025A0-AAD9-4AC3-84CC-A7701A8AF0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135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8" name="Freeform 767">
                <a:extLst>
                  <a:ext uri="{FF2B5EF4-FFF2-40B4-BE49-F238E27FC236}">
                    <a16:creationId xmlns:a16="http://schemas.microsoft.com/office/drawing/2014/main" id="{F879E7D1-3425-43DC-91FC-ECE7A6476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124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9" name="Freeform 768">
                <a:extLst>
                  <a:ext uri="{FF2B5EF4-FFF2-40B4-BE49-F238E27FC236}">
                    <a16:creationId xmlns:a16="http://schemas.microsoft.com/office/drawing/2014/main" id="{8396D03C-9EC7-4F05-B218-49008986C5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112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0" name="Freeform 769">
                <a:extLst>
                  <a:ext uri="{FF2B5EF4-FFF2-40B4-BE49-F238E27FC236}">
                    <a16:creationId xmlns:a16="http://schemas.microsoft.com/office/drawing/2014/main" id="{663ADB3E-A239-4B42-BBBD-F72A1A8FCB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101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1" name="Freeform 770">
                <a:extLst>
                  <a:ext uri="{FF2B5EF4-FFF2-40B4-BE49-F238E27FC236}">
                    <a16:creationId xmlns:a16="http://schemas.microsoft.com/office/drawing/2014/main" id="{57522B97-09A5-4243-9CAB-5B90681C2C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089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2" name="Freeform 771">
                <a:extLst>
                  <a:ext uri="{FF2B5EF4-FFF2-40B4-BE49-F238E27FC236}">
                    <a16:creationId xmlns:a16="http://schemas.microsoft.com/office/drawing/2014/main" id="{46398192-6775-4577-BA83-B98CE867D7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078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3" name="Freeform 772">
                <a:extLst>
                  <a:ext uri="{FF2B5EF4-FFF2-40B4-BE49-F238E27FC236}">
                    <a16:creationId xmlns:a16="http://schemas.microsoft.com/office/drawing/2014/main" id="{80375430-F1C3-4287-9D95-D8F04F48C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066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4" name="Freeform 773">
                <a:extLst>
                  <a:ext uri="{FF2B5EF4-FFF2-40B4-BE49-F238E27FC236}">
                    <a16:creationId xmlns:a16="http://schemas.microsoft.com/office/drawing/2014/main" id="{AECF7A69-710B-4BF6-95E5-03881F1ABC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055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5" name="Freeform 774">
                <a:extLst>
                  <a:ext uri="{FF2B5EF4-FFF2-40B4-BE49-F238E27FC236}">
                    <a16:creationId xmlns:a16="http://schemas.microsoft.com/office/drawing/2014/main" id="{E1CCB529-9974-4F58-AED1-F3597AA4FC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043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6" name="Freeform 775">
                <a:extLst>
                  <a:ext uri="{FF2B5EF4-FFF2-40B4-BE49-F238E27FC236}">
                    <a16:creationId xmlns:a16="http://schemas.microsoft.com/office/drawing/2014/main" id="{F0120FEF-1508-4813-8341-16B01E64A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032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7" name="Freeform 776">
                <a:extLst>
                  <a:ext uri="{FF2B5EF4-FFF2-40B4-BE49-F238E27FC236}">
                    <a16:creationId xmlns:a16="http://schemas.microsoft.com/office/drawing/2014/main" id="{96E206A9-EC76-4507-8E62-F63AA93143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020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8" name="Freeform 777">
                <a:extLst>
                  <a:ext uri="{FF2B5EF4-FFF2-40B4-BE49-F238E27FC236}">
                    <a16:creationId xmlns:a16="http://schemas.microsoft.com/office/drawing/2014/main" id="{D6C95421-F667-4A3D-873C-9236716FB0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009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9" name="Freeform 778">
                <a:extLst>
                  <a:ext uri="{FF2B5EF4-FFF2-40B4-BE49-F238E27FC236}">
                    <a16:creationId xmlns:a16="http://schemas.microsoft.com/office/drawing/2014/main" id="{6D74C909-580A-4218-BDCA-8A7C70556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997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0" name="Freeform 779">
                <a:extLst>
                  <a:ext uri="{FF2B5EF4-FFF2-40B4-BE49-F238E27FC236}">
                    <a16:creationId xmlns:a16="http://schemas.microsoft.com/office/drawing/2014/main" id="{D61AFBCD-50B7-44B0-B7FE-36D12F43EE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985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1" name="Freeform 780">
                <a:extLst>
                  <a:ext uri="{FF2B5EF4-FFF2-40B4-BE49-F238E27FC236}">
                    <a16:creationId xmlns:a16="http://schemas.microsoft.com/office/drawing/2014/main" id="{3D0D7314-E246-417C-875A-519D4BB552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974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2" name="Freeform 781">
                <a:extLst>
                  <a:ext uri="{FF2B5EF4-FFF2-40B4-BE49-F238E27FC236}">
                    <a16:creationId xmlns:a16="http://schemas.microsoft.com/office/drawing/2014/main" id="{F75B9046-D3D9-45B6-A423-A1DF9E94DE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962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3" name="Freeform 782">
                <a:extLst>
                  <a:ext uri="{FF2B5EF4-FFF2-40B4-BE49-F238E27FC236}">
                    <a16:creationId xmlns:a16="http://schemas.microsoft.com/office/drawing/2014/main" id="{F177BEE3-8331-46FA-8B22-5FB9CF64EF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951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4" name="Freeform 783">
                <a:extLst>
                  <a:ext uri="{FF2B5EF4-FFF2-40B4-BE49-F238E27FC236}">
                    <a16:creationId xmlns:a16="http://schemas.microsoft.com/office/drawing/2014/main" id="{EFDB50AA-4B55-4697-B181-5E1DCF86F0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939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5" name="Freeform 784">
                <a:extLst>
                  <a:ext uri="{FF2B5EF4-FFF2-40B4-BE49-F238E27FC236}">
                    <a16:creationId xmlns:a16="http://schemas.microsoft.com/office/drawing/2014/main" id="{6B99EC3F-9421-4430-9D08-15E5E76A1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928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6" name="Freeform 785">
                <a:extLst>
                  <a:ext uri="{FF2B5EF4-FFF2-40B4-BE49-F238E27FC236}">
                    <a16:creationId xmlns:a16="http://schemas.microsoft.com/office/drawing/2014/main" id="{EA9C5191-0A86-45F0-AA96-6D11F3B3D2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916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7" name="Freeform 786">
                <a:extLst>
                  <a:ext uri="{FF2B5EF4-FFF2-40B4-BE49-F238E27FC236}">
                    <a16:creationId xmlns:a16="http://schemas.microsoft.com/office/drawing/2014/main" id="{56C6AEA6-8885-4A7F-B8E0-27F216A117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905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8" name="Freeform 787">
                <a:extLst>
                  <a:ext uri="{FF2B5EF4-FFF2-40B4-BE49-F238E27FC236}">
                    <a16:creationId xmlns:a16="http://schemas.microsoft.com/office/drawing/2014/main" id="{B14EBAD5-E62C-41C5-A6E5-1C7F2B0248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893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9" name="Freeform 788">
                <a:extLst>
                  <a:ext uri="{FF2B5EF4-FFF2-40B4-BE49-F238E27FC236}">
                    <a16:creationId xmlns:a16="http://schemas.microsoft.com/office/drawing/2014/main" id="{BF9F0EC6-F4B2-44E3-893C-8E7394A5DD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882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0" name="Freeform 789">
                <a:extLst>
                  <a:ext uri="{FF2B5EF4-FFF2-40B4-BE49-F238E27FC236}">
                    <a16:creationId xmlns:a16="http://schemas.microsoft.com/office/drawing/2014/main" id="{B5533DAA-D5EF-4FDB-AF92-3BE8750A5F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870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1" name="Freeform 790">
                <a:extLst>
                  <a:ext uri="{FF2B5EF4-FFF2-40B4-BE49-F238E27FC236}">
                    <a16:creationId xmlns:a16="http://schemas.microsoft.com/office/drawing/2014/main" id="{72F6F46A-3F05-4F7E-9C71-84C4775A94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859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2" name="Freeform 791">
                <a:extLst>
                  <a:ext uri="{FF2B5EF4-FFF2-40B4-BE49-F238E27FC236}">
                    <a16:creationId xmlns:a16="http://schemas.microsoft.com/office/drawing/2014/main" id="{62DFF350-382F-466C-AC1B-B9A555297D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847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3" name="Freeform 792">
                <a:extLst>
                  <a:ext uri="{FF2B5EF4-FFF2-40B4-BE49-F238E27FC236}">
                    <a16:creationId xmlns:a16="http://schemas.microsoft.com/office/drawing/2014/main" id="{594B84A7-02F5-4C27-B2E4-39B09CE4CE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836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4" name="Freeform 793">
                <a:extLst>
                  <a:ext uri="{FF2B5EF4-FFF2-40B4-BE49-F238E27FC236}">
                    <a16:creationId xmlns:a16="http://schemas.microsoft.com/office/drawing/2014/main" id="{63229E31-0109-457B-A84D-0638F51F05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824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5" name="Freeform 794">
                <a:extLst>
                  <a:ext uri="{FF2B5EF4-FFF2-40B4-BE49-F238E27FC236}">
                    <a16:creationId xmlns:a16="http://schemas.microsoft.com/office/drawing/2014/main" id="{029B6860-6DCD-4199-B259-B2EF921D79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813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6" name="Freeform 795">
                <a:extLst>
                  <a:ext uri="{FF2B5EF4-FFF2-40B4-BE49-F238E27FC236}">
                    <a16:creationId xmlns:a16="http://schemas.microsoft.com/office/drawing/2014/main" id="{FBF411CD-11DE-4BA0-978E-5B762AC9D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801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7" name="Freeform 796">
                <a:extLst>
                  <a:ext uri="{FF2B5EF4-FFF2-40B4-BE49-F238E27FC236}">
                    <a16:creationId xmlns:a16="http://schemas.microsoft.com/office/drawing/2014/main" id="{DECEFF20-7022-400D-B346-FC35B7BF12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790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8" name="Freeform 797">
                <a:extLst>
                  <a:ext uri="{FF2B5EF4-FFF2-40B4-BE49-F238E27FC236}">
                    <a16:creationId xmlns:a16="http://schemas.microsoft.com/office/drawing/2014/main" id="{831F8108-F2FD-4851-8428-537BFEFC25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778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9" name="Freeform 798">
                <a:extLst>
                  <a:ext uri="{FF2B5EF4-FFF2-40B4-BE49-F238E27FC236}">
                    <a16:creationId xmlns:a16="http://schemas.microsoft.com/office/drawing/2014/main" id="{D62202BE-A202-4AD8-8C4B-110E98B347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767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0" name="Freeform 799">
                <a:extLst>
                  <a:ext uri="{FF2B5EF4-FFF2-40B4-BE49-F238E27FC236}">
                    <a16:creationId xmlns:a16="http://schemas.microsoft.com/office/drawing/2014/main" id="{7E805023-103E-42C7-91F6-EB1A048A2F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755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1" name="Freeform 800">
                <a:extLst>
                  <a:ext uri="{FF2B5EF4-FFF2-40B4-BE49-F238E27FC236}">
                    <a16:creationId xmlns:a16="http://schemas.microsoft.com/office/drawing/2014/main" id="{55889E0C-6BE5-46F1-97E4-C9465F54B7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744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2" name="Freeform 801">
                <a:extLst>
                  <a:ext uri="{FF2B5EF4-FFF2-40B4-BE49-F238E27FC236}">
                    <a16:creationId xmlns:a16="http://schemas.microsoft.com/office/drawing/2014/main" id="{329A6390-BC8E-431E-8DB9-87E8F09538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732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3" name="Freeform 802">
                <a:extLst>
                  <a:ext uri="{FF2B5EF4-FFF2-40B4-BE49-F238E27FC236}">
                    <a16:creationId xmlns:a16="http://schemas.microsoft.com/office/drawing/2014/main" id="{AA4B9D84-AD16-44EF-B7F5-5741376564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721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4" name="Freeform 803">
                <a:extLst>
                  <a:ext uri="{FF2B5EF4-FFF2-40B4-BE49-F238E27FC236}">
                    <a16:creationId xmlns:a16="http://schemas.microsoft.com/office/drawing/2014/main" id="{999EB3CF-87EF-4FCC-BBE8-30EA8D4E9B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709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5" name="Freeform 804">
                <a:extLst>
                  <a:ext uri="{FF2B5EF4-FFF2-40B4-BE49-F238E27FC236}">
                    <a16:creationId xmlns:a16="http://schemas.microsoft.com/office/drawing/2014/main" id="{B222F45D-CE50-40CB-963E-51F8D5E8D8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697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6" name="Freeform 805">
                <a:extLst>
                  <a:ext uri="{FF2B5EF4-FFF2-40B4-BE49-F238E27FC236}">
                    <a16:creationId xmlns:a16="http://schemas.microsoft.com/office/drawing/2014/main" id="{62065ED8-00BD-473F-9173-5BCEC23768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686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7" name="Freeform 806">
                <a:extLst>
                  <a:ext uri="{FF2B5EF4-FFF2-40B4-BE49-F238E27FC236}">
                    <a16:creationId xmlns:a16="http://schemas.microsoft.com/office/drawing/2014/main" id="{3E7492AB-80F0-4560-91DA-82C836AF9D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674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8" name="Freeform 807">
                <a:extLst>
                  <a:ext uri="{FF2B5EF4-FFF2-40B4-BE49-F238E27FC236}">
                    <a16:creationId xmlns:a16="http://schemas.microsoft.com/office/drawing/2014/main" id="{6BF6D786-3824-4C10-958C-8D86F69452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663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9" name="Freeform 808">
                <a:extLst>
                  <a:ext uri="{FF2B5EF4-FFF2-40B4-BE49-F238E27FC236}">
                    <a16:creationId xmlns:a16="http://schemas.microsoft.com/office/drawing/2014/main" id="{F5841708-D4F6-4B2B-A17D-2A522E032F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651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0" name="Freeform 809">
                <a:extLst>
                  <a:ext uri="{FF2B5EF4-FFF2-40B4-BE49-F238E27FC236}">
                    <a16:creationId xmlns:a16="http://schemas.microsoft.com/office/drawing/2014/main" id="{9084BC5D-0054-4870-8D95-A33B4CCF63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640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1" name="Freeform 810">
                <a:extLst>
                  <a:ext uri="{FF2B5EF4-FFF2-40B4-BE49-F238E27FC236}">
                    <a16:creationId xmlns:a16="http://schemas.microsoft.com/office/drawing/2014/main" id="{CEA1EDD6-CB2F-42AB-B416-BB0F8616B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628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2" name="Freeform 811">
                <a:extLst>
                  <a:ext uri="{FF2B5EF4-FFF2-40B4-BE49-F238E27FC236}">
                    <a16:creationId xmlns:a16="http://schemas.microsoft.com/office/drawing/2014/main" id="{8004D4F3-6345-4C2E-B47E-6C595FB038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617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3" name="Freeform 812">
                <a:extLst>
                  <a:ext uri="{FF2B5EF4-FFF2-40B4-BE49-F238E27FC236}">
                    <a16:creationId xmlns:a16="http://schemas.microsoft.com/office/drawing/2014/main" id="{4135C531-EBF9-4820-85CF-5F2F2A3894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605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" name="Freeform 813">
                <a:extLst>
                  <a:ext uri="{FF2B5EF4-FFF2-40B4-BE49-F238E27FC236}">
                    <a16:creationId xmlns:a16="http://schemas.microsoft.com/office/drawing/2014/main" id="{D56A28B3-F45A-4073-BEEB-C738A93657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594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5" name="Freeform 814">
                <a:extLst>
                  <a:ext uri="{FF2B5EF4-FFF2-40B4-BE49-F238E27FC236}">
                    <a16:creationId xmlns:a16="http://schemas.microsoft.com/office/drawing/2014/main" id="{2B29D986-9168-4611-93DC-A4A9C24347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582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6" name="Freeform 815">
                <a:extLst>
                  <a:ext uri="{FF2B5EF4-FFF2-40B4-BE49-F238E27FC236}">
                    <a16:creationId xmlns:a16="http://schemas.microsoft.com/office/drawing/2014/main" id="{86FE628B-C019-49CD-BEC3-B99D6FCC42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571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7" name="Freeform 816">
                <a:extLst>
                  <a:ext uri="{FF2B5EF4-FFF2-40B4-BE49-F238E27FC236}">
                    <a16:creationId xmlns:a16="http://schemas.microsoft.com/office/drawing/2014/main" id="{3AFC5680-3F4E-435B-B302-8386B5C3FF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559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8" name="Freeform 817">
                <a:extLst>
                  <a:ext uri="{FF2B5EF4-FFF2-40B4-BE49-F238E27FC236}">
                    <a16:creationId xmlns:a16="http://schemas.microsoft.com/office/drawing/2014/main" id="{4D1250B0-1AF0-44C7-B94E-4C59B4611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548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9" name="Freeform 818">
                <a:extLst>
                  <a:ext uri="{FF2B5EF4-FFF2-40B4-BE49-F238E27FC236}">
                    <a16:creationId xmlns:a16="http://schemas.microsoft.com/office/drawing/2014/main" id="{3ACFB9F8-B932-4889-B0CB-488CA10E9C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536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0" name="Freeform 819">
                <a:extLst>
                  <a:ext uri="{FF2B5EF4-FFF2-40B4-BE49-F238E27FC236}">
                    <a16:creationId xmlns:a16="http://schemas.microsoft.com/office/drawing/2014/main" id="{DC3CB046-477D-4665-9263-812FA2B134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525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1" name="Freeform 820">
                <a:extLst>
                  <a:ext uri="{FF2B5EF4-FFF2-40B4-BE49-F238E27FC236}">
                    <a16:creationId xmlns:a16="http://schemas.microsoft.com/office/drawing/2014/main" id="{C01C5296-E6D8-4C6C-AB96-123F2DADD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513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2" name="Freeform 821">
                <a:extLst>
                  <a:ext uri="{FF2B5EF4-FFF2-40B4-BE49-F238E27FC236}">
                    <a16:creationId xmlns:a16="http://schemas.microsoft.com/office/drawing/2014/main" id="{9AE6F79E-F4C9-475B-BBC6-A515536BB8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502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3" name="Freeform 822">
                <a:extLst>
                  <a:ext uri="{FF2B5EF4-FFF2-40B4-BE49-F238E27FC236}">
                    <a16:creationId xmlns:a16="http://schemas.microsoft.com/office/drawing/2014/main" id="{9C1F2371-BC32-42E1-86ED-CB70CC578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490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4" name="Freeform 823">
                <a:extLst>
                  <a:ext uri="{FF2B5EF4-FFF2-40B4-BE49-F238E27FC236}">
                    <a16:creationId xmlns:a16="http://schemas.microsoft.com/office/drawing/2014/main" id="{814B50F7-A3DE-47AE-8DFD-57958B4D50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479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5" name="Freeform 824">
                <a:extLst>
                  <a:ext uri="{FF2B5EF4-FFF2-40B4-BE49-F238E27FC236}">
                    <a16:creationId xmlns:a16="http://schemas.microsoft.com/office/drawing/2014/main" id="{2D6A002A-7836-4951-9274-F13AE24DAD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467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6" name="Freeform 825">
                <a:extLst>
                  <a:ext uri="{FF2B5EF4-FFF2-40B4-BE49-F238E27FC236}">
                    <a16:creationId xmlns:a16="http://schemas.microsoft.com/office/drawing/2014/main" id="{F1FBE0F6-224A-4917-9A44-100317BC89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456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7" name="Freeform 826">
                <a:extLst>
                  <a:ext uri="{FF2B5EF4-FFF2-40B4-BE49-F238E27FC236}">
                    <a16:creationId xmlns:a16="http://schemas.microsoft.com/office/drawing/2014/main" id="{3A80F52E-C66C-458D-BF5E-120C63281C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444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8" name="Freeform 827">
                <a:extLst>
                  <a:ext uri="{FF2B5EF4-FFF2-40B4-BE49-F238E27FC236}">
                    <a16:creationId xmlns:a16="http://schemas.microsoft.com/office/drawing/2014/main" id="{90715E0B-D6BF-4CA6-A793-A8161C5F9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433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9" name="Freeform 828">
                <a:extLst>
                  <a:ext uri="{FF2B5EF4-FFF2-40B4-BE49-F238E27FC236}">
                    <a16:creationId xmlns:a16="http://schemas.microsoft.com/office/drawing/2014/main" id="{EC59CFA8-6009-4005-9D4B-921C32B00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421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0" name="Freeform 829">
                <a:extLst>
                  <a:ext uri="{FF2B5EF4-FFF2-40B4-BE49-F238E27FC236}">
                    <a16:creationId xmlns:a16="http://schemas.microsoft.com/office/drawing/2014/main" id="{B65A2A3E-5377-4F9A-A561-A03D54B6F4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410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1" name="Freeform 830">
                <a:extLst>
                  <a:ext uri="{FF2B5EF4-FFF2-40B4-BE49-F238E27FC236}">
                    <a16:creationId xmlns:a16="http://schemas.microsoft.com/office/drawing/2014/main" id="{D23AE901-1DD6-4846-8AC8-53100C90A7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398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2" name="Freeform 831">
                <a:extLst>
                  <a:ext uri="{FF2B5EF4-FFF2-40B4-BE49-F238E27FC236}">
                    <a16:creationId xmlns:a16="http://schemas.microsoft.com/office/drawing/2014/main" id="{0D25760A-96F2-43F8-B414-435FAFC0A6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386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3" name="Freeform 832">
                <a:extLst>
                  <a:ext uri="{FF2B5EF4-FFF2-40B4-BE49-F238E27FC236}">
                    <a16:creationId xmlns:a16="http://schemas.microsoft.com/office/drawing/2014/main" id="{B51AB025-E3F0-4677-A457-DF0B8BCEE2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375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4" name="Freeform 833">
                <a:extLst>
                  <a:ext uri="{FF2B5EF4-FFF2-40B4-BE49-F238E27FC236}">
                    <a16:creationId xmlns:a16="http://schemas.microsoft.com/office/drawing/2014/main" id="{6C7F844A-903D-46F4-B84D-9C7A349AFE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363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5" name="Freeform 834">
                <a:extLst>
                  <a:ext uri="{FF2B5EF4-FFF2-40B4-BE49-F238E27FC236}">
                    <a16:creationId xmlns:a16="http://schemas.microsoft.com/office/drawing/2014/main" id="{DBA66F00-16EF-44D4-AF9C-955A99BE05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352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6" name="Freeform 835">
                <a:extLst>
                  <a:ext uri="{FF2B5EF4-FFF2-40B4-BE49-F238E27FC236}">
                    <a16:creationId xmlns:a16="http://schemas.microsoft.com/office/drawing/2014/main" id="{0CCAEFB2-1E48-4385-860C-082850E34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340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7" name="Freeform 836">
                <a:extLst>
                  <a:ext uri="{FF2B5EF4-FFF2-40B4-BE49-F238E27FC236}">
                    <a16:creationId xmlns:a16="http://schemas.microsoft.com/office/drawing/2014/main" id="{7DFC6637-14C1-4518-BA44-CBA0AAE3CC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329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8" name="Freeform 837">
                <a:extLst>
                  <a:ext uri="{FF2B5EF4-FFF2-40B4-BE49-F238E27FC236}">
                    <a16:creationId xmlns:a16="http://schemas.microsoft.com/office/drawing/2014/main" id="{0B8EA5C0-61AB-467B-8E83-240FF299FE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317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9" name="Freeform 838">
                <a:extLst>
                  <a:ext uri="{FF2B5EF4-FFF2-40B4-BE49-F238E27FC236}">
                    <a16:creationId xmlns:a16="http://schemas.microsoft.com/office/drawing/2014/main" id="{66F60CC7-9F59-415B-A5BE-C70BA7513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306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0" name="Freeform 839">
                <a:extLst>
                  <a:ext uri="{FF2B5EF4-FFF2-40B4-BE49-F238E27FC236}">
                    <a16:creationId xmlns:a16="http://schemas.microsoft.com/office/drawing/2014/main" id="{8A765791-DCA4-41A7-800A-2B4FE6AE32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294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1" name="Freeform 840">
                <a:extLst>
                  <a:ext uri="{FF2B5EF4-FFF2-40B4-BE49-F238E27FC236}">
                    <a16:creationId xmlns:a16="http://schemas.microsoft.com/office/drawing/2014/main" id="{408C56A5-8DD3-42A9-B817-024DBEFED3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283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2" name="Freeform 841">
                <a:extLst>
                  <a:ext uri="{FF2B5EF4-FFF2-40B4-BE49-F238E27FC236}">
                    <a16:creationId xmlns:a16="http://schemas.microsoft.com/office/drawing/2014/main" id="{A6913527-84A6-40C7-B891-498A9860B5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271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3" name="Freeform 842">
                <a:extLst>
                  <a:ext uri="{FF2B5EF4-FFF2-40B4-BE49-F238E27FC236}">
                    <a16:creationId xmlns:a16="http://schemas.microsoft.com/office/drawing/2014/main" id="{D6453E8D-EBF5-4233-953B-0A78DE9975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260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4" name="Freeform 843">
                <a:extLst>
                  <a:ext uri="{FF2B5EF4-FFF2-40B4-BE49-F238E27FC236}">
                    <a16:creationId xmlns:a16="http://schemas.microsoft.com/office/drawing/2014/main" id="{66101ED5-5F40-4EB2-A974-D7A051D548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248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5" name="Freeform 844">
                <a:extLst>
                  <a:ext uri="{FF2B5EF4-FFF2-40B4-BE49-F238E27FC236}">
                    <a16:creationId xmlns:a16="http://schemas.microsoft.com/office/drawing/2014/main" id="{9E88769B-806F-4E2D-B5D1-2B5FF84F54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237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6" name="Freeform 845">
                <a:extLst>
                  <a:ext uri="{FF2B5EF4-FFF2-40B4-BE49-F238E27FC236}">
                    <a16:creationId xmlns:a16="http://schemas.microsoft.com/office/drawing/2014/main" id="{4B536913-591E-4C02-939B-B075D4A504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225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7" name="Freeform 846">
                <a:extLst>
                  <a:ext uri="{FF2B5EF4-FFF2-40B4-BE49-F238E27FC236}">
                    <a16:creationId xmlns:a16="http://schemas.microsoft.com/office/drawing/2014/main" id="{83759FA3-76FB-451C-889A-877ED71981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214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8" name="Freeform 847">
                <a:extLst>
                  <a:ext uri="{FF2B5EF4-FFF2-40B4-BE49-F238E27FC236}">
                    <a16:creationId xmlns:a16="http://schemas.microsoft.com/office/drawing/2014/main" id="{23915275-C4E9-42C7-AA08-11DDBDA89E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202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9" name="Freeform 848">
                <a:extLst>
                  <a:ext uri="{FF2B5EF4-FFF2-40B4-BE49-F238E27FC236}">
                    <a16:creationId xmlns:a16="http://schemas.microsoft.com/office/drawing/2014/main" id="{CFF47638-1588-43AD-A19D-4821631AFC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191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" name="Freeform 849">
                <a:extLst>
                  <a:ext uri="{FF2B5EF4-FFF2-40B4-BE49-F238E27FC236}">
                    <a16:creationId xmlns:a16="http://schemas.microsoft.com/office/drawing/2014/main" id="{C1C6D757-2F25-43A0-9CD9-BCDDDBD966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179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1" name="Freeform 850">
                <a:extLst>
                  <a:ext uri="{FF2B5EF4-FFF2-40B4-BE49-F238E27FC236}">
                    <a16:creationId xmlns:a16="http://schemas.microsoft.com/office/drawing/2014/main" id="{C95FD73F-9CE0-4B60-8CFB-411DE8525C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168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2" name="Freeform 851">
                <a:extLst>
                  <a:ext uri="{FF2B5EF4-FFF2-40B4-BE49-F238E27FC236}">
                    <a16:creationId xmlns:a16="http://schemas.microsoft.com/office/drawing/2014/main" id="{DF9BE889-471E-480A-977A-D06A075E21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156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3" name="Freeform 852">
                <a:extLst>
                  <a:ext uri="{FF2B5EF4-FFF2-40B4-BE49-F238E27FC236}">
                    <a16:creationId xmlns:a16="http://schemas.microsoft.com/office/drawing/2014/main" id="{1FBA0A0A-7869-4E74-970A-8469E73CC8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145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4" name="Freeform 853">
                <a:extLst>
                  <a:ext uri="{FF2B5EF4-FFF2-40B4-BE49-F238E27FC236}">
                    <a16:creationId xmlns:a16="http://schemas.microsoft.com/office/drawing/2014/main" id="{EBF371EE-992D-471F-9E6A-F4A3F7B633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133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5" name="Freeform 854">
                <a:extLst>
                  <a:ext uri="{FF2B5EF4-FFF2-40B4-BE49-F238E27FC236}">
                    <a16:creationId xmlns:a16="http://schemas.microsoft.com/office/drawing/2014/main" id="{034DFEFF-59A1-4D04-A79E-F91304CC53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122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6" name="Freeform 855">
                <a:extLst>
                  <a:ext uri="{FF2B5EF4-FFF2-40B4-BE49-F238E27FC236}">
                    <a16:creationId xmlns:a16="http://schemas.microsoft.com/office/drawing/2014/main" id="{582A11F8-446C-4412-9CAD-D08CA87356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110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7" name="Freeform 856">
                <a:extLst>
                  <a:ext uri="{FF2B5EF4-FFF2-40B4-BE49-F238E27FC236}">
                    <a16:creationId xmlns:a16="http://schemas.microsoft.com/office/drawing/2014/main" id="{EE927F3A-9979-4C01-955D-61C72024EC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098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8" name="Freeform 857">
                <a:extLst>
                  <a:ext uri="{FF2B5EF4-FFF2-40B4-BE49-F238E27FC236}">
                    <a16:creationId xmlns:a16="http://schemas.microsoft.com/office/drawing/2014/main" id="{89F7B40B-9F17-42E0-AAFB-BA0BC8E908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087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9" name="Freeform 858">
                <a:extLst>
                  <a:ext uri="{FF2B5EF4-FFF2-40B4-BE49-F238E27FC236}">
                    <a16:creationId xmlns:a16="http://schemas.microsoft.com/office/drawing/2014/main" id="{348188FC-B355-4127-B2DA-84C1972400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075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0" name="Freeform 859">
                <a:extLst>
                  <a:ext uri="{FF2B5EF4-FFF2-40B4-BE49-F238E27FC236}">
                    <a16:creationId xmlns:a16="http://schemas.microsoft.com/office/drawing/2014/main" id="{A919DF40-8167-4D3E-B53C-B9D622226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064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1" name="Freeform 860">
                <a:extLst>
                  <a:ext uri="{FF2B5EF4-FFF2-40B4-BE49-F238E27FC236}">
                    <a16:creationId xmlns:a16="http://schemas.microsoft.com/office/drawing/2014/main" id="{3B0761FC-DB9E-422D-A52F-A15F2EC5C4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052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2" name="Freeform 861">
                <a:extLst>
                  <a:ext uri="{FF2B5EF4-FFF2-40B4-BE49-F238E27FC236}">
                    <a16:creationId xmlns:a16="http://schemas.microsoft.com/office/drawing/2014/main" id="{F8ED9AB9-E2D0-42E3-BC6B-C7E261A5D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041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3" name="Freeform 862">
                <a:extLst>
                  <a:ext uri="{FF2B5EF4-FFF2-40B4-BE49-F238E27FC236}">
                    <a16:creationId xmlns:a16="http://schemas.microsoft.com/office/drawing/2014/main" id="{4866E060-19B6-49B9-9BEB-E163334156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029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4" name="Freeform 863">
                <a:extLst>
                  <a:ext uri="{FF2B5EF4-FFF2-40B4-BE49-F238E27FC236}">
                    <a16:creationId xmlns:a16="http://schemas.microsoft.com/office/drawing/2014/main" id="{A378A078-013A-4607-B8C8-112724B522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018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5" name="Freeform 864">
                <a:extLst>
                  <a:ext uri="{FF2B5EF4-FFF2-40B4-BE49-F238E27FC236}">
                    <a16:creationId xmlns:a16="http://schemas.microsoft.com/office/drawing/2014/main" id="{375D680F-E17D-4F0F-B58B-4630C46199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2006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6" name="Freeform 865">
                <a:extLst>
                  <a:ext uri="{FF2B5EF4-FFF2-40B4-BE49-F238E27FC236}">
                    <a16:creationId xmlns:a16="http://schemas.microsoft.com/office/drawing/2014/main" id="{BFFA9FA4-8AB4-42D7-A138-C29C7ABD51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995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7" name="Freeform 866">
                <a:extLst>
                  <a:ext uri="{FF2B5EF4-FFF2-40B4-BE49-F238E27FC236}">
                    <a16:creationId xmlns:a16="http://schemas.microsoft.com/office/drawing/2014/main" id="{81077CA6-C526-44E2-8664-6AF8EBE75C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983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8" name="Freeform 867">
                <a:extLst>
                  <a:ext uri="{FF2B5EF4-FFF2-40B4-BE49-F238E27FC236}">
                    <a16:creationId xmlns:a16="http://schemas.microsoft.com/office/drawing/2014/main" id="{6677A9AB-7400-4727-A7E8-8C33C2F489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972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9" name="Freeform 868">
                <a:extLst>
                  <a:ext uri="{FF2B5EF4-FFF2-40B4-BE49-F238E27FC236}">
                    <a16:creationId xmlns:a16="http://schemas.microsoft.com/office/drawing/2014/main" id="{1D84EB27-1F89-48C7-9655-326178F7FC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960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0" name="Freeform 869">
                <a:extLst>
                  <a:ext uri="{FF2B5EF4-FFF2-40B4-BE49-F238E27FC236}">
                    <a16:creationId xmlns:a16="http://schemas.microsoft.com/office/drawing/2014/main" id="{1C98C97B-8C5E-4A64-A8FB-850668D7F1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949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1" name="Freeform 870">
                <a:extLst>
                  <a:ext uri="{FF2B5EF4-FFF2-40B4-BE49-F238E27FC236}">
                    <a16:creationId xmlns:a16="http://schemas.microsoft.com/office/drawing/2014/main" id="{7284D89B-49AC-400E-A820-9052BFA79B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937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2" name="Freeform 871">
                <a:extLst>
                  <a:ext uri="{FF2B5EF4-FFF2-40B4-BE49-F238E27FC236}">
                    <a16:creationId xmlns:a16="http://schemas.microsoft.com/office/drawing/2014/main" id="{B982A1EA-0EA4-48B8-ACF1-3BC1D0777E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926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3" name="Freeform 872">
                <a:extLst>
                  <a:ext uri="{FF2B5EF4-FFF2-40B4-BE49-F238E27FC236}">
                    <a16:creationId xmlns:a16="http://schemas.microsoft.com/office/drawing/2014/main" id="{D6089794-F719-4E73-9EC5-F6FEFBF06F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914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4" name="Freeform 873">
                <a:extLst>
                  <a:ext uri="{FF2B5EF4-FFF2-40B4-BE49-F238E27FC236}">
                    <a16:creationId xmlns:a16="http://schemas.microsoft.com/office/drawing/2014/main" id="{04D2DDBF-2723-40CE-8AE3-4FC8C1A3F0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903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5" name="Freeform 874">
                <a:extLst>
                  <a:ext uri="{FF2B5EF4-FFF2-40B4-BE49-F238E27FC236}">
                    <a16:creationId xmlns:a16="http://schemas.microsoft.com/office/drawing/2014/main" id="{81BA8569-9D68-4FA0-9481-0E57B466D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891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6" name="Freeform 875">
                <a:extLst>
                  <a:ext uri="{FF2B5EF4-FFF2-40B4-BE49-F238E27FC236}">
                    <a16:creationId xmlns:a16="http://schemas.microsoft.com/office/drawing/2014/main" id="{3EC2C73C-6EDC-4462-9687-95D8BA761E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880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7" name="Freeform 876">
                <a:extLst>
                  <a:ext uri="{FF2B5EF4-FFF2-40B4-BE49-F238E27FC236}">
                    <a16:creationId xmlns:a16="http://schemas.microsoft.com/office/drawing/2014/main" id="{1DA9767A-9ED0-4117-AFA9-0DC4F7D064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868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8" name="Freeform 877">
                <a:extLst>
                  <a:ext uri="{FF2B5EF4-FFF2-40B4-BE49-F238E27FC236}">
                    <a16:creationId xmlns:a16="http://schemas.microsoft.com/office/drawing/2014/main" id="{E5D097B6-1713-4ACF-B0D7-69587D85AB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857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9" name="Freeform 878">
                <a:extLst>
                  <a:ext uri="{FF2B5EF4-FFF2-40B4-BE49-F238E27FC236}">
                    <a16:creationId xmlns:a16="http://schemas.microsoft.com/office/drawing/2014/main" id="{EB5D45E1-7A63-4AB4-8CAA-E4174A4A7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845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0" name="Freeform 879">
                <a:extLst>
                  <a:ext uri="{FF2B5EF4-FFF2-40B4-BE49-F238E27FC236}">
                    <a16:creationId xmlns:a16="http://schemas.microsoft.com/office/drawing/2014/main" id="{B4081943-CC89-4798-B957-5A4AC2632F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834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1" name="Freeform 880">
                <a:extLst>
                  <a:ext uri="{FF2B5EF4-FFF2-40B4-BE49-F238E27FC236}">
                    <a16:creationId xmlns:a16="http://schemas.microsoft.com/office/drawing/2014/main" id="{75EF69CE-7C28-4DF5-A8F0-5A96B3E1A1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822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2" name="Freeform 881">
                <a:extLst>
                  <a:ext uri="{FF2B5EF4-FFF2-40B4-BE49-F238E27FC236}">
                    <a16:creationId xmlns:a16="http://schemas.microsoft.com/office/drawing/2014/main" id="{5DC394C3-A6F6-4007-A0AD-7AD4EBED11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811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3" name="Freeform 882">
                <a:extLst>
                  <a:ext uri="{FF2B5EF4-FFF2-40B4-BE49-F238E27FC236}">
                    <a16:creationId xmlns:a16="http://schemas.microsoft.com/office/drawing/2014/main" id="{80F9BB1D-58C6-427B-9235-FB2EFDBFE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799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4" name="Freeform 883">
                <a:extLst>
                  <a:ext uri="{FF2B5EF4-FFF2-40B4-BE49-F238E27FC236}">
                    <a16:creationId xmlns:a16="http://schemas.microsoft.com/office/drawing/2014/main" id="{D0FDCE7E-5764-4E3A-B8EE-BE4F3E466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787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5" name="Freeform 884">
                <a:extLst>
                  <a:ext uri="{FF2B5EF4-FFF2-40B4-BE49-F238E27FC236}">
                    <a16:creationId xmlns:a16="http://schemas.microsoft.com/office/drawing/2014/main" id="{05AC2976-E3F4-4199-A3D7-BC8697C59E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776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6" name="Freeform 885">
                <a:extLst>
                  <a:ext uri="{FF2B5EF4-FFF2-40B4-BE49-F238E27FC236}">
                    <a16:creationId xmlns:a16="http://schemas.microsoft.com/office/drawing/2014/main" id="{42BE00A2-8AA0-4773-B2EC-5D25F427C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764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7" name="Freeform 886">
                <a:extLst>
                  <a:ext uri="{FF2B5EF4-FFF2-40B4-BE49-F238E27FC236}">
                    <a16:creationId xmlns:a16="http://schemas.microsoft.com/office/drawing/2014/main" id="{63B13E08-B458-4437-8C55-B5FDBB47F1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753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8" name="Freeform 887">
                <a:extLst>
                  <a:ext uri="{FF2B5EF4-FFF2-40B4-BE49-F238E27FC236}">
                    <a16:creationId xmlns:a16="http://schemas.microsoft.com/office/drawing/2014/main" id="{7B561578-A94F-4F77-9396-5624D02897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741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9" name="Freeform 888">
                <a:extLst>
                  <a:ext uri="{FF2B5EF4-FFF2-40B4-BE49-F238E27FC236}">
                    <a16:creationId xmlns:a16="http://schemas.microsoft.com/office/drawing/2014/main" id="{E7E71869-EED5-4B53-A7CB-A6702A5884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730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0" name="Freeform 889">
                <a:extLst>
                  <a:ext uri="{FF2B5EF4-FFF2-40B4-BE49-F238E27FC236}">
                    <a16:creationId xmlns:a16="http://schemas.microsoft.com/office/drawing/2014/main" id="{1EC5C19E-F2CB-4ADE-9820-CF01F0B1FC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718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" name="Freeform 890">
                <a:extLst>
                  <a:ext uri="{FF2B5EF4-FFF2-40B4-BE49-F238E27FC236}">
                    <a16:creationId xmlns:a16="http://schemas.microsoft.com/office/drawing/2014/main" id="{3E29F2AF-B052-4D9F-9F52-121E0F4830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707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2" name="Freeform 891">
                <a:extLst>
                  <a:ext uri="{FF2B5EF4-FFF2-40B4-BE49-F238E27FC236}">
                    <a16:creationId xmlns:a16="http://schemas.microsoft.com/office/drawing/2014/main" id="{81838C6A-5CB8-465C-97CE-3644398F5F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695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3" name="Freeform 892">
                <a:extLst>
                  <a:ext uri="{FF2B5EF4-FFF2-40B4-BE49-F238E27FC236}">
                    <a16:creationId xmlns:a16="http://schemas.microsoft.com/office/drawing/2014/main" id="{CBE49EF8-AF32-4233-901B-4BCF49FB49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684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4" name="Freeform 893">
                <a:extLst>
                  <a:ext uri="{FF2B5EF4-FFF2-40B4-BE49-F238E27FC236}">
                    <a16:creationId xmlns:a16="http://schemas.microsoft.com/office/drawing/2014/main" id="{026F99E8-149D-4D2E-AC40-591401A79E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672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5" name="Freeform 894">
                <a:extLst>
                  <a:ext uri="{FF2B5EF4-FFF2-40B4-BE49-F238E27FC236}">
                    <a16:creationId xmlns:a16="http://schemas.microsoft.com/office/drawing/2014/main" id="{363462A2-9D35-4962-98F5-25AADAC16F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661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6" name="Freeform 895">
                <a:extLst>
                  <a:ext uri="{FF2B5EF4-FFF2-40B4-BE49-F238E27FC236}">
                    <a16:creationId xmlns:a16="http://schemas.microsoft.com/office/drawing/2014/main" id="{C671A6A5-72AC-44EF-9AE3-F4CBAC02FC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649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7" name="Freeform 896">
                <a:extLst>
                  <a:ext uri="{FF2B5EF4-FFF2-40B4-BE49-F238E27FC236}">
                    <a16:creationId xmlns:a16="http://schemas.microsoft.com/office/drawing/2014/main" id="{FDDA2E45-F42B-49A4-8E86-2C4C2677FB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638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8" name="Freeform 897">
                <a:extLst>
                  <a:ext uri="{FF2B5EF4-FFF2-40B4-BE49-F238E27FC236}">
                    <a16:creationId xmlns:a16="http://schemas.microsoft.com/office/drawing/2014/main" id="{022BE411-6314-4C6E-82F5-957DDC3577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626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9" name="Freeform 898">
                <a:extLst>
                  <a:ext uri="{FF2B5EF4-FFF2-40B4-BE49-F238E27FC236}">
                    <a16:creationId xmlns:a16="http://schemas.microsoft.com/office/drawing/2014/main" id="{9245387D-00C5-43CF-9E65-FAE24CBC2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615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0" name="Freeform 899">
                <a:extLst>
                  <a:ext uri="{FF2B5EF4-FFF2-40B4-BE49-F238E27FC236}">
                    <a16:creationId xmlns:a16="http://schemas.microsoft.com/office/drawing/2014/main" id="{78B8A1E1-A146-48D1-9B85-8BA9147D05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603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1" name="Freeform 900">
                <a:extLst>
                  <a:ext uri="{FF2B5EF4-FFF2-40B4-BE49-F238E27FC236}">
                    <a16:creationId xmlns:a16="http://schemas.microsoft.com/office/drawing/2014/main" id="{9C44F694-6599-4D0D-BB43-D1FA4ACF20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592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2" name="Freeform 901">
                <a:extLst>
                  <a:ext uri="{FF2B5EF4-FFF2-40B4-BE49-F238E27FC236}">
                    <a16:creationId xmlns:a16="http://schemas.microsoft.com/office/drawing/2014/main" id="{41BB5B13-605E-49BD-B175-B289EE6A00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580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3" name="Freeform 902">
                <a:extLst>
                  <a:ext uri="{FF2B5EF4-FFF2-40B4-BE49-F238E27FC236}">
                    <a16:creationId xmlns:a16="http://schemas.microsoft.com/office/drawing/2014/main" id="{8166BEFE-E214-472A-85C3-21D79A580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569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4" name="Freeform 903">
                <a:extLst>
                  <a:ext uri="{FF2B5EF4-FFF2-40B4-BE49-F238E27FC236}">
                    <a16:creationId xmlns:a16="http://schemas.microsoft.com/office/drawing/2014/main" id="{069572E0-4281-4961-AD01-4B34A755BC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557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5" name="Freeform 904">
                <a:extLst>
                  <a:ext uri="{FF2B5EF4-FFF2-40B4-BE49-F238E27FC236}">
                    <a16:creationId xmlns:a16="http://schemas.microsoft.com/office/drawing/2014/main" id="{EFB39013-593A-4398-8A8A-01D68B2460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546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6" name="Freeform 905">
                <a:extLst>
                  <a:ext uri="{FF2B5EF4-FFF2-40B4-BE49-F238E27FC236}">
                    <a16:creationId xmlns:a16="http://schemas.microsoft.com/office/drawing/2014/main" id="{F849A105-327C-4372-8D36-F7E858966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534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7" name="Freeform 906">
                <a:extLst>
                  <a:ext uri="{FF2B5EF4-FFF2-40B4-BE49-F238E27FC236}">
                    <a16:creationId xmlns:a16="http://schemas.microsoft.com/office/drawing/2014/main" id="{FDC111B0-061D-4A87-ADEF-E146A4DBDF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523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8" name="Freeform 907">
                <a:extLst>
                  <a:ext uri="{FF2B5EF4-FFF2-40B4-BE49-F238E27FC236}">
                    <a16:creationId xmlns:a16="http://schemas.microsoft.com/office/drawing/2014/main" id="{DE341751-2319-41D7-B363-95B57D9BC0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511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9" name="Freeform 908">
                <a:extLst>
                  <a:ext uri="{FF2B5EF4-FFF2-40B4-BE49-F238E27FC236}">
                    <a16:creationId xmlns:a16="http://schemas.microsoft.com/office/drawing/2014/main" id="{4618712E-E0E8-4516-B87E-8A36384C4F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499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0" name="Freeform 909">
                <a:extLst>
                  <a:ext uri="{FF2B5EF4-FFF2-40B4-BE49-F238E27FC236}">
                    <a16:creationId xmlns:a16="http://schemas.microsoft.com/office/drawing/2014/main" id="{518D50E2-B5F7-434C-AAF9-F7FE09BDBD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488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1" name="Freeform 910">
                <a:extLst>
                  <a:ext uri="{FF2B5EF4-FFF2-40B4-BE49-F238E27FC236}">
                    <a16:creationId xmlns:a16="http://schemas.microsoft.com/office/drawing/2014/main" id="{12D290F7-681A-46DB-943F-8DAA9AEA75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476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2" name="Freeform 911">
                <a:extLst>
                  <a:ext uri="{FF2B5EF4-FFF2-40B4-BE49-F238E27FC236}">
                    <a16:creationId xmlns:a16="http://schemas.microsoft.com/office/drawing/2014/main" id="{10F23BD7-5D8B-428C-89F7-3DF79B822A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465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3" name="Freeform 912">
                <a:extLst>
                  <a:ext uri="{FF2B5EF4-FFF2-40B4-BE49-F238E27FC236}">
                    <a16:creationId xmlns:a16="http://schemas.microsoft.com/office/drawing/2014/main" id="{5A0BBCA2-8088-4C9B-AA56-0F4D9551B1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453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" name="Freeform 913">
                <a:extLst>
                  <a:ext uri="{FF2B5EF4-FFF2-40B4-BE49-F238E27FC236}">
                    <a16:creationId xmlns:a16="http://schemas.microsoft.com/office/drawing/2014/main" id="{55574FA3-8009-4069-B218-EB00D4FEA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442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" name="Freeform 914">
                <a:extLst>
                  <a:ext uri="{FF2B5EF4-FFF2-40B4-BE49-F238E27FC236}">
                    <a16:creationId xmlns:a16="http://schemas.microsoft.com/office/drawing/2014/main" id="{14A41D50-D9C3-411C-8A62-CCD18BE75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430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" name="Freeform 915">
                <a:extLst>
                  <a:ext uri="{FF2B5EF4-FFF2-40B4-BE49-F238E27FC236}">
                    <a16:creationId xmlns:a16="http://schemas.microsoft.com/office/drawing/2014/main" id="{C054134A-D8A9-4806-A796-4FA82F63D2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419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" name="Freeform 916">
                <a:extLst>
                  <a:ext uri="{FF2B5EF4-FFF2-40B4-BE49-F238E27FC236}">
                    <a16:creationId xmlns:a16="http://schemas.microsoft.com/office/drawing/2014/main" id="{2B47BA25-1664-4290-8479-FE36A93A8A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407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" name="Freeform 917">
                <a:extLst>
                  <a:ext uri="{FF2B5EF4-FFF2-40B4-BE49-F238E27FC236}">
                    <a16:creationId xmlns:a16="http://schemas.microsoft.com/office/drawing/2014/main" id="{83B37E66-425B-40A7-8D5B-DFF90F38FE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396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" name="Freeform 918">
                <a:extLst>
                  <a:ext uri="{FF2B5EF4-FFF2-40B4-BE49-F238E27FC236}">
                    <a16:creationId xmlns:a16="http://schemas.microsoft.com/office/drawing/2014/main" id="{E31218B2-15E0-475C-8CC4-A145503C16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384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" name="Freeform 919">
                <a:extLst>
                  <a:ext uri="{FF2B5EF4-FFF2-40B4-BE49-F238E27FC236}">
                    <a16:creationId xmlns:a16="http://schemas.microsoft.com/office/drawing/2014/main" id="{4D52B03F-767D-488A-B336-C0E110960E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373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" name="Freeform 920">
                <a:extLst>
                  <a:ext uri="{FF2B5EF4-FFF2-40B4-BE49-F238E27FC236}">
                    <a16:creationId xmlns:a16="http://schemas.microsoft.com/office/drawing/2014/main" id="{F5EBA34B-CCCA-46C6-8944-70EEA8E520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361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" name="Freeform 921">
                <a:extLst>
                  <a:ext uri="{FF2B5EF4-FFF2-40B4-BE49-F238E27FC236}">
                    <a16:creationId xmlns:a16="http://schemas.microsoft.com/office/drawing/2014/main" id="{9C3396AE-775F-4C2F-824B-366BB8DA9B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350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" name="Freeform 922">
                <a:extLst>
                  <a:ext uri="{FF2B5EF4-FFF2-40B4-BE49-F238E27FC236}">
                    <a16:creationId xmlns:a16="http://schemas.microsoft.com/office/drawing/2014/main" id="{F7234839-AFAF-40B2-905E-34D198786C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338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4" name="Freeform 923">
                <a:extLst>
                  <a:ext uri="{FF2B5EF4-FFF2-40B4-BE49-F238E27FC236}">
                    <a16:creationId xmlns:a16="http://schemas.microsoft.com/office/drawing/2014/main" id="{99962785-A138-40BE-BA50-D1A3D12651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327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" name="Freeform 924">
                <a:extLst>
                  <a:ext uri="{FF2B5EF4-FFF2-40B4-BE49-F238E27FC236}">
                    <a16:creationId xmlns:a16="http://schemas.microsoft.com/office/drawing/2014/main" id="{15B631C1-8A90-4B83-8140-09764B8489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315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6" name="Freeform 925">
                <a:extLst>
                  <a:ext uri="{FF2B5EF4-FFF2-40B4-BE49-F238E27FC236}">
                    <a16:creationId xmlns:a16="http://schemas.microsoft.com/office/drawing/2014/main" id="{EEB1B5DB-9380-4A35-9328-037F1DFAAA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304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7" name="Freeform 926">
                <a:extLst>
                  <a:ext uri="{FF2B5EF4-FFF2-40B4-BE49-F238E27FC236}">
                    <a16:creationId xmlns:a16="http://schemas.microsoft.com/office/drawing/2014/main" id="{0107E8FD-44CD-4534-AF78-4F3BF8DB09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292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8" name="Freeform 927">
                <a:extLst>
                  <a:ext uri="{FF2B5EF4-FFF2-40B4-BE49-F238E27FC236}">
                    <a16:creationId xmlns:a16="http://schemas.microsoft.com/office/drawing/2014/main" id="{7DE83F4F-E49F-4EF0-8416-9EB0F61EA5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281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9" name="Freeform 928">
                <a:extLst>
                  <a:ext uri="{FF2B5EF4-FFF2-40B4-BE49-F238E27FC236}">
                    <a16:creationId xmlns:a16="http://schemas.microsoft.com/office/drawing/2014/main" id="{4FEEB3B6-C444-4272-BA8B-761AF296D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269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0" name="Freeform 929">
                <a:extLst>
                  <a:ext uri="{FF2B5EF4-FFF2-40B4-BE49-F238E27FC236}">
                    <a16:creationId xmlns:a16="http://schemas.microsoft.com/office/drawing/2014/main" id="{8103F741-DB9F-411D-95A6-D06B50A7F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258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1" name="Freeform 930">
                <a:extLst>
                  <a:ext uri="{FF2B5EF4-FFF2-40B4-BE49-F238E27FC236}">
                    <a16:creationId xmlns:a16="http://schemas.microsoft.com/office/drawing/2014/main" id="{F57A9D95-8F6E-4645-8B4F-C6C51B35E7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246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2" name="Freeform 931">
                <a:extLst>
                  <a:ext uri="{FF2B5EF4-FFF2-40B4-BE49-F238E27FC236}">
                    <a16:creationId xmlns:a16="http://schemas.microsoft.com/office/drawing/2014/main" id="{6D56AC31-F54D-430D-A96F-317518C18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235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3" name="Freeform 932">
                <a:extLst>
                  <a:ext uri="{FF2B5EF4-FFF2-40B4-BE49-F238E27FC236}">
                    <a16:creationId xmlns:a16="http://schemas.microsoft.com/office/drawing/2014/main" id="{4B071D0A-3891-4265-AE57-1518B19DF0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223"/>
                <a:ext cx="6" cy="6"/>
              </a:xfrm>
              <a:custGeom>
                <a:avLst/>
                <a:gdLst>
                  <a:gd name="T0" fmla="*/ 0 w 11"/>
                  <a:gd name="T1" fmla="*/ 1 h 12"/>
                  <a:gd name="T2" fmla="*/ 1 w 11"/>
                  <a:gd name="T3" fmla="*/ 1 h 12"/>
                  <a:gd name="T4" fmla="*/ 1 w 11"/>
                  <a:gd name="T5" fmla="*/ 1 h 12"/>
                  <a:gd name="T6" fmla="*/ 1 w 11"/>
                  <a:gd name="T7" fmla="*/ 1 h 12"/>
                  <a:gd name="T8" fmla="*/ 1 w 11"/>
                  <a:gd name="T9" fmla="*/ 1 h 12"/>
                  <a:gd name="T10" fmla="*/ 1 w 11"/>
                  <a:gd name="T11" fmla="*/ 1 h 12"/>
                  <a:gd name="T12" fmla="*/ 1 w 11"/>
                  <a:gd name="T13" fmla="*/ 1 h 12"/>
                  <a:gd name="T14" fmla="*/ 1 w 11"/>
                  <a:gd name="T15" fmla="*/ 1 h 12"/>
                  <a:gd name="T16" fmla="*/ 1 w 11"/>
                  <a:gd name="T17" fmla="*/ 1 h 12"/>
                  <a:gd name="T18" fmla="*/ 1 w 11"/>
                  <a:gd name="T19" fmla="*/ 1 h 12"/>
                  <a:gd name="T20" fmla="*/ 1 w 11"/>
                  <a:gd name="T21" fmla="*/ 1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1 h 12"/>
                  <a:gd name="T32" fmla="*/ 0 w 11"/>
                  <a:gd name="T33" fmla="*/ 1 h 12"/>
                  <a:gd name="T34" fmla="*/ 0 w 11"/>
                  <a:gd name="T35" fmla="*/ 1 h 12"/>
                  <a:gd name="T36" fmla="*/ 0 w 11"/>
                  <a:gd name="T37" fmla="*/ 1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4" name="Freeform 933">
                <a:extLst>
                  <a:ext uri="{FF2B5EF4-FFF2-40B4-BE49-F238E27FC236}">
                    <a16:creationId xmlns:a16="http://schemas.microsoft.com/office/drawing/2014/main" id="{DDB1D000-A8A9-4270-9EAB-06075F47D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212"/>
                <a:ext cx="6" cy="5"/>
              </a:xfrm>
              <a:custGeom>
                <a:avLst/>
                <a:gdLst>
                  <a:gd name="T0" fmla="*/ 0 w 11"/>
                  <a:gd name="T1" fmla="*/ 0 h 12"/>
                  <a:gd name="T2" fmla="*/ 1 w 11"/>
                  <a:gd name="T3" fmla="*/ 0 h 12"/>
                  <a:gd name="T4" fmla="*/ 1 w 11"/>
                  <a:gd name="T5" fmla="*/ 0 h 12"/>
                  <a:gd name="T6" fmla="*/ 1 w 11"/>
                  <a:gd name="T7" fmla="*/ 0 h 12"/>
                  <a:gd name="T8" fmla="*/ 1 w 11"/>
                  <a:gd name="T9" fmla="*/ 0 h 12"/>
                  <a:gd name="T10" fmla="*/ 1 w 11"/>
                  <a:gd name="T11" fmla="*/ 0 h 12"/>
                  <a:gd name="T12" fmla="*/ 1 w 11"/>
                  <a:gd name="T13" fmla="*/ 0 h 12"/>
                  <a:gd name="T14" fmla="*/ 1 w 11"/>
                  <a:gd name="T15" fmla="*/ 0 h 12"/>
                  <a:gd name="T16" fmla="*/ 1 w 11"/>
                  <a:gd name="T17" fmla="*/ 0 h 12"/>
                  <a:gd name="T18" fmla="*/ 1 w 11"/>
                  <a:gd name="T19" fmla="*/ 0 h 12"/>
                  <a:gd name="T20" fmla="*/ 1 w 11"/>
                  <a:gd name="T21" fmla="*/ 0 h 12"/>
                  <a:gd name="T22" fmla="*/ 1 w 11"/>
                  <a:gd name="T23" fmla="*/ 0 h 12"/>
                  <a:gd name="T24" fmla="*/ 1 w 11"/>
                  <a:gd name="T25" fmla="*/ 0 h 12"/>
                  <a:gd name="T26" fmla="*/ 1 w 11"/>
                  <a:gd name="T27" fmla="*/ 0 h 12"/>
                  <a:gd name="T28" fmla="*/ 1 w 11"/>
                  <a:gd name="T29" fmla="*/ 0 h 12"/>
                  <a:gd name="T30" fmla="*/ 1 w 11"/>
                  <a:gd name="T31" fmla="*/ 0 h 12"/>
                  <a:gd name="T32" fmla="*/ 0 w 11"/>
                  <a:gd name="T33" fmla="*/ 0 h 12"/>
                  <a:gd name="T34" fmla="*/ 0 w 11"/>
                  <a:gd name="T35" fmla="*/ 0 h 12"/>
                  <a:gd name="T36" fmla="*/ 0 w 11"/>
                  <a:gd name="T37" fmla="*/ 0 h 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2"/>
                  <a:gd name="T59" fmla="*/ 11 w 11"/>
                  <a:gd name="T60" fmla="*/ 12 h 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5" name="Freeform 934">
                <a:extLst>
                  <a:ext uri="{FF2B5EF4-FFF2-40B4-BE49-F238E27FC236}">
                    <a16:creationId xmlns:a16="http://schemas.microsoft.com/office/drawing/2014/main" id="{1BEF7E84-A89C-4C83-A78C-EFB9C0C8D2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200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6" name="Freeform 935">
                <a:extLst>
                  <a:ext uri="{FF2B5EF4-FFF2-40B4-BE49-F238E27FC236}">
                    <a16:creationId xmlns:a16="http://schemas.microsoft.com/office/drawing/2014/main" id="{74C5E70A-A1F4-4BF3-A1F4-09038C25B3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188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7" name="Freeform 936">
                <a:extLst>
                  <a:ext uri="{FF2B5EF4-FFF2-40B4-BE49-F238E27FC236}">
                    <a16:creationId xmlns:a16="http://schemas.microsoft.com/office/drawing/2014/main" id="{00E1945B-15D3-41D7-9C1C-11582A53E0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177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8" name="Freeform 937">
                <a:extLst>
                  <a:ext uri="{FF2B5EF4-FFF2-40B4-BE49-F238E27FC236}">
                    <a16:creationId xmlns:a16="http://schemas.microsoft.com/office/drawing/2014/main" id="{0F2E32AE-68C2-4EBE-A3DB-B177AD746F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165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9" name="Freeform 938">
                <a:extLst>
                  <a:ext uri="{FF2B5EF4-FFF2-40B4-BE49-F238E27FC236}">
                    <a16:creationId xmlns:a16="http://schemas.microsoft.com/office/drawing/2014/main" id="{24E00572-F383-4F72-A2B3-84BF3637C0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154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0" name="Freeform 939">
                <a:extLst>
                  <a:ext uri="{FF2B5EF4-FFF2-40B4-BE49-F238E27FC236}">
                    <a16:creationId xmlns:a16="http://schemas.microsoft.com/office/drawing/2014/main" id="{8A036B59-5FFE-4772-AFC2-A4882D57B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142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1" name="Freeform 940">
                <a:extLst>
                  <a:ext uri="{FF2B5EF4-FFF2-40B4-BE49-F238E27FC236}">
                    <a16:creationId xmlns:a16="http://schemas.microsoft.com/office/drawing/2014/main" id="{B779C224-347D-4C12-BB47-AEF6C3CD4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131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2" name="Freeform 941">
                <a:extLst>
                  <a:ext uri="{FF2B5EF4-FFF2-40B4-BE49-F238E27FC236}">
                    <a16:creationId xmlns:a16="http://schemas.microsoft.com/office/drawing/2014/main" id="{E4B52B1C-A1BD-4BE1-8D85-CF259BEA29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119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3" name="Freeform 942">
                <a:extLst>
                  <a:ext uri="{FF2B5EF4-FFF2-40B4-BE49-F238E27FC236}">
                    <a16:creationId xmlns:a16="http://schemas.microsoft.com/office/drawing/2014/main" id="{0043C8E2-24DB-4E2E-ABD7-E0098B0CB8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108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4" name="Freeform 943">
                <a:extLst>
                  <a:ext uri="{FF2B5EF4-FFF2-40B4-BE49-F238E27FC236}">
                    <a16:creationId xmlns:a16="http://schemas.microsoft.com/office/drawing/2014/main" id="{0A6CCECC-8A40-4EFE-AFCB-F39AB49DA5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1096"/>
                <a:ext cx="6" cy="6"/>
              </a:xfrm>
              <a:custGeom>
                <a:avLst/>
                <a:gdLst>
                  <a:gd name="T0" fmla="*/ 0 w 11"/>
                  <a:gd name="T1" fmla="*/ 1 h 11"/>
                  <a:gd name="T2" fmla="*/ 1 w 11"/>
                  <a:gd name="T3" fmla="*/ 1 h 11"/>
                  <a:gd name="T4" fmla="*/ 1 w 11"/>
                  <a:gd name="T5" fmla="*/ 1 h 11"/>
                  <a:gd name="T6" fmla="*/ 1 w 11"/>
                  <a:gd name="T7" fmla="*/ 1 h 11"/>
                  <a:gd name="T8" fmla="*/ 1 w 11"/>
                  <a:gd name="T9" fmla="*/ 1 h 11"/>
                  <a:gd name="T10" fmla="*/ 1 w 11"/>
                  <a:gd name="T11" fmla="*/ 1 h 11"/>
                  <a:gd name="T12" fmla="*/ 1 w 11"/>
                  <a:gd name="T13" fmla="*/ 1 h 11"/>
                  <a:gd name="T14" fmla="*/ 1 w 11"/>
                  <a:gd name="T15" fmla="*/ 1 h 11"/>
                  <a:gd name="T16" fmla="*/ 1 w 11"/>
                  <a:gd name="T17" fmla="*/ 1 h 11"/>
                  <a:gd name="T18" fmla="*/ 1 w 11"/>
                  <a:gd name="T19" fmla="*/ 1 h 11"/>
                  <a:gd name="T20" fmla="*/ 1 w 11"/>
                  <a:gd name="T21" fmla="*/ 1 h 11"/>
                  <a:gd name="T22" fmla="*/ 1 w 11"/>
                  <a:gd name="T23" fmla="*/ 0 h 11"/>
                  <a:gd name="T24" fmla="*/ 1 w 11"/>
                  <a:gd name="T25" fmla="*/ 0 h 11"/>
                  <a:gd name="T26" fmla="*/ 1 w 11"/>
                  <a:gd name="T27" fmla="*/ 0 h 11"/>
                  <a:gd name="T28" fmla="*/ 1 w 11"/>
                  <a:gd name="T29" fmla="*/ 0 h 11"/>
                  <a:gd name="T30" fmla="*/ 1 w 11"/>
                  <a:gd name="T31" fmla="*/ 1 h 11"/>
                  <a:gd name="T32" fmla="*/ 0 w 11"/>
                  <a:gd name="T33" fmla="*/ 1 h 11"/>
                  <a:gd name="T34" fmla="*/ 0 w 11"/>
                  <a:gd name="T35" fmla="*/ 1 h 11"/>
                  <a:gd name="T36" fmla="*/ 0 w 11"/>
                  <a:gd name="T37" fmla="*/ 1 h 1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"/>
                  <a:gd name="T58" fmla="*/ 0 h 11"/>
                  <a:gd name="T59" fmla="*/ 11 w 11"/>
                  <a:gd name="T60" fmla="*/ 11 h 1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73" name="Freeform 944">
              <a:extLst>
                <a:ext uri="{FF2B5EF4-FFF2-40B4-BE49-F238E27FC236}">
                  <a16:creationId xmlns:a16="http://schemas.microsoft.com/office/drawing/2014/main" id="{3BA397E5-FB5B-4352-BBAA-355C7F131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3" y="1532"/>
              <a:ext cx="2598" cy="1708"/>
            </a:xfrm>
            <a:custGeom>
              <a:avLst/>
              <a:gdLst>
                <a:gd name="T0" fmla="*/ 0 w 5197"/>
                <a:gd name="T1" fmla="*/ 0 h 3418"/>
                <a:gd name="T2" fmla="*/ 0 w 5197"/>
                <a:gd name="T3" fmla="*/ 0 h 3418"/>
                <a:gd name="T4" fmla="*/ 0 w 5197"/>
                <a:gd name="T5" fmla="*/ 0 h 3418"/>
                <a:gd name="T6" fmla="*/ 0 w 5197"/>
                <a:gd name="T7" fmla="*/ 0 h 3418"/>
                <a:gd name="T8" fmla="*/ 0 w 5197"/>
                <a:gd name="T9" fmla="*/ 0 h 3418"/>
                <a:gd name="T10" fmla="*/ 0 w 5197"/>
                <a:gd name="T11" fmla="*/ 0 h 3418"/>
                <a:gd name="T12" fmla="*/ 0 w 5197"/>
                <a:gd name="T13" fmla="*/ 0 h 3418"/>
                <a:gd name="T14" fmla="*/ 0 w 5197"/>
                <a:gd name="T15" fmla="*/ 0 h 3418"/>
                <a:gd name="T16" fmla="*/ 0 w 5197"/>
                <a:gd name="T17" fmla="*/ 0 h 3418"/>
                <a:gd name="T18" fmla="*/ 0 w 5197"/>
                <a:gd name="T19" fmla="*/ 0 h 3418"/>
                <a:gd name="T20" fmla="*/ 0 w 5197"/>
                <a:gd name="T21" fmla="*/ 0 h 3418"/>
                <a:gd name="T22" fmla="*/ 0 w 5197"/>
                <a:gd name="T23" fmla="*/ 0 h 3418"/>
                <a:gd name="T24" fmla="*/ 0 w 5197"/>
                <a:gd name="T25" fmla="*/ 0 h 3418"/>
                <a:gd name="T26" fmla="*/ 0 w 5197"/>
                <a:gd name="T27" fmla="*/ 0 h 3418"/>
                <a:gd name="T28" fmla="*/ 0 w 5197"/>
                <a:gd name="T29" fmla="*/ 0 h 3418"/>
                <a:gd name="T30" fmla="*/ 0 w 5197"/>
                <a:gd name="T31" fmla="*/ 0 h 3418"/>
                <a:gd name="T32" fmla="*/ 0 w 5197"/>
                <a:gd name="T33" fmla="*/ 0 h 3418"/>
                <a:gd name="T34" fmla="*/ 0 w 5197"/>
                <a:gd name="T35" fmla="*/ 0 h 3418"/>
                <a:gd name="T36" fmla="*/ 0 w 5197"/>
                <a:gd name="T37" fmla="*/ 0 h 3418"/>
                <a:gd name="T38" fmla="*/ 0 w 5197"/>
                <a:gd name="T39" fmla="*/ 0 h 3418"/>
                <a:gd name="T40" fmla="*/ 0 w 5197"/>
                <a:gd name="T41" fmla="*/ 0 h 3418"/>
                <a:gd name="T42" fmla="*/ 0 w 5197"/>
                <a:gd name="T43" fmla="*/ 0 h 3418"/>
                <a:gd name="T44" fmla="*/ 0 w 5197"/>
                <a:gd name="T45" fmla="*/ 0 h 3418"/>
                <a:gd name="T46" fmla="*/ 0 w 5197"/>
                <a:gd name="T47" fmla="*/ 0 h 3418"/>
                <a:gd name="T48" fmla="*/ 0 w 5197"/>
                <a:gd name="T49" fmla="*/ 0 h 3418"/>
                <a:gd name="T50" fmla="*/ 0 w 5197"/>
                <a:gd name="T51" fmla="*/ 0 h 3418"/>
                <a:gd name="T52" fmla="*/ 0 w 5197"/>
                <a:gd name="T53" fmla="*/ 0 h 3418"/>
                <a:gd name="T54" fmla="*/ 0 w 5197"/>
                <a:gd name="T55" fmla="*/ 0 h 3418"/>
                <a:gd name="T56" fmla="*/ 0 w 5197"/>
                <a:gd name="T57" fmla="*/ 0 h 3418"/>
                <a:gd name="T58" fmla="*/ 0 w 5197"/>
                <a:gd name="T59" fmla="*/ 0 h 3418"/>
                <a:gd name="T60" fmla="*/ 0 w 5197"/>
                <a:gd name="T61" fmla="*/ 0 h 3418"/>
                <a:gd name="T62" fmla="*/ 0 w 5197"/>
                <a:gd name="T63" fmla="*/ 0 h 3418"/>
                <a:gd name="T64" fmla="*/ 0 w 5197"/>
                <a:gd name="T65" fmla="*/ 0 h 3418"/>
                <a:gd name="T66" fmla="*/ 0 w 5197"/>
                <a:gd name="T67" fmla="*/ 0 h 3418"/>
                <a:gd name="T68" fmla="*/ 0 w 5197"/>
                <a:gd name="T69" fmla="*/ 0 h 3418"/>
                <a:gd name="T70" fmla="*/ 0 w 5197"/>
                <a:gd name="T71" fmla="*/ 0 h 3418"/>
                <a:gd name="T72" fmla="*/ 0 w 5197"/>
                <a:gd name="T73" fmla="*/ 0 h 3418"/>
                <a:gd name="T74" fmla="*/ 0 w 5197"/>
                <a:gd name="T75" fmla="*/ 0 h 3418"/>
                <a:gd name="T76" fmla="*/ 0 w 5197"/>
                <a:gd name="T77" fmla="*/ 0 h 3418"/>
                <a:gd name="T78" fmla="*/ 0 w 5197"/>
                <a:gd name="T79" fmla="*/ 0 h 3418"/>
                <a:gd name="T80" fmla="*/ 0 w 5197"/>
                <a:gd name="T81" fmla="*/ 0 h 3418"/>
                <a:gd name="T82" fmla="*/ 0 w 5197"/>
                <a:gd name="T83" fmla="*/ 0 h 3418"/>
                <a:gd name="T84" fmla="*/ 0 w 5197"/>
                <a:gd name="T85" fmla="*/ 0 h 3418"/>
                <a:gd name="T86" fmla="*/ 0 w 5197"/>
                <a:gd name="T87" fmla="*/ 0 h 3418"/>
                <a:gd name="T88" fmla="*/ 0 w 5197"/>
                <a:gd name="T89" fmla="*/ 0 h 3418"/>
                <a:gd name="T90" fmla="*/ 0 w 5197"/>
                <a:gd name="T91" fmla="*/ 0 h 3418"/>
                <a:gd name="T92" fmla="*/ 0 w 5197"/>
                <a:gd name="T93" fmla="*/ 0 h 3418"/>
                <a:gd name="T94" fmla="*/ 0 w 5197"/>
                <a:gd name="T95" fmla="*/ 0 h 3418"/>
                <a:gd name="T96" fmla="*/ 0 w 5197"/>
                <a:gd name="T97" fmla="*/ 0 h 3418"/>
                <a:gd name="T98" fmla="*/ 0 w 5197"/>
                <a:gd name="T99" fmla="*/ 0 h 341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197"/>
                <a:gd name="T151" fmla="*/ 0 h 3418"/>
                <a:gd name="T152" fmla="*/ 5197 w 5197"/>
                <a:gd name="T153" fmla="*/ 3418 h 341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197" h="3418">
                  <a:moveTo>
                    <a:pt x="0" y="2890"/>
                  </a:moveTo>
                  <a:lnTo>
                    <a:pt x="48" y="1102"/>
                  </a:lnTo>
                  <a:lnTo>
                    <a:pt x="109" y="240"/>
                  </a:lnTo>
                  <a:lnTo>
                    <a:pt x="157" y="0"/>
                  </a:lnTo>
                  <a:lnTo>
                    <a:pt x="205" y="167"/>
                  </a:lnTo>
                  <a:lnTo>
                    <a:pt x="265" y="576"/>
                  </a:lnTo>
                  <a:lnTo>
                    <a:pt x="313" y="1091"/>
                  </a:lnTo>
                  <a:lnTo>
                    <a:pt x="361" y="1619"/>
                  </a:lnTo>
                  <a:lnTo>
                    <a:pt x="420" y="2124"/>
                  </a:lnTo>
                  <a:lnTo>
                    <a:pt x="468" y="2554"/>
                  </a:lnTo>
                  <a:lnTo>
                    <a:pt x="516" y="2903"/>
                  </a:lnTo>
                  <a:lnTo>
                    <a:pt x="576" y="3155"/>
                  </a:lnTo>
                  <a:lnTo>
                    <a:pt x="624" y="3310"/>
                  </a:lnTo>
                  <a:lnTo>
                    <a:pt x="672" y="3395"/>
                  </a:lnTo>
                  <a:lnTo>
                    <a:pt x="733" y="3418"/>
                  </a:lnTo>
                  <a:lnTo>
                    <a:pt x="781" y="3383"/>
                  </a:lnTo>
                  <a:lnTo>
                    <a:pt x="829" y="3310"/>
                  </a:lnTo>
                  <a:lnTo>
                    <a:pt x="889" y="3214"/>
                  </a:lnTo>
                  <a:lnTo>
                    <a:pt x="937" y="3107"/>
                  </a:lnTo>
                  <a:lnTo>
                    <a:pt x="985" y="2999"/>
                  </a:lnTo>
                  <a:lnTo>
                    <a:pt x="1044" y="2890"/>
                  </a:lnTo>
                  <a:lnTo>
                    <a:pt x="1092" y="2807"/>
                  </a:lnTo>
                  <a:lnTo>
                    <a:pt x="1140" y="2734"/>
                  </a:lnTo>
                  <a:lnTo>
                    <a:pt x="1200" y="2675"/>
                  </a:lnTo>
                  <a:lnTo>
                    <a:pt x="1248" y="2638"/>
                  </a:lnTo>
                  <a:lnTo>
                    <a:pt x="1296" y="2627"/>
                  </a:lnTo>
                  <a:lnTo>
                    <a:pt x="1357" y="2615"/>
                  </a:lnTo>
                  <a:lnTo>
                    <a:pt x="1405" y="2627"/>
                  </a:lnTo>
                  <a:lnTo>
                    <a:pt x="1453" y="2638"/>
                  </a:lnTo>
                  <a:lnTo>
                    <a:pt x="1513" y="2650"/>
                  </a:lnTo>
                  <a:lnTo>
                    <a:pt x="1561" y="2663"/>
                  </a:lnTo>
                  <a:lnTo>
                    <a:pt x="1609" y="2675"/>
                  </a:lnTo>
                  <a:lnTo>
                    <a:pt x="1668" y="2675"/>
                  </a:lnTo>
                  <a:lnTo>
                    <a:pt x="1716" y="2675"/>
                  </a:lnTo>
                  <a:lnTo>
                    <a:pt x="1764" y="2650"/>
                  </a:lnTo>
                  <a:lnTo>
                    <a:pt x="1824" y="2615"/>
                  </a:lnTo>
                  <a:lnTo>
                    <a:pt x="1872" y="2567"/>
                  </a:lnTo>
                  <a:lnTo>
                    <a:pt x="1920" y="2506"/>
                  </a:lnTo>
                  <a:lnTo>
                    <a:pt x="1981" y="2435"/>
                  </a:lnTo>
                  <a:lnTo>
                    <a:pt x="2029" y="2350"/>
                  </a:lnTo>
                  <a:lnTo>
                    <a:pt x="2077" y="2254"/>
                  </a:lnTo>
                  <a:lnTo>
                    <a:pt x="2137" y="2158"/>
                  </a:lnTo>
                  <a:lnTo>
                    <a:pt x="2185" y="2062"/>
                  </a:lnTo>
                  <a:lnTo>
                    <a:pt x="2233" y="1966"/>
                  </a:lnTo>
                  <a:lnTo>
                    <a:pt x="2292" y="1870"/>
                  </a:lnTo>
                  <a:lnTo>
                    <a:pt x="2340" y="1788"/>
                  </a:lnTo>
                  <a:lnTo>
                    <a:pt x="2388" y="1715"/>
                  </a:lnTo>
                  <a:lnTo>
                    <a:pt x="2450" y="1655"/>
                  </a:lnTo>
                  <a:lnTo>
                    <a:pt x="2498" y="1619"/>
                  </a:lnTo>
                  <a:lnTo>
                    <a:pt x="2546" y="1582"/>
                  </a:lnTo>
                  <a:lnTo>
                    <a:pt x="2605" y="1582"/>
                  </a:lnTo>
                  <a:lnTo>
                    <a:pt x="2653" y="1582"/>
                  </a:lnTo>
                  <a:lnTo>
                    <a:pt x="2701" y="1619"/>
                  </a:lnTo>
                  <a:lnTo>
                    <a:pt x="2749" y="1655"/>
                  </a:lnTo>
                  <a:lnTo>
                    <a:pt x="2809" y="1715"/>
                  </a:lnTo>
                  <a:lnTo>
                    <a:pt x="2857" y="1788"/>
                  </a:lnTo>
                  <a:lnTo>
                    <a:pt x="2905" y="1870"/>
                  </a:lnTo>
                  <a:lnTo>
                    <a:pt x="2966" y="1966"/>
                  </a:lnTo>
                  <a:lnTo>
                    <a:pt x="3014" y="2062"/>
                  </a:lnTo>
                  <a:lnTo>
                    <a:pt x="3062" y="2158"/>
                  </a:lnTo>
                  <a:lnTo>
                    <a:pt x="3122" y="2254"/>
                  </a:lnTo>
                  <a:lnTo>
                    <a:pt x="3170" y="2350"/>
                  </a:lnTo>
                  <a:lnTo>
                    <a:pt x="3218" y="2435"/>
                  </a:lnTo>
                  <a:lnTo>
                    <a:pt x="3277" y="2506"/>
                  </a:lnTo>
                  <a:lnTo>
                    <a:pt x="3325" y="2567"/>
                  </a:lnTo>
                  <a:lnTo>
                    <a:pt x="3373" y="2615"/>
                  </a:lnTo>
                  <a:lnTo>
                    <a:pt x="3433" y="2650"/>
                  </a:lnTo>
                  <a:lnTo>
                    <a:pt x="3481" y="2675"/>
                  </a:lnTo>
                  <a:lnTo>
                    <a:pt x="3529" y="2675"/>
                  </a:lnTo>
                  <a:lnTo>
                    <a:pt x="3590" y="2675"/>
                  </a:lnTo>
                  <a:lnTo>
                    <a:pt x="3638" y="2663"/>
                  </a:lnTo>
                  <a:lnTo>
                    <a:pt x="3686" y="2650"/>
                  </a:lnTo>
                  <a:lnTo>
                    <a:pt x="3746" y="2638"/>
                  </a:lnTo>
                  <a:lnTo>
                    <a:pt x="3794" y="2627"/>
                  </a:lnTo>
                  <a:lnTo>
                    <a:pt x="3842" y="2615"/>
                  </a:lnTo>
                  <a:lnTo>
                    <a:pt x="3901" y="2627"/>
                  </a:lnTo>
                  <a:lnTo>
                    <a:pt x="3949" y="2638"/>
                  </a:lnTo>
                  <a:lnTo>
                    <a:pt x="3997" y="2675"/>
                  </a:lnTo>
                  <a:lnTo>
                    <a:pt x="4057" y="2734"/>
                  </a:lnTo>
                  <a:lnTo>
                    <a:pt x="4105" y="2807"/>
                  </a:lnTo>
                  <a:lnTo>
                    <a:pt x="4153" y="2890"/>
                  </a:lnTo>
                  <a:lnTo>
                    <a:pt x="4214" y="2999"/>
                  </a:lnTo>
                  <a:lnTo>
                    <a:pt x="4262" y="3107"/>
                  </a:lnTo>
                  <a:lnTo>
                    <a:pt x="4310" y="3214"/>
                  </a:lnTo>
                  <a:lnTo>
                    <a:pt x="4370" y="3310"/>
                  </a:lnTo>
                  <a:lnTo>
                    <a:pt x="4418" y="3383"/>
                  </a:lnTo>
                  <a:lnTo>
                    <a:pt x="4466" y="3418"/>
                  </a:lnTo>
                  <a:lnTo>
                    <a:pt x="4525" y="3395"/>
                  </a:lnTo>
                  <a:lnTo>
                    <a:pt x="4573" y="3310"/>
                  </a:lnTo>
                  <a:lnTo>
                    <a:pt x="4621" y="3155"/>
                  </a:lnTo>
                  <a:lnTo>
                    <a:pt x="4681" y="2903"/>
                  </a:lnTo>
                  <a:lnTo>
                    <a:pt x="4729" y="2554"/>
                  </a:lnTo>
                  <a:lnTo>
                    <a:pt x="4777" y="2124"/>
                  </a:lnTo>
                  <a:lnTo>
                    <a:pt x="4838" y="1619"/>
                  </a:lnTo>
                  <a:lnTo>
                    <a:pt x="4886" y="1091"/>
                  </a:lnTo>
                  <a:lnTo>
                    <a:pt x="4934" y="576"/>
                  </a:lnTo>
                  <a:lnTo>
                    <a:pt x="4994" y="167"/>
                  </a:lnTo>
                  <a:lnTo>
                    <a:pt x="5042" y="0"/>
                  </a:lnTo>
                  <a:lnTo>
                    <a:pt x="5090" y="240"/>
                  </a:lnTo>
                  <a:lnTo>
                    <a:pt x="5149" y="1102"/>
                  </a:lnTo>
                  <a:lnTo>
                    <a:pt x="5197" y="2890"/>
                  </a:lnTo>
                </a:path>
              </a:pathLst>
            </a:custGeom>
            <a:noFill/>
            <a:ln w="222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4" name="Line 945">
              <a:extLst>
                <a:ext uri="{FF2B5EF4-FFF2-40B4-BE49-F238E27FC236}">
                  <a16:creationId xmlns:a16="http://schemas.microsoft.com/office/drawing/2014/main" id="{E0B0C354-69BB-4679-9FDE-7C2AAE5F2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3" y="1298"/>
              <a:ext cx="1" cy="20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5" name="Freeform 946">
              <a:extLst>
                <a:ext uri="{FF2B5EF4-FFF2-40B4-BE49-F238E27FC236}">
                  <a16:creationId xmlns:a16="http://schemas.microsoft.com/office/drawing/2014/main" id="{B74C8C59-A8CE-4C80-A382-9D2A6310D7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3" y="1298"/>
              <a:ext cx="2598" cy="2044"/>
            </a:xfrm>
            <a:custGeom>
              <a:avLst/>
              <a:gdLst>
                <a:gd name="T0" fmla="*/ 0 w 5197"/>
                <a:gd name="T1" fmla="*/ 1 h 4087"/>
                <a:gd name="T2" fmla="*/ 0 w 5197"/>
                <a:gd name="T3" fmla="*/ 1 h 4087"/>
                <a:gd name="T4" fmla="*/ 0 w 5197"/>
                <a:gd name="T5" fmla="*/ 0 h 4087"/>
                <a:gd name="T6" fmla="*/ 0 60000 65536"/>
                <a:gd name="T7" fmla="*/ 0 60000 65536"/>
                <a:gd name="T8" fmla="*/ 0 60000 65536"/>
                <a:gd name="T9" fmla="*/ 0 w 5197"/>
                <a:gd name="T10" fmla="*/ 0 h 4087"/>
                <a:gd name="T11" fmla="*/ 5197 w 5197"/>
                <a:gd name="T12" fmla="*/ 4087 h 40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97" h="4087">
                  <a:moveTo>
                    <a:pt x="0" y="4087"/>
                  </a:moveTo>
                  <a:lnTo>
                    <a:pt x="5197" y="4087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6" name="Line 947">
              <a:extLst>
                <a:ext uri="{FF2B5EF4-FFF2-40B4-BE49-F238E27FC236}">
                  <a16:creationId xmlns:a16="http://schemas.microsoft.com/office/drawing/2014/main" id="{F2BE0DBF-C934-4192-8A6E-8D1AB493A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3" y="1298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55" name="AutoShape 948">
            <a:extLst>
              <a:ext uri="{FF2B5EF4-FFF2-40B4-BE49-F238E27FC236}">
                <a16:creationId xmlns:a16="http://schemas.microsoft.com/office/drawing/2014/main" id="{A39DF01E-90FD-4E28-B62F-2A46B9F67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1" y="4514850"/>
            <a:ext cx="2971800" cy="2057400"/>
          </a:xfrm>
          <a:prstGeom prst="wedgeEllipseCallout">
            <a:avLst>
              <a:gd name="adj1" fmla="val -69606"/>
              <a:gd name="adj2" fmla="val -9892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越大，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端点附近抖动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越大，称为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unge </a:t>
            </a:r>
            <a:r>
              <a:rPr lang="zh-CN" altLang="en-US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现象</a:t>
            </a:r>
            <a:endParaRPr lang="zh-CN" altLang="en-US" sz="2400" b="1" i="1" dirty="0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56" name="Group 951">
            <a:extLst>
              <a:ext uri="{FF2B5EF4-FFF2-40B4-BE49-F238E27FC236}">
                <a16:creationId xmlns:a16="http://schemas.microsoft.com/office/drawing/2014/main" id="{06B744C5-86F2-4089-A1B6-F8C06724A5AC}"/>
              </a:ext>
            </a:extLst>
          </p:cNvPr>
          <p:cNvGrpSpPr>
            <a:grpSpLocks/>
          </p:cNvGrpSpPr>
          <p:nvPr/>
        </p:nvGrpSpPr>
        <p:grpSpPr bwMode="auto">
          <a:xfrm>
            <a:off x="5867401" y="3219450"/>
            <a:ext cx="2438400" cy="579437"/>
            <a:chOff x="3696" y="1200"/>
            <a:chExt cx="1536" cy="365"/>
          </a:xfrm>
        </p:grpSpPr>
        <p:sp>
          <p:nvSpPr>
            <p:cNvPr id="957" name="Text Box 949">
              <a:extLst>
                <a:ext uri="{FF2B5EF4-FFF2-40B4-BE49-F238E27FC236}">
                  <a16:creationId xmlns:a16="http://schemas.microsoft.com/office/drawing/2014/main" id="{2F983F15-F8D5-4166-A527-FCE6E93333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48"/>
              <a:ext cx="1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8" name="Text Box 950">
              <a:extLst>
                <a:ext uri="{FF2B5EF4-FFF2-40B4-BE49-F238E27FC236}">
                  <a16:creationId xmlns:a16="http://schemas.microsoft.com/office/drawing/2014/main" id="{F5DDCBF4-D2FB-416D-B099-554EB50CC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200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9" name="组合 958">
            <a:extLst>
              <a:ext uri="{FF2B5EF4-FFF2-40B4-BE49-F238E27FC236}">
                <a16:creationId xmlns:a16="http://schemas.microsoft.com/office/drawing/2014/main" id="{B9549E97-3355-422F-A1B6-7F0781FDBC7E}"/>
              </a:ext>
            </a:extLst>
          </p:cNvPr>
          <p:cNvGrpSpPr>
            <a:grpSpLocks/>
          </p:cNvGrpSpPr>
          <p:nvPr/>
        </p:nvGrpSpPr>
        <p:grpSpPr bwMode="auto">
          <a:xfrm>
            <a:off x="6524063" y="1311273"/>
            <a:ext cx="2571750" cy="5427663"/>
            <a:chOff x="6357938" y="1738313"/>
            <a:chExt cx="2571780" cy="5427514"/>
          </a:xfrm>
        </p:grpSpPr>
        <p:pic>
          <p:nvPicPr>
            <p:cNvPr id="960" name="Picture 2" descr="C:\Users\Administrator\Desktop\CarleRunge.jpg">
              <a:extLst>
                <a:ext uri="{FF2B5EF4-FFF2-40B4-BE49-F238E27FC236}">
                  <a16:creationId xmlns:a16="http://schemas.microsoft.com/office/drawing/2014/main" id="{94DA1B0F-155F-4953-84F3-0FC975455D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7950" y="2071678"/>
              <a:ext cx="2571768" cy="4109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1" name="TextBox 14">
              <a:extLst>
                <a:ext uri="{FF2B5EF4-FFF2-40B4-BE49-F238E27FC236}">
                  <a16:creationId xmlns:a16="http://schemas.microsoft.com/office/drawing/2014/main" id="{5F03D2D5-CD97-442D-B4EC-E33DAE178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938" y="5595832"/>
              <a:ext cx="2571780" cy="156999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C. D. T. Rung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>
                  <a:ea typeface="华文中宋" panose="02010600040101010101" pitchFamily="2" charset="-122"/>
                  <a:cs typeface="Times New Roman" panose="02020603050405020304" pitchFamily="18" charset="0"/>
                </a:rPr>
                <a:t>(1856-1927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德国数学家</a:t>
              </a: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Runge-Kutta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方法的提出者之一</a:t>
              </a:r>
            </a:p>
          </p:txBody>
        </p:sp>
        <p:sp>
          <p:nvSpPr>
            <p:cNvPr id="962" name="TextBox 133">
              <a:extLst>
                <a:ext uri="{FF2B5EF4-FFF2-40B4-BE49-F238E27FC236}">
                  <a16:creationId xmlns:a16="http://schemas.microsoft.com/office/drawing/2014/main" id="{5EFA1ED9-3768-4367-9BF3-45C9D87523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9525" y="1738313"/>
              <a:ext cx="2570193" cy="40003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Runge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现象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1901)</a:t>
              </a:r>
              <a:endPara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2103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3" dur="500"/>
                                        <p:tgtEl>
                                          <p:spTgt spid="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95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3" name="Object 3">
            <a:extLst>
              <a:ext uri="{FF2B5EF4-FFF2-40B4-BE49-F238E27FC236}">
                <a16:creationId xmlns:a16="http://schemas.microsoft.com/office/drawing/2014/main" id="{6CF4DB05-7676-4B77-B154-85DFAC5DA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254062"/>
              </p:ext>
            </p:extLst>
          </p:nvPr>
        </p:nvGraphicFramePr>
        <p:xfrm>
          <a:off x="3000375" y="2500313"/>
          <a:ext cx="3286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" name="Equation" r:id="rId4" imgW="1517780" imgH="171658" progId="Equation.3">
                  <p:embed/>
                </p:oleObj>
              </mc:Choice>
              <mc:Fallback>
                <p:oleObj name="Equation" r:id="rId4" imgW="1517780" imgH="171658" progId="Equation.3">
                  <p:embed/>
                  <p:pic>
                    <p:nvPicPr>
                      <p:cNvPr id="92163" name="Object 3">
                        <a:extLst>
                          <a:ext uri="{FF2B5EF4-FFF2-40B4-BE49-F238E27FC236}">
                            <a16:creationId xmlns:a16="http://schemas.microsoft.com/office/drawing/2014/main" id="{6CF4DB05-7676-4B77-B154-85DFAC5DA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500313"/>
                        <a:ext cx="32861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>
            <a:extLst>
              <a:ext uri="{FF2B5EF4-FFF2-40B4-BE49-F238E27FC236}">
                <a16:creationId xmlns:a16="http://schemas.microsoft.com/office/drawing/2014/main" id="{AD6199BF-E07D-45B6-9EF4-85E18C885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57868"/>
              </p:ext>
            </p:extLst>
          </p:nvPr>
        </p:nvGraphicFramePr>
        <p:xfrm>
          <a:off x="2073275" y="3638550"/>
          <a:ext cx="23336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" name="Equation" r:id="rId6" imgW="1067007" imgH="127185" progId="Equation.3">
                  <p:embed/>
                </p:oleObj>
              </mc:Choice>
              <mc:Fallback>
                <p:oleObj name="Equation" r:id="rId6" imgW="1067007" imgH="127185" progId="Equation.3">
                  <p:embed/>
                  <p:pic>
                    <p:nvPicPr>
                      <p:cNvPr id="92164" name="Object 4">
                        <a:extLst>
                          <a:ext uri="{FF2B5EF4-FFF2-40B4-BE49-F238E27FC236}">
                            <a16:creationId xmlns:a16="http://schemas.microsoft.com/office/drawing/2014/main" id="{AD6199BF-E07D-45B6-9EF4-85E18C885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638550"/>
                        <a:ext cx="23336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3">
            <a:extLst>
              <a:ext uri="{FF2B5EF4-FFF2-40B4-BE49-F238E27FC236}">
                <a16:creationId xmlns:a16="http://schemas.microsoft.com/office/drawing/2014/main" id="{4165F0F7-8300-4DC4-934C-92D19319681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335088"/>
            <a:ext cx="9001125" cy="1246187"/>
            <a:chOff x="431" y="841"/>
            <a:chExt cx="5670" cy="785"/>
          </a:xfrm>
        </p:grpSpPr>
        <p:sp>
          <p:nvSpPr>
            <p:cNvPr id="30760" name="Rectangle 9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4EF34E3D-8939-4857-8EF5-8F2063CDA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841"/>
              <a:ext cx="5670" cy="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所谓的分段线性插值就是通过插值点用折线段连接起来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逼近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已知节点                                    上函数值              ，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记</a:t>
              </a:r>
            </a:p>
          </p:txBody>
        </p:sp>
        <p:graphicFrame>
          <p:nvGraphicFramePr>
            <p:cNvPr id="30761" name="Object 10">
              <a:extLst>
                <a:ext uri="{FF2B5EF4-FFF2-40B4-BE49-F238E27FC236}">
                  <a16:creationId xmlns:a16="http://schemas.microsoft.com/office/drawing/2014/main" id="{E97C380F-0ECB-4AE9-9544-26B6E05BCE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" y="1159"/>
            <a:ext cx="39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0" name="Equation" r:id="rId8" imgW="266648" imgH="95181" progId="Equation.3">
                    <p:embed/>
                  </p:oleObj>
                </mc:Choice>
                <mc:Fallback>
                  <p:oleObj name="Equation" r:id="rId8" imgW="266648" imgH="95181" progId="Equation.3">
                    <p:embed/>
                    <p:pic>
                      <p:nvPicPr>
                        <p:cNvPr id="30761" name="Object 10">
                          <a:extLst>
                            <a:ext uri="{FF2B5EF4-FFF2-40B4-BE49-F238E27FC236}">
                              <a16:creationId xmlns:a16="http://schemas.microsoft.com/office/drawing/2014/main" id="{E97C380F-0ECB-4AE9-9544-26B6E05BCE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1159"/>
                          <a:ext cx="39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2" name="Object 11">
              <a:extLst>
                <a:ext uri="{FF2B5EF4-FFF2-40B4-BE49-F238E27FC236}">
                  <a16:creationId xmlns:a16="http://schemas.microsoft.com/office/drawing/2014/main" id="{433192D0-9094-4991-8A16-D71E109929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5" y="1112"/>
            <a:ext cx="85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1" name="Equation" r:id="rId10" imgW="622456" imgH="127185" progId="Equation.3">
                    <p:embed/>
                  </p:oleObj>
                </mc:Choice>
                <mc:Fallback>
                  <p:oleObj name="Equation" r:id="rId10" imgW="622456" imgH="127185" progId="Equation.3">
                    <p:embed/>
                    <p:pic>
                      <p:nvPicPr>
                        <p:cNvPr id="30762" name="Object 11">
                          <a:extLst>
                            <a:ext uri="{FF2B5EF4-FFF2-40B4-BE49-F238E27FC236}">
                              <a16:creationId xmlns:a16="http://schemas.microsoft.com/office/drawing/2014/main" id="{433192D0-9094-4991-8A16-D71E109929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1112"/>
                          <a:ext cx="85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3" name="Object 12">
              <a:extLst>
                <a:ext uri="{FF2B5EF4-FFF2-40B4-BE49-F238E27FC236}">
                  <a16:creationId xmlns:a16="http://schemas.microsoft.com/office/drawing/2014/main" id="{41733236-0DFA-4C6B-8E02-224A48B4A8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1" y="1124"/>
            <a:ext cx="81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2" name="Equation" r:id="rId12" imgW="1041296" imgH="222365" progId="Equation.DSMT4">
                    <p:embed/>
                  </p:oleObj>
                </mc:Choice>
                <mc:Fallback>
                  <p:oleObj name="Equation" r:id="rId12" imgW="1041296" imgH="222365" progId="Equation.DSMT4">
                    <p:embed/>
                    <p:pic>
                      <p:nvPicPr>
                        <p:cNvPr id="30763" name="Object 12">
                          <a:extLst>
                            <a:ext uri="{FF2B5EF4-FFF2-40B4-BE49-F238E27FC236}">
                              <a16:creationId xmlns:a16="http://schemas.microsoft.com/office/drawing/2014/main" id="{41733236-0DFA-4C6B-8E02-224A48B4A8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" y="1124"/>
                          <a:ext cx="81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4" name="Object 13">
              <a:extLst>
                <a:ext uri="{FF2B5EF4-FFF2-40B4-BE49-F238E27FC236}">
                  <a16:creationId xmlns:a16="http://schemas.microsoft.com/office/drawing/2014/main" id="{A5488042-3B19-4242-90F4-6BEF6AB391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8" y="1133"/>
            <a:ext cx="71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3" name="Equation" r:id="rId14" imgW="946331" imgH="222365" progId="Equation.DSMT4">
                    <p:embed/>
                  </p:oleObj>
                </mc:Choice>
                <mc:Fallback>
                  <p:oleObj name="Equation" r:id="rId14" imgW="946331" imgH="222365" progId="Equation.DSMT4">
                    <p:embed/>
                    <p:pic>
                      <p:nvPicPr>
                        <p:cNvPr id="30764" name="Object 13">
                          <a:extLst>
                            <a:ext uri="{FF2B5EF4-FFF2-40B4-BE49-F238E27FC236}">
                              <a16:creationId xmlns:a16="http://schemas.microsoft.com/office/drawing/2014/main" id="{A5488042-3B19-4242-90F4-6BEF6AB391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1133"/>
                          <a:ext cx="71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74" name="Object 14">
            <a:extLst>
              <a:ext uri="{FF2B5EF4-FFF2-40B4-BE49-F238E27FC236}">
                <a16:creationId xmlns:a16="http://schemas.microsoft.com/office/drawing/2014/main" id="{986C8199-F03C-4920-8A62-FCE00DD96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37592"/>
              </p:ext>
            </p:extLst>
          </p:nvPr>
        </p:nvGraphicFramePr>
        <p:xfrm>
          <a:off x="2071688" y="4116388"/>
          <a:ext cx="3857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4" name="Equation" r:id="rId16" imgW="1873172" imgH="127185" progId="Equation.DSMT4">
                  <p:embed/>
                </p:oleObj>
              </mc:Choice>
              <mc:Fallback>
                <p:oleObj name="Equation" r:id="rId16" imgW="1873172" imgH="127185" progId="Equation.DSMT4">
                  <p:embed/>
                  <p:pic>
                    <p:nvPicPr>
                      <p:cNvPr id="92174" name="Object 14">
                        <a:extLst>
                          <a:ext uri="{FF2B5EF4-FFF2-40B4-BE49-F238E27FC236}">
                            <a16:creationId xmlns:a16="http://schemas.microsoft.com/office/drawing/2014/main" id="{986C8199-F03C-4920-8A62-FCE00DD96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116388"/>
                        <a:ext cx="3857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9">
            <a:extLst>
              <a:ext uri="{FF2B5EF4-FFF2-40B4-BE49-F238E27FC236}">
                <a16:creationId xmlns:a16="http://schemas.microsoft.com/office/drawing/2014/main" id="{5FD2834C-4DAF-4C04-9C91-758C2BB42C4A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3133725"/>
            <a:ext cx="8077200" cy="458788"/>
            <a:chOff x="424" y="1974"/>
            <a:chExt cx="5088" cy="289"/>
          </a:xfrm>
        </p:grpSpPr>
        <p:sp>
          <p:nvSpPr>
            <p:cNvPr id="30758" name="Rectangle 16">
              <a:extLst>
                <a:ext uri="{FF2B5EF4-FFF2-40B4-BE49-F238E27FC236}">
                  <a16:creationId xmlns:a16="http://schemas.microsoft.com/office/drawing/2014/main" id="{CA0D3D2C-50FF-4BF9-8865-B101C9BB5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" y="1974"/>
              <a:ext cx="508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求一折线函数        满足</a:t>
              </a:r>
            </a:p>
          </p:txBody>
        </p:sp>
        <p:graphicFrame>
          <p:nvGraphicFramePr>
            <p:cNvPr id="30759" name="Object 17">
              <a:extLst>
                <a:ext uri="{FF2B5EF4-FFF2-40B4-BE49-F238E27FC236}">
                  <a16:creationId xmlns:a16="http://schemas.microsoft.com/office/drawing/2014/main" id="{9B79F53B-638D-4D04-BFB5-6CCFB04138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1" y="1984"/>
            <a:ext cx="42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5" name="Equation" r:id="rId18" imgW="291944" imgH="127185" progId="Equation.3">
                    <p:embed/>
                  </p:oleObj>
                </mc:Choice>
                <mc:Fallback>
                  <p:oleObj name="Equation" r:id="rId18" imgW="291944" imgH="127185" progId="Equation.3">
                    <p:embed/>
                    <p:pic>
                      <p:nvPicPr>
                        <p:cNvPr id="30759" name="Object 17">
                          <a:extLst>
                            <a:ext uri="{FF2B5EF4-FFF2-40B4-BE49-F238E27FC236}">
                              <a16:creationId xmlns:a16="http://schemas.microsoft.com/office/drawing/2014/main" id="{9B79F53B-638D-4D04-BFB5-6CCFB04138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1984"/>
                          <a:ext cx="42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1">
            <a:extLst>
              <a:ext uri="{FF2B5EF4-FFF2-40B4-BE49-F238E27FC236}">
                <a16:creationId xmlns:a16="http://schemas.microsoft.com/office/drawing/2014/main" id="{DBE0067E-1607-4765-A933-BA0D7281CE2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5005388"/>
            <a:ext cx="7772400" cy="520700"/>
            <a:chOff x="431" y="3153"/>
            <a:chExt cx="4896" cy="328"/>
          </a:xfrm>
        </p:grpSpPr>
        <p:sp>
          <p:nvSpPr>
            <p:cNvPr id="30756" name="Rectangle 20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E4823C59-9100-44EF-BA17-784C6B03D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153"/>
              <a:ext cx="489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则称         为分段线性插值函数。</a:t>
              </a:r>
            </a:p>
          </p:txBody>
        </p:sp>
        <p:graphicFrame>
          <p:nvGraphicFramePr>
            <p:cNvPr id="30757" name="Object 21">
              <a:extLst>
                <a:ext uri="{FF2B5EF4-FFF2-40B4-BE49-F238E27FC236}">
                  <a16:creationId xmlns:a16="http://schemas.microsoft.com/office/drawing/2014/main" id="{869B8888-CEE9-42F5-832A-038581EE63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9" y="3205"/>
            <a:ext cx="43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6" name="Equation" r:id="rId20" imgW="291944" imgH="127185" progId="Equation.3">
                    <p:embed/>
                  </p:oleObj>
                </mc:Choice>
                <mc:Fallback>
                  <p:oleObj name="Equation" r:id="rId20" imgW="291944" imgH="127185" progId="Equation.3">
                    <p:embed/>
                    <p:pic>
                      <p:nvPicPr>
                        <p:cNvPr id="30757" name="Object 21">
                          <a:extLst>
                            <a:ext uri="{FF2B5EF4-FFF2-40B4-BE49-F238E27FC236}">
                              <a16:creationId xmlns:a16="http://schemas.microsoft.com/office/drawing/2014/main" id="{869B8888-CEE9-42F5-832A-038581EE63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" y="3205"/>
                          <a:ext cx="43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2">
            <a:extLst>
              <a:ext uri="{FF2B5EF4-FFF2-40B4-BE49-F238E27FC236}">
                <a16:creationId xmlns:a16="http://schemas.microsoft.com/office/drawing/2014/main" id="{8FC10943-B081-4DB1-824B-2FF82B2CF0DC}"/>
              </a:ext>
            </a:extLst>
          </p:cNvPr>
          <p:cNvGrpSpPr>
            <a:grpSpLocks/>
          </p:cNvGrpSpPr>
          <p:nvPr/>
        </p:nvGrpSpPr>
        <p:grpSpPr bwMode="auto">
          <a:xfrm>
            <a:off x="963613" y="5505450"/>
            <a:ext cx="4251325" cy="1138238"/>
            <a:chOff x="440" y="3513"/>
            <a:chExt cx="2678" cy="717"/>
          </a:xfrm>
        </p:grpSpPr>
        <p:graphicFrame>
          <p:nvGraphicFramePr>
            <p:cNvPr id="30754" name="Object 22">
              <a:extLst>
                <a:ext uri="{FF2B5EF4-FFF2-40B4-BE49-F238E27FC236}">
                  <a16:creationId xmlns:a16="http://schemas.microsoft.com/office/drawing/2014/main" id="{A058CC6B-6378-4966-9DCD-12D3A7E407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5" y="3666"/>
            <a:ext cx="154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7" name="Equation" r:id="rId22" imgW="1079448" imgH="330015" progId="Equation.DSMT4">
                    <p:embed/>
                  </p:oleObj>
                </mc:Choice>
                <mc:Fallback>
                  <p:oleObj name="Equation" r:id="rId22" imgW="1079448" imgH="330015" progId="Equation.DSMT4">
                    <p:embed/>
                    <p:pic>
                      <p:nvPicPr>
                        <p:cNvPr id="30754" name="Object 22">
                          <a:extLst>
                            <a:ext uri="{FF2B5EF4-FFF2-40B4-BE49-F238E27FC236}">
                              <a16:creationId xmlns:a16="http://schemas.microsoft.com/office/drawing/2014/main" id="{A058CC6B-6378-4966-9DCD-12D3A7E407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3666"/>
                          <a:ext cx="1543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5" name="Rectangle 27">
              <a:extLst>
                <a:ext uri="{FF2B5EF4-FFF2-40B4-BE49-F238E27FC236}">
                  <a16:creationId xmlns:a16="http://schemas.microsoft.com/office/drawing/2014/main" id="{659F587A-0896-4F81-B20F-545401187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" y="3513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</p:grpSp>
      <p:sp>
        <p:nvSpPr>
          <p:cNvPr id="92189" name="Text Box 29">
            <a:extLst>
              <a:ext uri="{FF2B5EF4-FFF2-40B4-BE49-F238E27FC236}">
                <a16:creationId xmlns:a16="http://schemas.microsoft.com/office/drawing/2014/main" id="{1B924DDF-53D2-4DA0-B28B-CA7677523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77888"/>
            <a:ext cx="678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分段线性插值</a:t>
            </a:r>
            <a:r>
              <a: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piecewise linear interpolation */</a:t>
            </a:r>
          </a:p>
        </p:txBody>
      </p:sp>
      <p:grpSp>
        <p:nvGrpSpPr>
          <p:cNvPr id="6" name="Group 31">
            <a:extLst>
              <a:ext uri="{FF2B5EF4-FFF2-40B4-BE49-F238E27FC236}">
                <a16:creationId xmlns:a16="http://schemas.microsoft.com/office/drawing/2014/main" id="{66A92576-31AE-4C65-81D5-571BBE8B37DE}"/>
              </a:ext>
            </a:extLst>
          </p:cNvPr>
          <p:cNvGrpSpPr>
            <a:grpSpLocks/>
          </p:cNvGrpSpPr>
          <p:nvPr/>
        </p:nvGrpSpPr>
        <p:grpSpPr bwMode="auto">
          <a:xfrm>
            <a:off x="698500" y="319063"/>
            <a:ext cx="3721100" cy="530222"/>
            <a:chOff x="440" y="3552"/>
            <a:chExt cx="2344" cy="334"/>
          </a:xfrm>
        </p:grpSpPr>
        <p:grpSp>
          <p:nvGrpSpPr>
            <p:cNvPr id="30737" name="Group 32">
              <a:extLst>
                <a:ext uri="{FF2B5EF4-FFF2-40B4-BE49-F238E27FC236}">
                  <a16:creationId xmlns:a16="http://schemas.microsoft.com/office/drawing/2014/main" id="{3C789C51-BA43-4556-B81D-099F445F200C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588" y="3413"/>
              <a:ext cx="325" cy="621"/>
              <a:chOff x="479" y="3455"/>
              <a:chExt cx="325" cy="621"/>
            </a:xfrm>
          </p:grpSpPr>
          <p:sp>
            <p:nvSpPr>
              <p:cNvPr id="30739" name="Freeform 33">
                <a:extLst>
                  <a:ext uri="{FF2B5EF4-FFF2-40B4-BE49-F238E27FC236}">
                    <a16:creationId xmlns:a16="http://schemas.microsoft.com/office/drawing/2014/main" id="{A4B16483-85FC-47DC-BF50-7A288D8EBF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3455"/>
                <a:ext cx="317" cy="616"/>
              </a:xfrm>
              <a:custGeom>
                <a:avLst/>
                <a:gdLst>
                  <a:gd name="T0" fmla="*/ 0 w 951"/>
                  <a:gd name="T1" fmla="*/ 0 h 1848"/>
                  <a:gd name="T2" fmla="*/ 0 w 951"/>
                  <a:gd name="T3" fmla="*/ 0 h 1848"/>
                  <a:gd name="T4" fmla="*/ 0 w 951"/>
                  <a:gd name="T5" fmla="*/ 0 h 1848"/>
                  <a:gd name="T6" fmla="*/ 0 w 951"/>
                  <a:gd name="T7" fmla="*/ 0 h 1848"/>
                  <a:gd name="T8" fmla="*/ 0 w 951"/>
                  <a:gd name="T9" fmla="*/ 0 h 1848"/>
                  <a:gd name="T10" fmla="*/ 0 w 951"/>
                  <a:gd name="T11" fmla="*/ 0 h 1848"/>
                  <a:gd name="T12" fmla="*/ 0 w 951"/>
                  <a:gd name="T13" fmla="*/ 0 h 1848"/>
                  <a:gd name="T14" fmla="*/ 0 w 951"/>
                  <a:gd name="T15" fmla="*/ 0 h 1848"/>
                  <a:gd name="T16" fmla="*/ 0 w 951"/>
                  <a:gd name="T17" fmla="*/ 0 h 1848"/>
                  <a:gd name="T18" fmla="*/ 0 w 951"/>
                  <a:gd name="T19" fmla="*/ 0 h 1848"/>
                  <a:gd name="T20" fmla="*/ 0 w 951"/>
                  <a:gd name="T21" fmla="*/ 0 h 1848"/>
                  <a:gd name="T22" fmla="*/ 0 w 951"/>
                  <a:gd name="T23" fmla="*/ 0 h 1848"/>
                  <a:gd name="T24" fmla="*/ 0 w 951"/>
                  <a:gd name="T25" fmla="*/ 0 h 1848"/>
                  <a:gd name="T26" fmla="*/ 0 w 951"/>
                  <a:gd name="T27" fmla="*/ 0 h 1848"/>
                  <a:gd name="T28" fmla="*/ 0 w 951"/>
                  <a:gd name="T29" fmla="*/ 0 h 1848"/>
                  <a:gd name="T30" fmla="*/ 0 w 951"/>
                  <a:gd name="T31" fmla="*/ 0 h 1848"/>
                  <a:gd name="T32" fmla="*/ 0 w 951"/>
                  <a:gd name="T33" fmla="*/ 0 h 1848"/>
                  <a:gd name="T34" fmla="*/ 0 w 951"/>
                  <a:gd name="T35" fmla="*/ 0 h 1848"/>
                  <a:gd name="T36" fmla="*/ 0 w 951"/>
                  <a:gd name="T37" fmla="*/ 0 h 1848"/>
                  <a:gd name="T38" fmla="*/ 0 w 951"/>
                  <a:gd name="T39" fmla="*/ 0 h 1848"/>
                  <a:gd name="T40" fmla="*/ 0 w 951"/>
                  <a:gd name="T41" fmla="*/ 0 h 1848"/>
                  <a:gd name="T42" fmla="*/ 0 w 951"/>
                  <a:gd name="T43" fmla="*/ 0 h 1848"/>
                  <a:gd name="T44" fmla="*/ 0 w 951"/>
                  <a:gd name="T45" fmla="*/ 0 h 1848"/>
                  <a:gd name="T46" fmla="*/ 0 w 951"/>
                  <a:gd name="T47" fmla="*/ 0 h 1848"/>
                  <a:gd name="T48" fmla="*/ 0 w 951"/>
                  <a:gd name="T49" fmla="*/ 0 h 1848"/>
                  <a:gd name="T50" fmla="*/ 0 w 951"/>
                  <a:gd name="T51" fmla="*/ 0 h 1848"/>
                  <a:gd name="T52" fmla="*/ 0 w 951"/>
                  <a:gd name="T53" fmla="*/ 0 h 1848"/>
                  <a:gd name="T54" fmla="*/ 0 w 951"/>
                  <a:gd name="T55" fmla="*/ 0 h 1848"/>
                  <a:gd name="T56" fmla="*/ 0 w 951"/>
                  <a:gd name="T57" fmla="*/ 0 h 1848"/>
                  <a:gd name="T58" fmla="*/ 0 w 951"/>
                  <a:gd name="T59" fmla="*/ 0 h 1848"/>
                  <a:gd name="T60" fmla="*/ 0 w 951"/>
                  <a:gd name="T61" fmla="*/ 0 h 1848"/>
                  <a:gd name="T62" fmla="*/ 0 w 951"/>
                  <a:gd name="T63" fmla="*/ 0 h 1848"/>
                  <a:gd name="T64" fmla="*/ 0 w 951"/>
                  <a:gd name="T65" fmla="*/ 0 h 1848"/>
                  <a:gd name="T66" fmla="*/ 0 w 951"/>
                  <a:gd name="T67" fmla="*/ 0 h 1848"/>
                  <a:gd name="T68" fmla="*/ 0 w 951"/>
                  <a:gd name="T69" fmla="*/ 0 h 1848"/>
                  <a:gd name="T70" fmla="*/ 0 w 951"/>
                  <a:gd name="T71" fmla="*/ 0 h 1848"/>
                  <a:gd name="T72" fmla="*/ 0 w 951"/>
                  <a:gd name="T73" fmla="*/ 0 h 1848"/>
                  <a:gd name="T74" fmla="*/ 0 w 951"/>
                  <a:gd name="T75" fmla="*/ 0 h 1848"/>
                  <a:gd name="T76" fmla="*/ 0 w 951"/>
                  <a:gd name="T77" fmla="*/ 0 h 1848"/>
                  <a:gd name="T78" fmla="*/ 0 w 951"/>
                  <a:gd name="T79" fmla="*/ 0 h 1848"/>
                  <a:gd name="T80" fmla="*/ 0 w 951"/>
                  <a:gd name="T81" fmla="*/ 0 h 1848"/>
                  <a:gd name="T82" fmla="*/ 0 w 951"/>
                  <a:gd name="T83" fmla="*/ 0 h 1848"/>
                  <a:gd name="T84" fmla="*/ 0 w 951"/>
                  <a:gd name="T85" fmla="*/ 0 h 1848"/>
                  <a:gd name="T86" fmla="*/ 0 w 951"/>
                  <a:gd name="T87" fmla="*/ 0 h 1848"/>
                  <a:gd name="T88" fmla="*/ 0 w 951"/>
                  <a:gd name="T89" fmla="*/ 0 h 1848"/>
                  <a:gd name="T90" fmla="*/ 0 w 951"/>
                  <a:gd name="T91" fmla="*/ 0 h 1848"/>
                  <a:gd name="T92" fmla="*/ 0 w 951"/>
                  <a:gd name="T93" fmla="*/ 0 h 1848"/>
                  <a:gd name="T94" fmla="*/ 0 w 951"/>
                  <a:gd name="T95" fmla="*/ 0 h 1848"/>
                  <a:gd name="T96" fmla="*/ 0 w 951"/>
                  <a:gd name="T97" fmla="*/ 0 h 1848"/>
                  <a:gd name="T98" fmla="*/ 0 w 951"/>
                  <a:gd name="T99" fmla="*/ 0 h 1848"/>
                  <a:gd name="T100" fmla="*/ 0 w 951"/>
                  <a:gd name="T101" fmla="*/ 0 h 1848"/>
                  <a:gd name="T102" fmla="*/ 0 w 951"/>
                  <a:gd name="T103" fmla="*/ 0 h 1848"/>
                  <a:gd name="T104" fmla="*/ 0 w 951"/>
                  <a:gd name="T105" fmla="*/ 0 h 1848"/>
                  <a:gd name="T106" fmla="*/ 0 w 951"/>
                  <a:gd name="T107" fmla="*/ 0 h 1848"/>
                  <a:gd name="T108" fmla="*/ 0 w 951"/>
                  <a:gd name="T109" fmla="*/ 0 h 1848"/>
                  <a:gd name="T110" fmla="*/ 0 w 951"/>
                  <a:gd name="T111" fmla="*/ 0 h 1848"/>
                  <a:gd name="T112" fmla="*/ 0 w 951"/>
                  <a:gd name="T113" fmla="*/ 0 h 1848"/>
                  <a:gd name="T114" fmla="*/ 0 w 951"/>
                  <a:gd name="T115" fmla="*/ 0 h 1848"/>
                  <a:gd name="T116" fmla="*/ 0 w 951"/>
                  <a:gd name="T117" fmla="*/ 0 h 1848"/>
                  <a:gd name="T118" fmla="*/ 0 w 951"/>
                  <a:gd name="T119" fmla="*/ 0 h 1848"/>
                  <a:gd name="T120" fmla="*/ 0 w 951"/>
                  <a:gd name="T121" fmla="*/ 0 h 184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1"/>
                  <a:gd name="T184" fmla="*/ 0 h 1848"/>
                  <a:gd name="T185" fmla="*/ 951 w 951"/>
                  <a:gd name="T186" fmla="*/ 1848 h 1848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1" h="1848">
                    <a:moveTo>
                      <a:pt x="341" y="0"/>
                    </a:moveTo>
                    <a:lnTo>
                      <a:pt x="629" y="0"/>
                    </a:lnTo>
                    <a:lnTo>
                      <a:pt x="574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0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89" y="279"/>
                    </a:lnTo>
                    <a:lnTo>
                      <a:pt x="921" y="280"/>
                    </a:lnTo>
                    <a:lnTo>
                      <a:pt x="951" y="280"/>
                    </a:lnTo>
                    <a:lnTo>
                      <a:pt x="951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8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5" y="810"/>
                    </a:lnTo>
                    <a:lnTo>
                      <a:pt x="695" y="941"/>
                    </a:lnTo>
                    <a:lnTo>
                      <a:pt x="642" y="942"/>
                    </a:lnTo>
                    <a:lnTo>
                      <a:pt x="645" y="1729"/>
                    </a:lnTo>
                    <a:lnTo>
                      <a:pt x="519" y="1848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2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4" y="785"/>
                    </a:lnTo>
                    <a:lnTo>
                      <a:pt x="234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4"/>
                    </a:lnTo>
                    <a:lnTo>
                      <a:pt x="71" y="274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69" y="219"/>
                    </a:lnTo>
                    <a:lnTo>
                      <a:pt x="188" y="177"/>
                    </a:lnTo>
                    <a:lnTo>
                      <a:pt x="234" y="177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40" name="Freeform 34">
                <a:extLst>
                  <a:ext uri="{FF2B5EF4-FFF2-40B4-BE49-F238E27FC236}">
                    <a16:creationId xmlns:a16="http://schemas.microsoft.com/office/drawing/2014/main" id="{ACB1319C-FB96-4E94-9EBF-2047FD00B5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" y="3459"/>
                <a:ext cx="317" cy="617"/>
              </a:xfrm>
              <a:custGeom>
                <a:avLst/>
                <a:gdLst>
                  <a:gd name="T0" fmla="*/ 0 w 953"/>
                  <a:gd name="T1" fmla="*/ 0 h 1849"/>
                  <a:gd name="T2" fmla="*/ 0 w 953"/>
                  <a:gd name="T3" fmla="*/ 0 h 1849"/>
                  <a:gd name="T4" fmla="*/ 0 w 953"/>
                  <a:gd name="T5" fmla="*/ 0 h 1849"/>
                  <a:gd name="T6" fmla="*/ 0 w 953"/>
                  <a:gd name="T7" fmla="*/ 0 h 1849"/>
                  <a:gd name="T8" fmla="*/ 0 w 953"/>
                  <a:gd name="T9" fmla="*/ 0 h 1849"/>
                  <a:gd name="T10" fmla="*/ 0 w 953"/>
                  <a:gd name="T11" fmla="*/ 0 h 1849"/>
                  <a:gd name="T12" fmla="*/ 0 w 953"/>
                  <a:gd name="T13" fmla="*/ 0 h 1849"/>
                  <a:gd name="T14" fmla="*/ 0 w 953"/>
                  <a:gd name="T15" fmla="*/ 0 h 1849"/>
                  <a:gd name="T16" fmla="*/ 0 w 953"/>
                  <a:gd name="T17" fmla="*/ 0 h 1849"/>
                  <a:gd name="T18" fmla="*/ 0 w 953"/>
                  <a:gd name="T19" fmla="*/ 0 h 1849"/>
                  <a:gd name="T20" fmla="*/ 0 w 953"/>
                  <a:gd name="T21" fmla="*/ 0 h 1849"/>
                  <a:gd name="T22" fmla="*/ 0 w 953"/>
                  <a:gd name="T23" fmla="*/ 0 h 1849"/>
                  <a:gd name="T24" fmla="*/ 0 w 953"/>
                  <a:gd name="T25" fmla="*/ 0 h 1849"/>
                  <a:gd name="T26" fmla="*/ 0 w 953"/>
                  <a:gd name="T27" fmla="*/ 0 h 1849"/>
                  <a:gd name="T28" fmla="*/ 0 w 953"/>
                  <a:gd name="T29" fmla="*/ 0 h 1849"/>
                  <a:gd name="T30" fmla="*/ 0 w 953"/>
                  <a:gd name="T31" fmla="*/ 0 h 1849"/>
                  <a:gd name="T32" fmla="*/ 0 w 953"/>
                  <a:gd name="T33" fmla="*/ 0 h 1849"/>
                  <a:gd name="T34" fmla="*/ 0 w 953"/>
                  <a:gd name="T35" fmla="*/ 0 h 1849"/>
                  <a:gd name="T36" fmla="*/ 0 w 953"/>
                  <a:gd name="T37" fmla="*/ 0 h 1849"/>
                  <a:gd name="T38" fmla="*/ 0 w 953"/>
                  <a:gd name="T39" fmla="*/ 0 h 1849"/>
                  <a:gd name="T40" fmla="*/ 0 w 953"/>
                  <a:gd name="T41" fmla="*/ 0 h 1849"/>
                  <a:gd name="T42" fmla="*/ 0 w 953"/>
                  <a:gd name="T43" fmla="*/ 0 h 1849"/>
                  <a:gd name="T44" fmla="*/ 0 w 953"/>
                  <a:gd name="T45" fmla="*/ 0 h 1849"/>
                  <a:gd name="T46" fmla="*/ 0 w 953"/>
                  <a:gd name="T47" fmla="*/ 0 h 1849"/>
                  <a:gd name="T48" fmla="*/ 0 w 953"/>
                  <a:gd name="T49" fmla="*/ 0 h 1849"/>
                  <a:gd name="T50" fmla="*/ 0 w 953"/>
                  <a:gd name="T51" fmla="*/ 0 h 1849"/>
                  <a:gd name="T52" fmla="*/ 0 w 953"/>
                  <a:gd name="T53" fmla="*/ 0 h 1849"/>
                  <a:gd name="T54" fmla="*/ 0 w 953"/>
                  <a:gd name="T55" fmla="*/ 0 h 1849"/>
                  <a:gd name="T56" fmla="*/ 0 w 953"/>
                  <a:gd name="T57" fmla="*/ 0 h 1849"/>
                  <a:gd name="T58" fmla="*/ 0 w 953"/>
                  <a:gd name="T59" fmla="*/ 0 h 1849"/>
                  <a:gd name="T60" fmla="*/ 0 w 953"/>
                  <a:gd name="T61" fmla="*/ 0 h 1849"/>
                  <a:gd name="T62" fmla="*/ 0 w 953"/>
                  <a:gd name="T63" fmla="*/ 0 h 1849"/>
                  <a:gd name="T64" fmla="*/ 0 w 953"/>
                  <a:gd name="T65" fmla="*/ 0 h 1849"/>
                  <a:gd name="T66" fmla="*/ 0 w 953"/>
                  <a:gd name="T67" fmla="*/ 0 h 1849"/>
                  <a:gd name="T68" fmla="*/ 0 w 953"/>
                  <a:gd name="T69" fmla="*/ 0 h 1849"/>
                  <a:gd name="T70" fmla="*/ 0 w 953"/>
                  <a:gd name="T71" fmla="*/ 0 h 1849"/>
                  <a:gd name="T72" fmla="*/ 0 w 953"/>
                  <a:gd name="T73" fmla="*/ 0 h 1849"/>
                  <a:gd name="T74" fmla="*/ 0 w 953"/>
                  <a:gd name="T75" fmla="*/ 0 h 1849"/>
                  <a:gd name="T76" fmla="*/ 0 w 953"/>
                  <a:gd name="T77" fmla="*/ 0 h 1849"/>
                  <a:gd name="T78" fmla="*/ 0 w 953"/>
                  <a:gd name="T79" fmla="*/ 0 h 1849"/>
                  <a:gd name="T80" fmla="*/ 0 w 953"/>
                  <a:gd name="T81" fmla="*/ 0 h 1849"/>
                  <a:gd name="T82" fmla="*/ 0 w 953"/>
                  <a:gd name="T83" fmla="*/ 0 h 1849"/>
                  <a:gd name="T84" fmla="*/ 0 w 953"/>
                  <a:gd name="T85" fmla="*/ 0 h 1849"/>
                  <a:gd name="T86" fmla="*/ 0 w 953"/>
                  <a:gd name="T87" fmla="*/ 0 h 1849"/>
                  <a:gd name="T88" fmla="*/ 0 w 953"/>
                  <a:gd name="T89" fmla="*/ 0 h 1849"/>
                  <a:gd name="T90" fmla="*/ 0 w 953"/>
                  <a:gd name="T91" fmla="*/ 0 h 1849"/>
                  <a:gd name="T92" fmla="*/ 0 w 953"/>
                  <a:gd name="T93" fmla="*/ 0 h 1849"/>
                  <a:gd name="T94" fmla="*/ 0 w 953"/>
                  <a:gd name="T95" fmla="*/ 0 h 1849"/>
                  <a:gd name="T96" fmla="*/ 0 w 953"/>
                  <a:gd name="T97" fmla="*/ 0 h 1849"/>
                  <a:gd name="T98" fmla="*/ 0 w 953"/>
                  <a:gd name="T99" fmla="*/ 0 h 1849"/>
                  <a:gd name="T100" fmla="*/ 0 w 953"/>
                  <a:gd name="T101" fmla="*/ 0 h 1849"/>
                  <a:gd name="T102" fmla="*/ 0 w 953"/>
                  <a:gd name="T103" fmla="*/ 0 h 1849"/>
                  <a:gd name="T104" fmla="*/ 0 w 953"/>
                  <a:gd name="T105" fmla="*/ 0 h 1849"/>
                  <a:gd name="T106" fmla="*/ 0 w 953"/>
                  <a:gd name="T107" fmla="*/ 0 h 1849"/>
                  <a:gd name="T108" fmla="*/ 0 w 953"/>
                  <a:gd name="T109" fmla="*/ 0 h 1849"/>
                  <a:gd name="T110" fmla="*/ 0 w 953"/>
                  <a:gd name="T111" fmla="*/ 0 h 1849"/>
                  <a:gd name="T112" fmla="*/ 0 w 953"/>
                  <a:gd name="T113" fmla="*/ 0 h 1849"/>
                  <a:gd name="T114" fmla="*/ 0 w 953"/>
                  <a:gd name="T115" fmla="*/ 0 h 1849"/>
                  <a:gd name="T116" fmla="*/ 0 w 953"/>
                  <a:gd name="T117" fmla="*/ 0 h 1849"/>
                  <a:gd name="T118" fmla="*/ 0 w 953"/>
                  <a:gd name="T119" fmla="*/ 0 h 1849"/>
                  <a:gd name="T120" fmla="*/ 0 w 953"/>
                  <a:gd name="T121" fmla="*/ 0 h 18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3"/>
                  <a:gd name="T184" fmla="*/ 0 h 1849"/>
                  <a:gd name="T185" fmla="*/ 953 w 953"/>
                  <a:gd name="T186" fmla="*/ 1849 h 18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3" h="1849">
                    <a:moveTo>
                      <a:pt x="342" y="0"/>
                    </a:moveTo>
                    <a:lnTo>
                      <a:pt x="629" y="0"/>
                    </a:lnTo>
                    <a:lnTo>
                      <a:pt x="575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1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90" y="279"/>
                    </a:lnTo>
                    <a:lnTo>
                      <a:pt x="922" y="280"/>
                    </a:lnTo>
                    <a:lnTo>
                      <a:pt x="953" y="280"/>
                    </a:lnTo>
                    <a:lnTo>
                      <a:pt x="953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9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8" y="801"/>
                    </a:lnTo>
                    <a:lnTo>
                      <a:pt x="698" y="942"/>
                    </a:lnTo>
                    <a:lnTo>
                      <a:pt x="642" y="942"/>
                    </a:lnTo>
                    <a:lnTo>
                      <a:pt x="646" y="1729"/>
                    </a:lnTo>
                    <a:lnTo>
                      <a:pt x="519" y="1849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3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5" y="785"/>
                    </a:lnTo>
                    <a:lnTo>
                      <a:pt x="235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3"/>
                    </a:lnTo>
                    <a:lnTo>
                      <a:pt x="71" y="273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70" y="219"/>
                    </a:lnTo>
                    <a:lnTo>
                      <a:pt x="189" y="177"/>
                    </a:lnTo>
                    <a:lnTo>
                      <a:pt x="235" y="177"/>
                    </a:ln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0741" name="Group 35">
                <a:extLst>
                  <a:ext uri="{FF2B5EF4-FFF2-40B4-BE49-F238E27FC236}">
                    <a16:creationId xmlns:a16="http://schemas.microsoft.com/office/drawing/2014/main" id="{9BE519AD-0B59-4CD8-B3B5-90EA4990E6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0" y="3559"/>
                <a:ext cx="243" cy="71"/>
                <a:chOff x="530" y="3559"/>
                <a:chExt cx="243" cy="71"/>
              </a:xfrm>
            </p:grpSpPr>
            <p:sp>
              <p:nvSpPr>
                <p:cNvPr id="30752" name="Freeform 36">
                  <a:extLst>
                    <a:ext uri="{FF2B5EF4-FFF2-40B4-BE49-F238E27FC236}">
                      <a16:creationId xmlns:a16="http://schemas.microsoft.com/office/drawing/2014/main" id="{543454B7-1C6D-4936-9317-0EE962BB7A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" y="3559"/>
                  <a:ext cx="224" cy="71"/>
                </a:xfrm>
                <a:custGeom>
                  <a:avLst/>
                  <a:gdLst>
                    <a:gd name="T0" fmla="*/ 0 w 673"/>
                    <a:gd name="T1" fmla="*/ 0 h 212"/>
                    <a:gd name="T2" fmla="*/ 0 w 673"/>
                    <a:gd name="T3" fmla="*/ 0 h 212"/>
                    <a:gd name="T4" fmla="*/ 0 w 673"/>
                    <a:gd name="T5" fmla="*/ 0 h 212"/>
                    <a:gd name="T6" fmla="*/ 0 w 673"/>
                    <a:gd name="T7" fmla="*/ 0 h 212"/>
                    <a:gd name="T8" fmla="*/ 0 w 673"/>
                    <a:gd name="T9" fmla="*/ 0 h 212"/>
                    <a:gd name="T10" fmla="*/ 0 w 673"/>
                    <a:gd name="T11" fmla="*/ 0 h 212"/>
                    <a:gd name="T12" fmla="*/ 0 w 673"/>
                    <a:gd name="T13" fmla="*/ 0 h 212"/>
                    <a:gd name="T14" fmla="*/ 0 w 673"/>
                    <a:gd name="T15" fmla="*/ 0 h 212"/>
                    <a:gd name="T16" fmla="*/ 0 w 673"/>
                    <a:gd name="T17" fmla="*/ 0 h 2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3"/>
                    <a:gd name="T28" fmla="*/ 0 h 212"/>
                    <a:gd name="T29" fmla="*/ 673 w 673"/>
                    <a:gd name="T30" fmla="*/ 212 h 2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3" h="212">
                      <a:moveTo>
                        <a:pt x="0" y="110"/>
                      </a:moveTo>
                      <a:lnTo>
                        <a:pt x="59" y="0"/>
                      </a:lnTo>
                      <a:lnTo>
                        <a:pt x="673" y="0"/>
                      </a:lnTo>
                      <a:lnTo>
                        <a:pt x="668" y="8"/>
                      </a:lnTo>
                      <a:lnTo>
                        <a:pt x="66" y="8"/>
                      </a:lnTo>
                      <a:lnTo>
                        <a:pt x="11" y="110"/>
                      </a:lnTo>
                      <a:lnTo>
                        <a:pt x="64" y="205"/>
                      </a:lnTo>
                      <a:lnTo>
                        <a:pt x="54" y="212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753" name="Freeform 37">
                  <a:extLst>
                    <a:ext uri="{FF2B5EF4-FFF2-40B4-BE49-F238E27FC236}">
                      <a16:creationId xmlns:a16="http://schemas.microsoft.com/office/drawing/2014/main" id="{8BD6EABE-31B9-4B18-96EF-BAB8549A52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9" y="3559"/>
                  <a:ext cx="224" cy="70"/>
                </a:xfrm>
                <a:custGeom>
                  <a:avLst/>
                  <a:gdLst>
                    <a:gd name="T0" fmla="*/ 0 w 674"/>
                    <a:gd name="T1" fmla="*/ 0 h 211"/>
                    <a:gd name="T2" fmla="*/ 0 w 674"/>
                    <a:gd name="T3" fmla="*/ 0 h 211"/>
                    <a:gd name="T4" fmla="*/ 0 w 674"/>
                    <a:gd name="T5" fmla="*/ 0 h 211"/>
                    <a:gd name="T6" fmla="*/ 0 w 674"/>
                    <a:gd name="T7" fmla="*/ 0 h 211"/>
                    <a:gd name="T8" fmla="*/ 0 w 674"/>
                    <a:gd name="T9" fmla="*/ 0 h 211"/>
                    <a:gd name="T10" fmla="*/ 0 w 674"/>
                    <a:gd name="T11" fmla="*/ 0 h 211"/>
                    <a:gd name="T12" fmla="*/ 0 w 674"/>
                    <a:gd name="T13" fmla="*/ 0 h 211"/>
                    <a:gd name="T14" fmla="*/ 0 w 674"/>
                    <a:gd name="T15" fmla="*/ 0 h 211"/>
                    <a:gd name="T16" fmla="*/ 0 w 674"/>
                    <a:gd name="T17" fmla="*/ 0 h 2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4"/>
                    <a:gd name="T28" fmla="*/ 0 h 211"/>
                    <a:gd name="T29" fmla="*/ 674 w 674"/>
                    <a:gd name="T30" fmla="*/ 211 h 2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4" h="211">
                      <a:moveTo>
                        <a:pt x="674" y="101"/>
                      </a:moveTo>
                      <a:lnTo>
                        <a:pt x="615" y="211"/>
                      </a:lnTo>
                      <a:lnTo>
                        <a:pt x="0" y="211"/>
                      </a:lnTo>
                      <a:lnTo>
                        <a:pt x="6" y="204"/>
                      </a:lnTo>
                      <a:lnTo>
                        <a:pt x="608" y="204"/>
                      </a:lnTo>
                      <a:lnTo>
                        <a:pt x="663" y="101"/>
                      </a:lnTo>
                      <a:lnTo>
                        <a:pt x="609" y="6"/>
                      </a:lnTo>
                      <a:lnTo>
                        <a:pt x="619" y="0"/>
                      </a:lnTo>
                      <a:lnTo>
                        <a:pt x="674" y="101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742" name="Rectangle 38">
                <a:extLst>
                  <a:ext uri="{FF2B5EF4-FFF2-40B4-BE49-F238E27FC236}">
                    <a16:creationId xmlns:a16="http://schemas.microsoft.com/office/drawing/2014/main" id="{935D150F-FDCD-4C48-B206-DE0B984858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" y="3532"/>
                <a:ext cx="211" cy="4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0743" name="Group 39">
                <a:extLst>
                  <a:ext uri="{FF2B5EF4-FFF2-40B4-BE49-F238E27FC236}">
                    <a16:creationId xmlns:a16="http://schemas.microsoft.com/office/drawing/2014/main" id="{1C90B3E3-1485-413E-9F8E-BA76291107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2" y="3639"/>
                <a:ext cx="271" cy="437"/>
                <a:chOff x="512" y="3639"/>
                <a:chExt cx="271" cy="437"/>
              </a:xfrm>
            </p:grpSpPr>
            <p:sp>
              <p:nvSpPr>
                <p:cNvPr id="30744" name="Freeform 40">
                  <a:extLst>
                    <a:ext uri="{FF2B5EF4-FFF2-40B4-BE49-F238E27FC236}">
                      <a16:creationId xmlns:a16="http://schemas.microsoft.com/office/drawing/2014/main" id="{E15E00AE-6F55-4160-AD89-3EFE3F6BFB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6" y="3723"/>
                  <a:ext cx="7" cy="337"/>
                </a:xfrm>
                <a:custGeom>
                  <a:avLst/>
                  <a:gdLst>
                    <a:gd name="T0" fmla="*/ 0 w 21"/>
                    <a:gd name="T1" fmla="*/ 0 h 1010"/>
                    <a:gd name="T2" fmla="*/ 0 w 21"/>
                    <a:gd name="T3" fmla="*/ 0 h 1010"/>
                    <a:gd name="T4" fmla="*/ 0 w 21"/>
                    <a:gd name="T5" fmla="*/ 0 h 1010"/>
                    <a:gd name="T6" fmla="*/ 0 w 21"/>
                    <a:gd name="T7" fmla="*/ 0 h 1010"/>
                    <a:gd name="T8" fmla="*/ 0 w 21"/>
                    <a:gd name="T9" fmla="*/ 0 h 10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1010"/>
                    <a:gd name="T17" fmla="*/ 21 w 21"/>
                    <a:gd name="T18" fmla="*/ 1010 h 10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1010">
                      <a:moveTo>
                        <a:pt x="21" y="0"/>
                      </a:moveTo>
                      <a:lnTo>
                        <a:pt x="20" y="1010"/>
                      </a:lnTo>
                      <a:lnTo>
                        <a:pt x="2" y="995"/>
                      </a:lnTo>
                      <a:lnTo>
                        <a:pt x="0" y="3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745" name="Freeform 41">
                  <a:extLst>
                    <a:ext uri="{FF2B5EF4-FFF2-40B4-BE49-F238E27FC236}">
                      <a16:creationId xmlns:a16="http://schemas.microsoft.com/office/drawing/2014/main" id="{41453A71-9949-4989-886B-49D8E3410D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4" y="3731"/>
                  <a:ext cx="6" cy="329"/>
                </a:xfrm>
                <a:custGeom>
                  <a:avLst/>
                  <a:gdLst>
                    <a:gd name="T0" fmla="*/ 0 w 19"/>
                    <a:gd name="T1" fmla="*/ 0 h 986"/>
                    <a:gd name="T2" fmla="*/ 0 w 19"/>
                    <a:gd name="T3" fmla="*/ 0 h 986"/>
                    <a:gd name="T4" fmla="*/ 0 w 19"/>
                    <a:gd name="T5" fmla="*/ 0 h 986"/>
                    <a:gd name="T6" fmla="*/ 0 w 19"/>
                    <a:gd name="T7" fmla="*/ 0 h 986"/>
                    <a:gd name="T8" fmla="*/ 0 w 19"/>
                    <a:gd name="T9" fmla="*/ 0 h 9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986"/>
                    <a:gd name="T17" fmla="*/ 19 w 19"/>
                    <a:gd name="T18" fmla="*/ 986 h 98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986">
                      <a:moveTo>
                        <a:pt x="16" y="0"/>
                      </a:moveTo>
                      <a:lnTo>
                        <a:pt x="19" y="969"/>
                      </a:lnTo>
                      <a:lnTo>
                        <a:pt x="2" y="986"/>
                      </a:lnTo>
                      <a:lnTo>
                        <a:pt x="0" y="8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0746" name="Group 42">
                  <a:extLst>
                    <a:ext uri="{FF2B5EF4-FFF2-40B4-BE49-F238E27FC236}">
                      <a16:creationId xmlns:a16="http://schemas.microsoft.com/office/drawing/2014/main" id="{4A151EEC-9246-40D4-BA8B-2023E8C1A5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2" y="3639"/>
                  <a:ext cx="271" cy="437"/>
                  <a:chOff x="512" y="3639"/>
                  <a:chExt cx="271" cy="437"/>
                </a:xfrm>
              </p:grpSpPr>
              <p:sp>
                <p:nvSpPr>
                  <p:cNvPr id="30747" name="Rectangle 43">
                    <a:extLst>
                      <a:ext uri="{FF2B5EF4-FFF2-40B4-BE49-F238E27FC236}">
                        <a16:creationId xmlns:a16="http://schemas.microsoft.com/office/drawing/2014/main" id="{BE20366D-B31F-4D60-954F-360CD2FA3E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2" y="3639"/>
                    <a:ext cx="271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748" name="Rectangle 44">
                    <a:extLst>
                      <a:ext uri="{FF2B5EF4-FFF2-40B4-BE49-F238E27FC236}">
                        <a16:creationId xmlns:a16="http://schemas.microsoft.com/office/drawing/2014/main" id="{9B4A3292-2C9F-4619-8B51-47FE4F7197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6" y="3680"/>
                    <a:ext cx="166" cy="7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749" name="Freeform 45">
                    <a:extLst>
                      <a:ext uri="{FF2B5EF4-FFF2-40B4-BE49-F238E27FC236}">
                        <a16:creationId xmlns:a16="http://schemas.microsoft.com/office/drawing/2014/main" id="{09170584-5352-47A4-BF2A-9A4ABACBFC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0" y="3734"/>
                    <a:ext cx="21" cy="342"/>
                  </a:xfrm>
                  <a:custGeom>
                    <a:avLst/>
                    <a:gdLst>
                      <a:gd name="T0" fmla="*/ 0 w 62"/>
                      <a:gd name="T1" fmla="*/ 0 h 1026"/>
                      <a:gd name="T2" fmla="*/ 0 w 62"/>
                      <a:gd name="T3" fmla="*/ 0 h 1026"/>
                      <a:gd name="T4" fmla="*/ 0 w 62"/>
                      <a:gd name="T5" fmla="*/ 0 h 1026"/>
                      <a:gd name="T6" fmla="*/ 0 w 62"/>
                      <a:gd name="T7" fmla="*/ 0 h 1026"/>
                      <a:gd name="T8" fmla="*/ 0 w 62"/>
                      <a:gd name="T9" fmla="*/ 0 h 1026"/>
                      <a:gd name="T10" fmla="*/ 0 w 62"/>
                      <a:gd name="T11" fmla="*/ 0 h 1026"/>
                      <a:gd name="T12" fmla="*/ 0 w 62"/>
                      <a:gd name="T13" fmla="*/ 0 h 10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2"/>
                      <a:gd name="T22" fmla="*/ 0 h 1026"/>
                      <a:gd name="T23" fmla="*/ 62 w 62"/>
                      <a:gd name="T24" fmla="*/ 1026 h 10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2" h="1026">
                        <a:moveTo>
                          <a:pt x="62" y="0"/>
                        </a:moveTo>
                        <a:lnTo>
                          <a:pt x="47" y="67"/>
                        </a:lnTo>
                        <a:lnTo>
                          <a:pt x="23" y="124"/>
                        </a:lnTo>
                        <a:lnTo>
                          <a:pt x="23" y="1007"/>
                        </a:lnTo>
                        <a:lnTo>
                          <a:pt x="4" y="1026"/>
                        </a:lnTo>
                        <a:lnTo>
                          <a:pt x="0" y="108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750" name="Freeform 46">
                    <a:extLst>
                      <a:ext uri="{FF2B5EF4-FFF2-40B4-BE49-F238E27FC236}">
                        <a16:creationId xmlns:a16="http://schemas.microsoft.com/office/drawing/2014/main" id="{F9512421-FCDB-4C12-9EAB-F56B672E3F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8" y="3721"/>
                    <a:ext cx="144" cy="52"/>
                  </a:xfrm>
                  <a:custGeom>
                    <a:avLst/>
                    <a:gdLst>
                      <a:gd name="T0" fmla="*/ 0 w 434"/>
                      <a:gd name="T1" fmla="*/ 0 h 155"/>
                      <a:gd name="T2" fmla="*/ 0 w 434"/>
                      <a:gd name="T3" fmla="*/ 0 h 155"/>
                      <a:gd name="T4" fmla="*/ 0 w 434"/>
                      <a:gd name="T5" fmla="*/ 0 h 155"/>
                      <a:gd name="T6" fmla="*/ 0 w 434"/>
                      <a:gd name="T7" fmla="*/ 0 h 155"/>
                      <a:gd name="T8" fmla="*/ 0 w 434"/>
                      <a:gd name="T9" fmla="*/ 0 h 155"/>
                      <a:gd name="T10" fmla="*/ 0 w 434"/>
                      <a:gd name="T11" fmla="*/ 0 h 155"/>
                      <a:gd name="T12" fmla="*/ 0 w 434"/>
                      <a:gd name="T13" fmla="*/ 0 h 155"/>
                      <a:gd name="T14" fmla="*/ 0 w 434"/>
                      <a:gd name="T15" fmla="*/ 0 h 155"/>
                      <a:gd name="T16" fmla="*/ 0 w 434"/>
                      <a:gd name="T17" fmla="*/ 0 h 155"/>
                      <a:gd name="T18" fmla="*/ 0 w 434"/>
                      <a:gd name="T19" fmla="*/ 0 h 155"/>
                      <a:gd name="T20" fmla="*/ 0 w 434"/>
                      <a:gd name="T21" fmla="*/ 0 h 155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34"/>
                      <a:gd name="T34" fmla="*/ 0 h 155"/>
                      <a:gd name="T35" fmla="*/ 434 w 434"/>
                      <a:gd name="T36" fmla="*/ 155 h 155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34" h="155">
                        <a:moveTo>
                          <a:pt x="73" y="155"/>
                        </a:moveTo>
                        <a:lnTo>
                          <a:pt x="45" y="120"/>
                        </a:lnTo>
                        <a:lnTo>
                          <a:pt x="45" y="1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434" y="0"/>
                        </a:lnTo>
                        <a:lnTo>
                          <a:pt x="423" y="18"/>
                        </a:lnTo>
                        <a:lnTo>
                          <a:pt x="189" y="18"/>
                        </a:lnTo>
                        <a:lnTo>
                          <a:pt x="169" y="47"/>
                        </a:lnTo>
                        <a:lnTo>
                          <a:pt x="82" y="47"/>
                        </a:lnTo>
                        <a:lnTo>
                          <a:pt x="73" y="155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751" name="Freeform 47">
                    <a:extLst>
                      <a:ext uri="{FF2B5EF4-FFF2-40B4-BE49-F238E27FC236}">
                        <a16:creationId xmlns:a16="http://schemas.microsoft.com/office/drawing/2014/main" id="{5A8ADFB6-BC9A-4429-A776-484CE65E15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0" y="3656"/>
                    <a:ext cx="214" cy="7"/>
                  </a:xfrm>
                  <a:custGeom>
                    <a:avLst/>
                    <a:gdLst>
                      <a:gd name="T0" fmla="*/ 0 w 642"/>
                      <a:gd name="T1" fmla="*/ 0 h 21"/>
                      <a:gd name="T2" fmla="*/ 0 w 642"/>
                      <a:gd name="T3" fmla="*/ 0 h 21"/>
                      <a:gd name="T4" fmla="*/ 0 w 642"/>
                      <a:gd name="T5" fmla="*/ 0 h 21"/>
                      <a:gd name="T6" fmla="*/ 0 w 642"/>
                      <a:gd name="T7" fmla="*/ 0 h 21"/>
                      <a:gd name="T8" fmla="*/ 0 w 642"/>
                      <a:gd name="T9" fmla="*/ 0 h 2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42"/>
                      <a:gd name="T16" fmla="*/ 0 h 21"/>
                      <a:gd name="T17" fmla="*/ 642 w 642"/>
                      <a:gd name="T18" fmla="*/ 21 h 2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42" h="21">
                        <a:moveTo>
                          <a:pt x="0" y="1"/>
                        </a:moveTo>
                        <a:lnTo>
                          <a:pt x="642" y="0"/>
                        </a:lnTo>
                        <a:lnTo>
                          <a:pt x="635" y="20"/>
                        </a:lnTo>
                        <a:lnTo>
                          <a:pt x="6" y="2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30738" name="Text Box 48">
              <a:extLst>
                <a:ext uri="{FF2B5EF4-FFF2-40B4-BE49-F238E27FC236}">
                  <a16:creationId xmlns:a16="http://schemas.microsoft.com/office/drawing/2014/main" id="{2BDDBDBE-D0FD-4298-A87E-1157233B27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552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分段</a:t>
              </a:r>
              <a:r>
                <a:rPr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低次</a:t>
              </a: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插值</a:t>
              </a:r>
            </a:p>
          </p:txBody>
        </p:sp>
      </p:grpSp>
      <p:sp>
        <p:nvSpPr>
          <p:cNvPr id="30731" name="Rectangle 54">
            <a:extLst>
              <a:ext uri="{FF2B5EF4-FFF2-40B4-BE49-F238E27FC236}">
                <a16:creationId xmlns:a16="http://schemas.microsoft.com/office/drawing/2014/main" id="{CFF01641-D4A8-46B0-9BB4-322599670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-61913"/>
            <a:ext cx="3838575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§5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 piecewise polynomial approximation</a:t>
            </a:r>
          </a:p>
        </p:txBody>
      </p:sp>
      <p:grpSp>
        <p:nvGrpSpPr>
          <p:cNvPr id="11" name="Group 57">
            <a:extLst>
              <a:ext uri="{FF2B5EF4-FFF2-40B4-BE49-F238E27FC236}">
                <a16:creationId xmlns:a16="http://schemas.microsoft.com/office/drawing/2014/main" id="{4BA0895D-CD76-45F4-B985-48CEC6F0CCE4}"/>
              </a:ext>
            </a:extLst>
          </p:cNvPr>
          <p:cNvGrpSpPr>
            <a:grpSpLocks/>
          </p:cNvGrpSpPr>
          <p:nvPr/>
        </p:nvGrpSpPr>
        <p:grpSpPr bwMode="auto">
          <a:xfrm>
            <a:off x="2082800" y="4565650"/>
            <a:ext cx="6580188" cy="519113"/>
            <a:chOff x="1292" y="2850"/>
            <a:chExt cx="4145" cy="327"/>
          </a:xfrm>
        </p:grpSpPr>
        <p:grpSp>
          <p:nvGrpSpPr>
            <p:cNvPr id="30733" name="Group 50">
              <a:extLst>
                <a:ext uri="{FF2B5EF4-FFF2-40B4-BE49-F238E27FC236}">
                  <a16:creationId xmlns:a16="http://schemas.microsoft.com/office/drawing/2014/main" id="{CACCE66F-5AED-4E3E-8338-2ED56EFB4E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2865"/>
              <a:ext cx="4145" cy="312"/>
              <a:chOff x="1294" y="2885"/>
              <a:chExt cx="4158" cy="312"/>
            </a:xfrm>
          </p:grpSpPr>
          <p:graphicFrame>
            <p:nvGraphicFramePr>
              <p:cNvPr id="30735" name="Object 6">
                <a:extLst>
                  <a:ext uri="{FF2B5EF4-FFF2-40B4-BE49-F238E27FC236}">
                    <a16:creationId xmlns:a16="http://schemas.microsoft.com/office/drawing/2014/main" id="{598D0ED3-B8F0-46D4-A16D-2C922F6694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4" y="2885"/>
              <a:ext cx="670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88" name="Equation" r:id="rId24" imgW="469848" imgH="127185" progId="Equation.3">
                      <p:embed/>
                    </p:oleObj>
                  </mc:Choice>
                  <mc:Fallback>
                    <p:oleObj name="Equation" r:id="rId24" imgW="469848" imgH="127185" progId="Equation.3">
                      <p:embed/>
                      <p:pic>
                        <p:nvPicPr>
                          <p:cNvPr id="30735" name="Object 6">
                            <a:extLst>
                              <a:ext uri="{FF2B5EF4-FFF2-40B4-BE49-F238E27FC236}">
                                <a16:creationId xmlns:a16="http://schemas.microsoft.com/office/drawing/2014/main" id="{598D0ED3-B8F0-46D4-A16D-2C922F6694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4" y="2885"/>
                            <a:ext cx="67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6" name="Rectangle 7">
                <a:extLst>
                  <a:ext uri="{FF2B5EF4-FFF2-40B4-BE49-F238E27FC236}">
                    <a16:creationId xmlns:a16="http://schemas.microsoft.com/office/drawing/2014/main" id="{EAC9F2AD-27DD-4CCF-83C6-CEDAB3CF3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3" y="2903"/>
                <a:ext cx="3569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每个小区间               上都是线性函数。</a:t>
                </a:r>
              </a:p>
            </p:txBody>
          </p:sp>
        </p:grpSp>
        <p:graphicFrame>
          <p:nvGraphicFramePr>
            <p:cNvPr id="30734" name="Object 55">
              <a:extLst>
                <a:ext uri="{FF2B5EF4-FFF2-40B4-BE49-F238E27FC236}">
                  <a16:creationId xmlns:a16="http://schemas.microsoft.com/office/drawing/2014/main" id="{2BCA6706-0282-4357-A8A7-86BDAB41E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2850"/>
            <a:ext cx="71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9" name="Equation" r:id="rId26" imgW="508000" imgH="127185" progId="Equation.3">
                    <p:embed/>
                  </p:oleObj>
                </mc:Choice>
                <mc:Fallback>
                  <p:oleObj name="Equation" r:id="rId26" imgW="508000" imgH="127185" progId="Equation.3">
                    <p:embed/>
                    <p:pic>
                      <p:nvPicPr>
                        <p:cNvPr id="30734" name="Object 55">
                          <a:extLst>
                            <a:ext uri="{FF2B5EF4-FFF2-40B4-BE49-F238E27FC236}">
                              <a16:creationId xmlns:a16="http://schemas.microsoft.com/office/drawing/2014/main" id="{2BCA6706-0282-4357-A8A7-86BDAB41E9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850"/>
                          <a:ext cx="71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55828FA-6C66-4DF4-ADF5-3465D131BC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914765" y="174982"/>
            <a:ext cx="5607154" cy="747620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CD81A70-7B4F-4B90-81F7-78C4399AAC86}"/>
              </a:ext>
            </a:extLst>
          </p:cNvPr>
          <p:cNvSpPr/>
          <p:nvPr/>
        </p:nvSpPr>
        <p:spPr>
          <a:xfrm>
            <a:off x="2575560" y="297180"/>
            <a:ext cx="3992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差商的引入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8024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>
            <a:extLst>
              <a:ext uri="{FF2B5EF4-FFF2-40B4-BE49-F238E27FC236}">
                <a16:creationId xmlns:a16="http://schemas.microsoft.com/office/drawing/2014/main" id="{B071F1A9-467F-437B-92FE-C08F8C358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65682"/>
              </p:ext>
            </p:extLst>
          </p:nvPr>
        </p:nvGraphicFramePr>
        <p:xfrm>
          <a:off x="955675" y="1793875"/>
          <a:ext cx="5759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Equation" r:id="rId6" imgW="3079931" imgH="330015" progId="Equation.3">
                  <p:embed/>
                </p:oleObj>
              </mc:Choice>
              <mc:Fallback>
                <p:oleObj name="Equation" r:id="rId6" imgW="3079931" imgH="330015" progId="Equation.3">
                  <p:embed/>
                  <p:pic>
                    <p:nvPicPr>
                      <p:cNvPr id="93186" name="Object 2">
                        <a:extLst>
                          <a:ext uri="{FF2B5EF4-FFF2-40B4-BE49-F238E27FC236}">
                            <a16:creationId xmlns:a16="http://schemas.microsoft.com/office/drawing/2014/main" id="{B071F1A9-467F-437B-92FE-C08F8C358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793875"/>
                        <a:ext cx="57594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8">
            <a:extLst>
              <a:ext uri="{FF2B5EF4-FFF2-40B4-BE49-F238E27FC236}">
                <a16:creationId xmlns:a16="http://schemas.microsoft.com/office/drawing/2014/main" id="{56FA5F0C-32FD-4893-B5D3-81EFC3C4A5F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33400"/>
            <a:ext cx="7924800" cy="474663"/>
            <a:chOff x="432" y="336"/>
            <a:chExt cx="4992" cy="299"/>
          </a:xfrm>
        </p:grpSpPr>
        <p:sp>
          <p:nvSpPr>
            <p:cNvPr id="31809" name="Rectangle 6">
              <a:extLst>
                <a:ext uri="{FF2B5EF4-FFF2-40B4-BE49-F238E27FC236}">
                  <a16:creationId xmlns:a16="http://schemas.microsoft.com/office/drawing/2014/main" id="{5EED5B6D-ECB4-4A96-A664-3B4AB3357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36"/>
              <a:ext cx="4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由定义可知          在每个小区间上可表示为</a:t>
              </a:r>
            </a:p>
          </p:txBody>
        </p:sp>
        <p:graphicFrame>
          <p:nvGraphicFramePr>
            <p:cNvPr id="31810" name="Object 7">
              <a:extLst>
                <a:ext uri="{FF2B5EF4-FFF2-40B4-BE49-F238E27FC236}">
                  <a16:creationId xmlns:a16="http://schemas.microsoft.com/office/drawing/2014/main" id="{9C76A916-C6A0-4E84-94E3-76A5E33CE1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8" y="381"/>
            <a:ext cx="47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3" name="Equation" r:id="rId8" imgW="291944" imgH="127185" progId="Equation.DSMT4">
                    <p:embed/>
                  </p:oleObj>
                </mc:Choice>
                <mc:Fallback>
                  <p:oleObj name="Equation" r:id="rId8" imgW="291944" imgH="127185" progId="Equation.DSMT4">
                    <p:embed/>
                    <p:pic>
                      <p:nvPicPr>
                        <p:cNvPr id="31810" name="Object 7">
                          <a:extLst>
                            <a:ext uri="{FF2B5EF4-FFF2-40B4-BE49-F238E27FC236}">
                              <a16:creationId xmlns:a16="http://schemas.microsoft.com/office/drawing/2014/main" id="{9C76A916-C6A0-4E84-94E3-76A5E33CE1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381"/>
                          <a:ext cx="47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6" name="Object 12">
            <a:extLst>
              <a:ext uri="{FF2B5EF4-FFF2-40B4-BE49-F238E27FC236}">
                <a16:creationId xmlns:a16="http://schemas.microsoft.com/office/drawing/2014/main" id="{98CC679C-9154-4D60-A85B-B6F784EAAFF8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145026144"/>
              </p:ext>
            </p:extLst>
          </p:nvPr>
        </p:nvGraphicFramePr>
        <p:xfrm>
          <a:off x="571500" y="2500313"/>
          <a:ext cx="453707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Equation" r:id="rId10" imgW="2463696" imgH="1244415" progId="Equation.DSMT4">
                  <p:embed/>
                </p:oleObj>
              </mc:Choice>
              <mc:Fallback>
                <p:oleObj name="Equation" r:id="rId10" imgW="2463696" imgH="1244415" progId="Equation.DSMT4">
                  <p:embed/>
                  <p:pic>
                    <p:nvPicPr>
                      <p:cNvPr id="93196" name="Object 12">
                        <a:extLst>
                          <a:ext uri="{FF2B5EF4-FFF2-40B4-BE49-F238E27FC236}">
                            <a16:creationId xmlns:a16="http://schemas.microsoft.com/office/drawing/2014/main" id="{98CC679C-9154-4D60-A85B-B6F784EAA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500313"/>
                        <a:ext cx="4537075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6" name="Line 22">
            <a:extLst>
              <a:ext uri="{FF2B5EF4-FFF2-40B4-BE49-F238E27FC236}">
                <a16:creationId xmlns:a16="http://schemas.microsoft.com/office/drawing/2014/main" id="{29606D1E-AB0D-4D37-8C62-7489638DDC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35825" y="3213100"/>
            <a:ext cx="1187450" cy="1312863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3207" name="Line 23">
            <a:extLst>
              <a:ext uri="{FF2B5EF4-FFF2-40B4-BE49-F238E27FC236}">
                <a16:creationId xmlns:a16="http://schemas.microsoft.com/office/drawing/2014/main" id="{8BEBAAB9-292E-43A7-89A2-06C5E25356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64263" y="3259138"/>
            <a:ext cx="1106487" cy="1236662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73">
            <a:extLst>
              <a:ext uri="{FF2B5EF4-FFF2-40B4-BE49-F238E27FC236}">
                <a16:creationId xmlns:a16="http://schemas.microsoft.com/office/drawing/2014/main" id="{53E06424-DAFC-4AB6-AC4C-5A411FC05E95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3160713"/>
            <a:ext cx="1143000" cy="496887"/>
            <a:chOff x="4752" y="1991"/>
            <a:chExt cx="720" cy="313"/>
          </a:xfrm>
        </p:grpSpPr>
        <p:graphicFrame>
          <p:nvGraphicFramePr>
            <p:cNvPr id="31807" name="Object 15">
              <a:extLst>
                <a:ext uri="{FF2B5EF4-FFF2-40B4-BE49-F238E27FC236}">
                  <a16:creationId xmlns:a16="http://schemas.microsoft.com/office/drawing/2014/main" id="{92C0F9A7-8078-4766-BAC9-8EEC08CA25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7" y="1991"/>
            <a:ext cx="44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5" name="Equation" r:id="rId12" imgW="266648" imgH="127185" progId="Equation.3">
                    <p:embed/>
                  </p:oleObj>
                </mc:Choice>
                <mc:Fallback>
                  <p:oleObj name="Equation" r:id="rId12" imgW="266648" imgH="127185" progId="Equation.3">
                    <p:embed/>
                    <p:pic>
                      <p:nvPicPr>
                        <p:cNvPr id="31807" name="Object 15">
                          <a:extLst>
                            <a:ext uri="{FF2B5EF4-FFF2-40B4-BE49-F238E27FC236}">
                              <a16:creationId xmlns:a16="http://schemas.microsoft.com/office/drawing/2014/main" id="{92C0F9A7-8078-4766-BAC9-8EEC08CA25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" y="1991"/>
                          <a:ext cx="44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8" name="Line 24">
              <a:extLst>
                <a:ext uri="{FF2B5EF4-FFF2-40B4-BE49-F238E27FC236}">
                  <a16:creationId xmlns:a16="http://schemas.microsoft.com/office/drawing/2014/main" id="{DB9D56EC-A467-46A2-8DE9-EC2D0126BB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2" y="2160"/>
              <a:ext cx="288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76">
            <a:extLst>
              <a:ext uri="{FF2B5EF4-FFF2-40B4-BE49-F238E27FC236}">
                <a16:creationId xmlns:a16="http://schemas.microsoft.com/office/drawing/2014/main" id="{FA64FB71-484E-4D08-81FA-C64DBB65ACCF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349500"/>
            <a:ext cx="4167187" cy="2579688"/>
            <a:chOff x="3061" y="1488"/>
            <a:chExt cx="2625" cy="1625"/>
          </a:xfrm>
        </p:grpSpPr>
        <p:grpSp>
          <p:nvGrpSpPr>
            <p:cNvPr id="31796" name="Group 75">
              <a:extLst>
                <a:ext uri="{FF2B5EF4-FFF2-40B4-BE49-F238E27FC236}">
                  <a16:creationId xmlns:a16="http://schemas.microsoft.com/office/drawing/2014/main" id="{60D9537B-24B9-428D-AC80-EE6F0BFA95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1" y="1488"/>
              <a:ext cx="2625" cy="1625"/>
              <a:chOff x="3061" y="1488"/>
              <a:chExt cx="2625" cy="1625"/>
            </a:xfrm>
          </p:grpSpPr>
          <p:sp>
            <p:nvSpPr>
              <p:cNvPr id="31800" name="Line 16">
                <a:extLst>
                  <a:ext uri="{FF2B5EF4-FFF2-40B4-BE49-F238E27FC236}">
                    <a16:creationId xmlns:a16="http://schemas.microsoft.com/office/drawing/2014/main" id="{B92DD620-EC4A-4200-AAE0-17CD407F4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866"/>
                <a:ext cx="262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801" name="Line 17">
                <a:extLst>
                  <a:ext uri="{FF2B5EF4-FFF2-40B4-BE49-F238E27FC236}">
                    <a16:creationId xmlns:a16="http://schemas.microsoft.com/office/drawing/2014/main" id="{3AEDAE73-38CB-48FE-A8AF-DFDD7E0837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08" y="1488"/>
                <a:ext cx="0" cy="15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1802" name="Group 74">
                <a:extLst>
                  <a:ext uri="{FF2B5EF4-FFF2-40B4-BE49-F238E27FC236}">
                    <a16:creationId xmlns:a16="http://schemas.microsoft.com/office/drawing/2014/main" id="{EDE19158-A466-41CF-BD10-757FE82936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90" y="2012"/>
                <a:ext cx="2277" cy="1101"/>
                <a:chOff x="3190" y="2012"/>
                <a:chExt cx="2277" cy="1101"/>
              </a:xfrm>
            </p:grpSpPr>
            <p:sp>
              <p:nvSpPr>
                <p:cNvPr id="31803" name="Text Box 21">
                  <a:extLst>
                    <a:ext uri="{FF2B5EF4-FFF2-40B4-BE49-F238E27FC236}">
                      <a16:creationId xmlns:a16="http://schemas.microsoft.com/office/drawing/2014/main" id="{897332A8-5214-4393-AA6C-A468101572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90" y="2012"/>
                  <a:ext cx="38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r>
                    <a:rPr kumimoji="0" lang="en-US" altLang="zh-CN" sz="180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graphicFrame>
              <p:nvGraphicFramePr>
                <p:cNvPr id="31804" name="Object 25">
                  <a:extLst>
                    <a:ext uri="{FF2B5EF4-FFF2-40B4-BE49-F238E27FC236}">
                      <a16:creationId xmlns:a16="http://schemas.microsoft.com/office/drawing/2014/main" id="{7EDB3108-DFF7-4E79-A338-15E6E2E5BC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03" y="2898"/>
                <a:ext cx="168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06" name="Equation" r:id="rId14" imgW="88744" imgH="127185" progId="Equation.3">
                        <p:embed/>
                      </p:oleObj>
                    </mc:Choice>
                    <mc:Fallback>
                      <p:oleObj name="Equation" r:id="rId14" imgW="88744" imgH="127185" progId="Equation.3">
                        <p:embed/>
                        <p:pic>
                          <p:nvPicPr>
                            <p:cNvPr id="31804" name="Object 25">
                              <a:extLst>
                                <a:ext uri="{FF2B5EF4-FFF2-40B4-BE49-F238E27FC236}">
                                  <a16:creationId xmlns:a16="http://schemas.microsoft.com/office/drawing/2014/main" id="{7EDB3108-DFF7-4E79-A338-15E6E2E5BCD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3" y="2898"/>
                              <a:ext cx="168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805" name="Object 26">
                  <a:extLst>
                    <a:ext uri="{FF2B5EF4-FFF2-40B4-BE49-F238E27FC236}">
                      <a16:creationId xmlns:a16="http://schemas.microsoft.com/office/drawing/2014/main" id="{F9ACACA4-6450-457F-8AB2-3CBDBE3DA68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93" y="2898"/>
                <a:ext cx="256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07" name="Equation" r:id="rId16" imgW="184124" imgH="127185" progId="Equation.3">
                        <p:embed/>
                      </p:oleObj>
                    </mc:Choice>
                    <mc:Fallback>
                      <p:oleObj name="Equation" r:id="rId16" imgW="184124" imgH="127185" progId="Equation.3">
                        <p:embed/>
                        <p:pic>
                          <p:nvPicPr>
                            <p:cNvPr id="31805" name="Object 26">
                              <a:extLst>
                                <a:ext uri="{FF2B5EF4-FFF2-40B4-BE49-F238E27FC236}">
                                  <a16:creationId xmlns:a16="http://schemas.microsoft.com/office/drawing/2014/main" id="{F9ACACA4-6450-457F-8AB2-3CBDBE3DA68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3" y="2898"/>
                              <a:ext cx="256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806" name="Object 27">
                  <a:extLst>
                    <a:ext uri="{FF2B5EF4-FFF2-40B4-BE49-F238E27FC236}">
                      <a16:creationId xmlns:a16="http://schemas.microsoft.com/office/drawing/2014/main" id="{4DE0CF84-4EFF-491A-8AC5-2C55870A5E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10" y="2898"/>
                <a:ext cx="257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08" name="Equation" r:id="rId18" imgW="184124" imgH="127185" progId="Equation.3">
                        <p:embed/>
                      </p:oleObj>
                    </mc:Choice>
                    <mc:Fallback>
                      <p:oleObj name="Equation" r:id="rId18" imgW="184124" imgH="127185" progId="Equation.3">
                        <p:embed/>
                        <p:pic>
                          <p:nvPicPr>
                            <p:cNvPr id="31806" name="Object 27">
                              <a:extLst>
                                <a:ext uri="{FF2B5EF4-FFF2-40B4-BE49-F238E27FC236}">
                                  <a16:creationId xmlns:a16="http://schemas.microsoft.com/office/drawing/2014/main" id="{4DE0CF84-4EFF-491A-8AC5-2C55870A5E1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10" y="2898"/>
                              <a:ext cx="257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1797" name="Line 20">
              <a:extLst>
                <a:ext uri="{FF2B5EF4-FFF2-40B4-BE49-F238E27FC236}">
                  <a16:creationId xmlns:a16="http://schemas.microsoft.com/office/drawing/2014/main" id="{284C0E08-BCFE-4FCA-AF99-571E5B4661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3" y="2826"/>
              <a:ext cx="0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8" name="Line 19">
              <a:extLst>
                <a:ext uri="{FF2B5EF4-FFF2-40B4-BE49-F238E27FC236}">
                  <a16:creationId xmlns:a16="http://schemas.microsoft.com/office/drawing/2014/main" id="{2E63197B-BAD4-460C-BB6E-F17C165CAE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0" y="2826"/>
              <a:ext cx="0" cy="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9" name="Line 18">
              <a:extLst>
                <a:ext uri="{FF2B5EF4-FFF2-40B4-BE49-F238E27FC236}">
                  <a16:creationId xmlns:a16="http://schemas.microsoft.com/office/drawing/2014/main" id="{B077BC20-D026-4BFB-B45A-FDF0790077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8" y="2826"/>
              <a:ext cx="0" cy="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3213" name="Line 29">
            <a:extLst>
              <a:ext uri="{FF2B5EF4-FFF2-40B4-BE49-F238E27FC236}">
                <a16:creationId xmlns:a16="http://schemas.microsoft.com/office/drawing/2014/main" id="{D97A13DB-5DFE-4F86-88F9-DEA59114B0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2900" y="3263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79">
            <a:extLst>
              <a:ext uri="{FF2B5EF4-FFF2-40B4-BE49-F238E27FC236}">
                <a16:creationId xmlns:a16="http://schemas.microsoft.com/office/drawing/2014/main" id="{20EA4014-20CD-407F-838B-CD8D9A3198A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53000"/>
            <a:ext cx="7885113" cy="573088"/>
            <a:chOff x="336" y="3120"/>
            <a:chExt cx="4967" cy="361"/>
          </a:xfrm>
        </p:grpSpPr>
        <p:sp>
          <p:nvSpPr>
            <p:cNvPr id="31791" name="Text Box 41">
              <a:extLst>
                <a:ext uri="{FF2B5EF4-FFF2-40B4-BE49-F238E27FC236}">
                  <a16:creationId xmlns:a16="http://schemas.microsoft.com/office/drawing/2014/main" id="{5E7B2776-AED3-45A1-A744-16F7722B10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7" y="3120"/>
              <a:ext cx="3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一致</a:t>
              </a:r>
            </a:p>
          </p:txBody>
        </p:sp>
        <p:sp>
          <p:nvSpPr>
            <p:cNvPr id="31792" name="Text Box 37">
              <a:extLst>
                <a:ext uri="{FF2B5EF4-FFF2-40B4-BE49-F238E27FC236}">
                  <a16:creationId xmlns:a16="http://schemas.microsoft.com/office/drawing/2014/main" id="{44355CDD-0304-44E6-B0D3-31F386D3E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89"/>
              <a:ext cx="38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记                              ，易证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P38)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：当          时，</a:t>
              </a:r>
            </a:p>
          </p:txBody>
        </p:sp>
        <p:graphicFrame>
          <p:nvGraphicFramePr>
            <p:cNvPr id="31793" name="Object 39">
              <a:extLst>
                <a:ext uri="{FF2B5EF4-FFF2-40B4-BE49-F238E27FC236}">
                  <a16:creationId xmlns:a16="http://schemas.microsoft.com/office/drawing/2014/main" id="{D9D7191F-3EF6-4892-A7E8-18DD659886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1" y="3216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9" name="Equation" r:id="rId20" imgW="418918" imgH="177723" progId="Equation.3">
                    <p:embed/>
                  </p:oleObj>
                </mc:Choice>
                <mc:Fallback>
                  <p:oleObj name="Equation" r:id="rId20" imgW="418918" imgH="177723" progId="Equation.3">
                    <p:embed/>
                    <p:pic>
                      <p:nvPicPr>
                        <p:cNvPr id="31793" name="Object 39">
                          <a:extLst>
                            <a:ext uri="{FF2B5EF4-FFF2-40B4-BE49-F238E27FC236}">
                              <a16:creationId xmlns:a16="http://schemas.microsoft.com/office/drawing/2014/main" id="{D9D7191F-3EF6-4892-A7E8-18DD659886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" y="3216"/>
                          <a:ext cx="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4" name="Object 38">
              <a:extLst>
                <a:ext uri="{FF2B5EF4-FFF2-40B4-BE49-F238E27FC236}">
                  <a16:creationId xmlns:a16="http://schemas.microsoft.com/office/drawing/2014/main" id="{1E4EDCFE-6D21-4CE2-BED6-0361CA3E3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2" y="3216"/>
            <a:ext cx="146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0" name="Equation" r:id="rId22" imgW="1270000" imgH="228600" progId="Equation.3">
                    <p:embed/>
                  </p:oleObj>
                </mc:Choice>
                <mc:Fallback>
                  <p:oleObj name="Equation" r:id="rId22" imgW="1270000" imgH="228600" progId="Equation.3">
                    <p:embed/>
                    <p:pic>
                      <p:nvPicPr>
                        <p:cNvPr id="31794" name="Object 38">
                          <a:extLst>
                            <a:ext uri="{FF2B5EF4-FFF2-40B4-BE49-F238E27FC236}">
                              <a16:creationId xmlns:a16="http://schemas.microsoft.com/office/drawing/2014/main" id="{1E4EDCFE-6D21-4CE2-BED6-0361CA3E3C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3216"/>
                          <a:ext cx="146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5" name="Object 40">
              <a:extLst>
                <a:ext uri="{FF2B5EF4-FFF2-40B4-BE49-F238E27FC236}">
                  <a16:creationId xmlns:a16="http://schemas.microsoft.com/office/drawing/2014/main" id="{693C1513-79F3-4B41-9EAE-DA9AD8A7B5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3216"/>
            <a:ext cx="115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1" name="Equation" r:id="rId24" imgW="927100" imgH="228600" progId="Equation.3">
                    <p:embed/>
                  </p:oleObj>
                </mc:Choice>
                <mc:Fallback>
                  <p:oleObj name="Equation" r:id="rId24" imgW="927100" imgH="228600" progId="Equation.3">
                    <p:embed/>
                    <p:pic>
                      <p:nvPicPr>
                        <p:cNvPr id="31795" name="Object 40">
                          <a:extLst>
                            <a:ext uri="{FF2B5EF4-FFF2-40B4-BE49-F238E27FC236}">
                              <a16:creationId xmlns:a16="http://schemas.microsoft.com/office/drawing/2014/main" id="{693C1513-79F3-4B41-9EAE-DA9AD8A7B5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216"/>
                          <a:ext cx="115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2">
            <a:extLst>
              <a:ext uri="{FF2B5EF4-FFF2-40B4-BE49-F238E27FC236}">
                <a16:creationId xmlns:a16="http://schemas.microsoft.com/office/drawing/2014/main" id="{C652B11D-E5A2-4E7F-851F-69AFB016482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499100"/>
            <a:ext cx="4267200" cy="596900"/>
            <a:chOff x="432" y="1872"/>
            <a:chExt cx="2688" cy="376"/>
          </a:xfrm>
        </p:grpSpPr>
        <p:grpSp>
          <p:nvGrpSpPr>
            <p:cNvPr id="31775" name="Group 43">
              <a:extLst>
                <a:ext uri="{FF2B5EF4-FFF2-40B4-BE49-F238E27FC236}">
                  <a16:creationId xmlns:a16="http://schemas.microsoft.com/office/drawing/2014/main" id="{CFFEF140-B1A0-489D-8952-3B20211DE8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872"/>
              <a:ext cx="333" cy="376"/>
              <a:chOff x="2787" y="2607"/>
              <a:chExt cx="649" cy="841"/>
            </a:xfrm>
          </p:grpSpPr>
          <p:sp>
            <p:nvSpPr>
              <p:cNvPr id="31777" name="Freeform 44">
                <a:extLst>
                  <a:ext uri="{FF2B5EF4-FFF2-40B4-BE49-F238E27FC236}">
                    <a16:creationId xmlns:a16="http://schemas.microsoft.com/office/drawing/2014/main" id="{16402597-B4B9-44D9-A67A-74AC3A0B72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7" y="2607"/>
                <a:ext cx="649" cy="841"/>
              </a:xfrm>
              <a:custGeom>
                <a:avLst/>
                <a:gdLst>
                  <a:gd name="T0" fmla="*/ 150 w 649"/>
                  <a:gd name="T1" fmla="*/ 6 h 841"/>
                  <a:gd name="T2" fmla="*/ 204 w 649"/>
                  <a:gd name="T3" fmla="*/ 6 h 841"/>
                  <a:gd name="T4" fmla="*/ 282 w 649"/>
                  <a:gd name="T5" fmla="*/ 18 h 841"/>
                  <a:gd name="T6" fmla="*/ 385 w 649"/>
                  <a:gd name="T7" fmla="*/ 54 h 841"/>
                  <a:gd name="T8" fmla="*/ 529 w 649"/>
                  <a:gd name="T9" fmla="*/ 114 h 841"/>
                  <a:gd name="T10" fmla="*/ 565 w 649"/>
                  <a:gd name="T11" fmla="*/ 144 h 841"/>
                  <a:gd name="T12" fmla="*/ 619 w 649"/>
                  <a:gd name="T13" fmla="*/ 240 h 841"/>
                  <a:gd name="T14" fmla="*/ 649 w 649"/>
                  <a:gd name="T15" fmla="*/ 300 h 841"/>
                  <a:gd name="T16" fmla="*/ 619 w 649"/>
                  <a:gd name="T17" fmla="*/ 342 h 841"/>
                  <a:gd name="T18" fmla="*/ 619 w 649"/>
                  <a:gd name="T19" fmla="*/ 372 h 841"/>
                  <a:gd name="T20" fmla="*/ 643 w 649"/>
                  <a:gd name="T21" fmla="*/ 420 h 841"/>
                  <a:gd name="T22" fmla="*/ 637 w 649"/>
                  <a:gd name="T23" fmla="*/ 462 h 841"/>
                  <a:gd name="T24" fmla="*/ 595 w 649"/>
                  <a:gd name="T25" fmla="*/ 492 h 841"/>
                  <a:gd name="T26" fmla="*/ 607 w 649"/>
                  <a:gd name="T27" fmla="*/ 528 h 841"/>
                  <a:gd name="T28" fmla="*/ 589 w 649"/>
                  <a:gd name="T29" fmla="*/ 577 h 841"/>
                  <a:gd name="T30" fmla="*/ 529 w 649"/>
                  <a:gd name="T31" fmla="*/ 595 h 841"/>
                  <a:gd name="T32" fmla="*/ 505 w 649"/>
                  <a:gd name="T33" fmla="*/ 631 h 841"/>
                  <a:gd name="T34" fmla="*/ 457 w 649"/>
                  <a:gd name="T35" fmla="*/ 649 h 841"/>
                  <a:gd name="T36" fmla="*/ 360 w 649"/>
                  <a:gd name="T37" fmla="*/ 655 h 841"/>
                  <a:gd name="T38" fmla="*/ 300 w 649"/>
                  <a:gd name="T39" fmla="*/ 637 h 841"/>
                  <a:gd name="T40" fmla="*/ 258 w 649"/>
                  <a:gd name="T41" fmla="*/ 589 h 841"/>
                  <a:gd name="T42" fmla="*/ 222 w 649"/>
                  <a:gd name="T43" fmla="*/ 528 h 841"/>
                  <a:gd name="T44" fmla="*/ 240 w 649"/>
                  <a:gd name="T45" fmla="*/ 504 h 841"/>
                  <a:gd name="T46" fmla="*/ 276 w 649"/>
                  <a:gd name="T47" fmla="*/ 498 h 841"/>
                  <a:gd name="T48" fmla="*/ 306 w 649"/>
                  <a:gd name="T49" fmla="*/ 522 h 841"/>
                  <a:gd name="T50" fmla="*/ 282 w 649"/>
                  <a:gd name="T51" fmla="*/ 498 h 841"/>
                  <a:gd name="T52" fmla="*/ 270 w 649"/>
                  <a:gd name="T53" fmla="*/ 492 h 841"/>
                  <a:gd name="T54" fmla="*/ 246 w 649"/>
                  <a:gd name="T55" fmla="*/ 474 h 841"/>
                  <a:gd name="T56" fmla="*/ 204 w 649"/>
                  <a:gd name="T57" fmla="*/ 486 h 841"/>
                  <a:gd name="T58" fmla="*/ 198 w 649"/>
                  <a:gd name="T59" fmla="*/ 516 h 841"/>
                  <a:gd name="T60" fmla="*/ 204 w 649"/>
                  <a:gd name="T61" fmla="*/ 607 h 841"/>
                  <a:gd name="T62" fmla="*/ 228 w 649"/>
                  <a:gd name="T63" fmla="*/ 703 h 841"/>
                  <a:gd name="T64" fmla="*/ 228 w 649"/>
                  <a:gd name="T65" fmla="*/ 793 h 841"/>
                  <a:gd name="T66" fmla="*/ 204 w 649"/>
                  <a:gd name="T67" fmla="*/ 829 h 841"/>
                  <a:gd name="T68" fmla="*/ 150 w 649"/>
                  <a:gd name="T69" fmla="*/ 835 h 841"/>
                  <a:gd name="T70" fmla="*/ 132 w 649"/>
                  <a:gd name="T71" fmla="*/ 775 h 841"/>
                  <a:gd name="T72" fmla="*/ 108 w 649"/>
                  <a:gd name="T73" fmla="*/ 709 h 841"/>
                  <a:gd name="T74" fmla="*/ 96 w 649"/>
                  <a:gd name="T75" fmla="*/ 685 h 841"/>
                  <a:gd name="T76" fmla="*/ 84 w 649"/>
                  <a:gd name="T77" fmla="*/ 655 h 841"/>
                  <a:gd name="T78" fmla="*/ 48 w 649"/>
                  <a:gd name="T79" fmla="*/ 522 h 841"/>
                  <a:gd name="T80" fmla="*/ 18 w 649"/>
                  <a:gd name="T81" fmla="*/ 366 h 841"/>
                  <a:gd name="T82" fmla="*/ 0 w 649"/>
                  <a:gd name="T83" fmla="*/ 270 h 8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49"/>
                  <a:gd name="T127" fmla="*/ 0 h 841"/>
                  <a:gd name="T128" fmla="*/ 649 w 649"/>
                  <a:gd name="T129" fmla="*/ 841 h 84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49" h="841">
                    <a:moveTo>
                      <a:pt x="108" y="0"/>
                    </a:moveTo>
                    <a:lnTo>
                      <a:pt x="132" y="6"/>
                    </a:lnTo>
                    <a:lnTo>
                      <a:pt x="150" y="6"/>
                    </a:lnTo>
                    <a:lnTo>
                      <a:pt x="168" y="12"/>
                    </a:lnTo>
                    <a:lnTo>
                      <a:pt x="180" y="12"/>
                    </a:lnTo>
                    <a:lnTo>
                      <a:pt x="204" y="6"/>
                    </a:lnTo>
                    <a:lnTo>
                      <a:pt x="228" y="6"/>
                    </a:lnTo>
                    <a:lnTo>
                      <a:pt x="252" y="12"/>
                    </a:lnTo>
                    <a:lnTo>
                      <a:pt x="282" y="18"/>
                    </a:lnTo>
                    <a:lnTo>
                      <a:pt x="312" y="24"/>
                    </a:lnTo>
                    <a:lnTo>
                      <a:pt x="342" y="36"/>
                    </a:lnTo>
                    <a:lnTo>
                      <a:pt x="385" y="54"/>
                    </a:lnTo>
                    <a:lnTo>
                      <a:pt x="427" y="72"/>
                    </a:lnTo>
                    <a:lnTo>
                      <a:pt x="481" y="96"/>
                    </a:lnTo>
                    <a:lnTo>
                      <a:pt x="529" y="114"/>
                    </a:lnTo>
                    <a:lnTo>
                      <a:pt x="547" y="120"/>
                    </a:lnTo>
                    <a:lnTo>
                      <a:pt x="559" y="132"/>
                    </a:lnTo>
                    <a:lnTo>
                      <a:pt x="565" y="144"/>
                    </a:lnTo>
                    <a:lnTo>
                      <a:pt x="577" y="162"/>
                    </a:lnTo>
                    <a:lnTo>
                      <a:pt x="595" y="192"/>
                    </a:lnTo>
                    <a:lnTo>
                      <a:pt x="619" y="240"/>
                    </a:lnTo>
                    <a:lnTo>
                      <a:pt x="637" y="264"/>
                    </a:lnTo>
                    <a:lnTo>
                      <a:pt x="643" y="288"/>
                    </a:lnTo>
                    <a:lnTo>
                      <a:pt x="649" y="300"/>
                    </a:lnTo>
                    <a:lnTo>
                      <a:pt x="643" y="318"/>
                    </a:lnTo>
                    <a:lnTo>
                      <a:pt x="631" y="336"/>
                    </a:lnTo>
                    <a:lnTo>
                      <a:pt x="619" y="342"/>
                    </a:lnTo>
                    <a:lnTo>
                      <a:pt x="613" y="348"/>
                    </a:lnTo>
                    <a:lnTo>
                      <a:pt x="613" y="360"/>
                    </a:lnTo>
                    <a:lnTo>
                      <a:pt x="619" y="372"/>
                    </a:lnTo>
                    <a:lnTo>
                      <a:pt x="625" y="384"/>
                    </a:lnTo>
                    <a:lnTo>
                      <a:pt x="637" y="402"/>
                    </a:lnTo>
                    <a:lnTo>
                      <a:pt x="643" y="420"/>
                    </a:lnTo>
                    <a:lnTo>
                      <a:pt x="643" y="432"/>
                    </a:lnTo>
                    <a:lnTo>
                      <a:pt x="643" y="450"/>
                    </a:lnTo>
                    <a:lnTo>
                      <a:pt x="637" y="462"/>
                    </a:lnTo>
                    <a:lnTo>
                      <a:pt x="625" y="474"/>
                    </a:lnTo>
                    <a:lnTo>
                      <a:pt x="607" y="486"/>
                    </a:lnTo>
                    <a:lnTo>
                      <a:pt x="595" y="492"/>
                    </a:lnTo>
                    <a:lnTo>
                      <a:pt x="595" y="504"/>
                    </a:lnTo>
                    <a:lnTo>
                      <a:pt x="601" y="516"/>
                    </a:lnTo>
                    <a:lnTo>
                      <a:pt x="607" y="528"/>
                    </a:lnTo>
                    <a:lnTo>
                      <a:pt x="601" y="546"/>
                    </a:lnTo>
                    <a:lnTo>
                      <a:pt x="601" y="565"/>
                    </a:lnTo>
                    <a:lnTo>
                      <a:pt x="589" y="577"/>
                    </a:lnTo>
                    <a:lnTo>
                      <a:pt x="577" y="583"/>
                    </a:lnTo>
                    <a:lnTo>
                      <a:pt x="553" y="589"/>
                    </a:lnTo>
                    <a:lnTo>
                      <a:pt x="529" y="595"/>
                    </a:lnTo>
                    <a:lnTo>
                      <a:pt x="517" y="595"/>
                    </a:lnTo>
                    <a:lnTo>
                      <a:pt x="511" y="619"/>
                    </a:lnTo>
                    <a:lnTo>
                      <a:pt x="505" y="631"/>
                    </a:lnTo>
                    <a:lnTo>
                      <a:pt x="493" y="643"/>
                    </a:lnTo>
                    <a:lnTo>
                      <a:pt x="475" y="649"/>
                    </a:lnTo>
                    <a:lnTo>
                      <a:pt x="457" y="649"/>
                    </a:lnTo>
                    <a:lnTo>
                      <a:pt x="433" y="649"/>
                    </a:lnTo>
                    <a:lnTo>
                      <a:pt x="403" y="655"/>
                    </a:lnTo>
                    <a:lnTo>
                      <a:pt x="360" y="655"/>
                    </a:lnTo>
                    <a:lnTo>
                      <a:pt x="342" y="655"/>
                    </a:lnTo>
                    <a:lnTo>
                      <a:pt x="324" y="649"/>
                    </a:lnTo>
                    <a:lnTo>
                      <a:pt x="300" y="637"/>
                    </a:lnTo>
                    <a:lnTo>
                      <a:pt x="282" y="625"/>
                    </a:lnTo>
                    <a:lnTo>
                      <a:pt x="270" y="607"/>
                    </a:lnTo>
                    <a:lnTo>
                      <a:pt x="258" y="589"/>
                    </a:lnTo>
                    <a:lnTo>
                      <a:pt x="240" y="565"/>
                    </a:lnTo>
                    <a:lnTo>
                      <a:pt x="228" y="540"/>
                    </a:lnTo>
                    <a:lnTo>
                      <a:pt x="222" y="528"/>
                    </a:lnTo>
                    <a:lnTo>
                      <a:pt x="228" y="522"/>
                    </a:lnTo>
                    <a:lnTo>
                      <a:pt x="234" y="510"/>
                    </a:lnTo>
                    <a:lnTo>
                      <a:pt x="240" y="504"/>
                    </a:lnTo>
                    <a:lnTo>
                      <a:pt x="252" y="498"/>
                    </a:lnTo>
                    <a:lnTo>
                      <a:pt x="264" y="498"/>
                    </a:lnTo>
                    <a:lnTo>
                      <a:pt x="276" y="498"/>
                    </a:lnTo>
                    <a:lnTo>
                      <a:pt x="288" y="510"/>
                    </a:lnTo>
                    <a:lnTo>
                      <a:pt x="300" y="516"/>
                    </a:lnTo>
                    <a:lnTo>
                      <a:pt x="306" y="522"/>
                    </a:lnTo>
                    <a:lnTo>
                      <a:pt x="318" y="528"/>
                    </a:lnTo>
                    <a:lnTo>
                      <a:pt x="306" y="516"/>
                    </a:lnTo>
                    <a:lnTo>
                      <a:pt x="282" y="498"/>
                    </a:lnTo>
                    <a:lnTo>
                      <a:pt x="288" y="492"/>
                    </a:lnTo>
                    <a:lnTo>
                      <a:pt x="282" y="492"/>
                    </a:lnTo>
                    <a:lnTo>
                      <a:pt x="270" y="492"/>
                    </a:lnTo>
                    <a:lnTo>
                      <a:pt x="264" y="486"/>
                    </a:lnTo>
                    <a:lnTo>
                      <a:pt x="252" y="480"/>
                    </a:lnTo>
                    <a:lnTo>
                      <a:pt x="246" y="474"/>
                    </a:lnTo>
                    <a:lnTo>
                      <a:pt x="228" y="474"/>
                    </a:lnTo>
                    <a:lnTo>
                      <a:pt x="216" y="474"/>
                    </a:lnTo>
                    <a:lnTo>
                      <a:pt x="204" y="486"/>
                    </a:lnTo>
                    <a:lnTo>
                      <a:pt x="198" y="492"/>
                    </a:lnTo>
                    <a:lnTo>
                      <a:pt x="198" y="504"/>
                    </a:lnTo>
                    <a:lnTo>
                      <a:pt x="198" y="516"/>
                    </a:lnTo>
                    <a:lnTo>
                      <a:pt x="198" y="546"/>
                    </a:lnTo>
                    <a:lnTo>
                      <a:pt x="198" y="577"/>
                    </a:lnTo>
                    <a:lnTo>
                      <a:pt x="204" y="607"/>
                    </a:lnTo>
                    <a:lnTo>
                      <a:pt x="204" y="637"/>
                    </a:lnTo>
                    <a:lnTo>
                      <a:pt x="216" y="679"/>
                    </a:lnTo>
                    <a:lnTo>
                      <a:pt x="228" y="703"/>
                    </a:lnTo>
                    <a:lnTo>
                      <a:pt x="234" y="721"/>
                    </a:lnTo>
                    <a:lnTo>
                      <a:pt x="234" y="763"/>
                    </a:lnTo>
                    <a:lnTo>
                      <a:pt x="228" y="793"/>
                    </a:lnTo>
                    <a:lnTo>
                      <a:pt x="222" y="811"/>
                    </a:lnTo>
                    <a:lnTo>
                      <a:pt x="216" y="823"/>
                    </a:lnTo>
                    <a:lnTo>
                      <a:pt x="204" y="829"/>
                    </a:lnTo>
                    <a:lnTo>
                      <a:pt x="186" y="835"/>
                    </a:lnTo>
                    <a:lnTo>
                      <a:pt x="168" y="841"/>
                    </a:lnTo>
                    <a:lnTo>
                      <a:pt x="150" y="835"/>
                    </a:lnTo>
                    <a:lnTo>
                      <a:pt x="144" y="829"/>
                    </a:lnTo>
                    <a:lnTo>
                      <a:pt x="138" y="787"/>
                    </a:lnTo>
                    <a:lnTo>
                      <a:pt x="132" y="775"/>
                    </a:lnTo>
                    <a:lnTo>
                      <a:pt x="132" y="769"/>
                    </a:lnTo>
                    <a:lnTo>
                      <a:pt x="126" y="745"/>
                    </a:lnTo>
                    <a:lnTo>
                      <a:pt x="108" y="709"/>
                    </a:lnTo>
                    <a:lnTo>
                      <a:pt x="102" y="697"/>
                    </a:lnTo>
                    <a:lnTo>
                      <a:pt x="102" y="685"/>
                    </a:lnTo>
                    <a:lnTo>
                      <a:pt x="96" y="685"/>
                    </a:lnTo>
                    <a:lnTo>
                      <a:pt x="96" y="679"/>
                    </a:lnTo>
                    <a:lnTo>
                      <a:pt x="96" y="673"/>
                    </a:lnTo>
                    <a:lnTo>
                      <a:pt x="84" y="655"/>
                    </a:lnTo>
                    <a:lnTo>
                      <a:pt x="78" y="613"/>
                    </a:lnTo>
                    <a:lnTo>
                      <a:pt x="60" y="571"/>
                    </a:lnTo>
                    <a:lnTo>
                      <a:pt x="48" y="522"/>
                    </a:lnTo>
                    <a:lnTo>
                      <a:pt x="30" y="468"/>
                    </a:lnTo>
                    <a:lnTo>
                      <a:pt x="24" y="426"/>
                    </a:lnTo>
                    <a:lnTo>
                      <a:pt x="18" y="366"/>
                    </a:lnTo>
                    <a:lnTo>
                      <a:pt x="18" y="306"/>
                    </a:lnTo>
                    <a:lnTo>
                      <a:pt x="18" y="300"/>
                    </a:lnTo>
                    <a:lnTo>
                      <a:pt x="0" y="270"/>
                    </a:lnTo>
                    <a:lnTo>
                      <a:pt x="72" y="204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FBD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78" name="Freeform 45">
                <a:extLst>
                  <a:ext uri="{FF2B5EF4-FFF2-40B4-BE49-F238E27FC236}">
                    <a16:creationId xmlns:a16="http://schemas.microsoft.com/office/drawing/2014/main" id="{FA1DC8B1-17B4-49EC-ADBC-85923AECB5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8" y="2607"/>
                <a:ext cx="446" cy="132"/>
              </a:xfrm>
              <a:custGeom>
                <a:avLst/>
                <a:gdLst>
                  <a:gd name="T0" fmla="*/ 24 w 445"/>
                  <a:gd name="T1" fmla="*/ 0 h 132"/>
                  <a:gd name="T2" fmla="*/ 42 w 445"/>
                  <a:gd name="T3" fmla="*/ 6 h 132"/>
                  <a:gd name="T4" fmla="*/ 60 w 445"/>
                  <a:gd name="T5" fmla="*/ 6 h 132"/>
                  <a:gd name="T6" fmla="*/ 72 w 445"/>
                  <a:gd name="T7" fmla="*/ 12 h 132"/>
                  <a:gd name="T8" fmla="*/ 90 w 445"/>
                  <a:gd name="T9" fmla="*/ 6 h 132"/>
                  <a:gd name="T10" fmla="*/ 102 w 445"/>
                  <a:gd name="T11" fmla="*/ 6 h 132"/>
                  <a:gd name="T12" fmla="*/ 120 w 445"/>
                  <a:gd name="T13" fmla="*/ 6 h 132"/>
                  <a:gd name="T14" fmla="*/ 144 w 445"/>
                  <a:gd name="T15" fmla="*/ 6 h 132"/>
                  <a:gd name="T16" fmla="*/ 174 w 445"/>
                  <a:gd name="T17" fmla="*/ 18 h 132"/>
                  <a:gd name="T18" fmla="*/ 210 w 445"/>
                  <a:gd name="T19" fmla="*/ 24 h 132"/>
                  <a:gd name="T20" fmla="*/ 246 w 445"/>
                  <a:gd name="T21" fmla="*/ 36 h 132"/>
                  <a:gd name="T22" fmla="*/ 289 w 445"/>
                  <a:gd name="T23" fmla="*/ 54 h 132"/>
                  <a:gd name="T24" fmla="*/ 337 w 445"/>
                  <a:gd name="T25" fmla="*/ 72 h 132"/>
                  <a:gd name="T26" fmla="*/ 379 w 445"/>
                  <a:gd name="T27" fmla="*/ 96 h 132"/>
                  <a:gd name="T28" fmla="*/ 409 w 445"/>
                  <a:gd name="T29" fmla="*/ 108 h 132"/>
                  <a:gd name="T30" fmla="*/ 427 w 445"/>
                  <a:gd name="T31" fmla="*/ 114 h 132"/>
                  <a:gd name="T32" fmla="*/ 445 w 445"/>
                  <a:gd name="T33" fmla="*/ 126 h 132"/>
                  <a:gd name="T34" fmla="*/ 433 w 445"/>
                  <a:gd name="T35" fmla="*/ 120 h 132"/>
                  <a:gd name="T36" fmla="*/ 421 w 445"/>
                  <a:gd name="T37" fmla="*/ 120 h 132"/>
                  <a:gd name="T38" fmla="*/ 409 w 445"/>
                  <a:gd name="T39" fmla="*/ 126 h 132"/>
                  <a:gd name="T40" fmla="*/ 403 w 445"/>
                  <a:gd name="T41" fmla="*/ 126 h 132"/>
                  <a:gd name="T42" fmla="*/ 385 w 445"/>
                  <a:gd name="T43" fmla="*/ 120 h 132"/>
                  <a:gd name="T44" fmla="*/ 367 w 445"/>
                  <a:gd name="T45" fmla="*/ 108 h 132"/>
                  <a:gd name="T46" fmla="*/ 349 w 445"/>
                  <a:gd name="T47" fmla="*/ 96 h 132"/>
                  <a:gd name="T48" fmla="*/ 325 w 445"/>
                  <a:gd name="T49" fmla="*/ 84 h 132"/>
                  <a:gd name="T50" fmla="*/ 301 w 445"/>
                  <a:gd name="T51" fmla="*/ 72 h 132"/>
                  <a:gd name="T52" fmla="*/ 271 w 445"/>
                  <a:gd name="T53" fmla="*/ 60 h 132"/>
                  <a:gd name="T54" fmla="*/ 246 w 445"/>
                  <a:gd name="T55" fmla="*/ 54 h 132"/>
                  <a:gd name="T56" fmla="*/ 222 w 445"/>
                  <a:gd name="T57" fmla="*/ 42 h 132"/>
                  <a:gd name="T58" fmla="*/ 204 w 445"/>
                  <a:gd name="T59" fmla="*/ 36 h 132"/>
                  <a:gd name="T60" fmla="*/ 186 w 445"/>
                  <a:gd name="T61" fmla="*/ 36 h 132"/>
                  <a:gd name="T62" fmla="*/ 174 w 445"/>
                  <a:gd name="T63" fmla="*/ 30 h 132"/>
                  <a:gd name="T64" fmla="*/ 150 w 445"/>
                  <a:gd name="T65" fmla="*/ 30 h 132"/>
                  <a:gd name="T66" fmla="*/ 126 w 445"/>
                  <a:gd name="T67" fmla="*/ 30 h 132"/>
                  <a:gd name="T68" fmla="*/ 102 w 445"/>
                  <a:gd name="T69" fmla="*/ 30 h 132"/>
                  <a:gd name="T70" fmla="*/ 84 w 445"/>
                  <a:gd name="T71" fmla="*/ 36 h 132"/>
                  <a:gd name="T72" fmla="*/ 66 w 445"/>
                  <a:gd name="T73" fmla="*/ 42 h 132"/>
                  <a:gd name="T74" fmla="*/ 54 w 445"/>
                  <a:gd name="T75" fmla="*/ 60 h 132"/>
                  <a:gd name="T76" fmla="*/ 42 w 445"/>
                  <a:gd name="T77" fmla="*/ 72 h 132"/>
                  <a:gd name="T78" fmla="*/ 30 w 445"/>
                  <a:gd name="T79" fmla="*/ 90 h 132"/>
                  <a:gd name="T80" fmla="*/ 18 w 445"/>
                  <a:gd name="T81" fmla="*/ 108 h 132"/>
                  <a:gd name="T82" fmla="*/ 12 w 445"/>
                  <a:gd name="T83" fmla="*/ 120 h 132"/>
                  <a:gd name="T84" fmla="*/ 0 w 445"/>
                  <a:gd name="T85" fmla="*/ 132 h 132"/>
                  <a:gd name="T86" fmla="*/ 24 w 445"/>
                  <a:gd name="T87" fmla="*/ 0 h 1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45"/>
                  <a:gd name="T133" fmla="*/ 0 h 132"/>
                  <a:gd name="T134" fmla="*/ 445 w 445"/>
                  <a:gd name="T135" fmla="*/ 132 h 1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45" h="132">
                    <a:moveTo>
                      <a:pt x="24" y="0"/>
                    </a:moveTo>
                    <a:lnTo>
                      <a:pt x="42" y="6"/>
                    </a:lnTo>
                    <a:lnTo>
                      <a:pt x="60" y="6"/>
                    </a:lnTo>
                    <a:lnTo>
                      <a:pt x="72" y="12"/>
                    </a:lnTo>
                    <a:lnTo>
                      <a:pt x="90" y="6"/>
                    </a:lnTo>
                    <a:lnTo>
                      <a:pt x="102" y="6"/>
                    </a:lnTo>
                    <a:lnTo>
                      <a:pt x="120" y="6"/>
                    </a:lnTo>
                    <a:lnTo>
                      <a:pt x="144" y="6"/>
                    </a:lnTo>
                    <a:lnTo>
                      <a:pt x="174" y="18"/>
                    </a:lnTo>
                    <a:lnTo>
                      <a:pt x="210" y="24"/>
                    </a:lnTo>
                    <a:lnTo>
                      <a:pt x="246" y="36"/>
                    </a:lnTo>
                    <a:lnTo>
                      <a:pt x="289" y="54"/>
                    </a:lnTo>
                    <a:lnTo>
                      <a:pt x="337" y="72"/>
                    </a:lnTo>
                    <a:lnTo>
                      <a:pt x="379" y="96"/>
                    </a:lnTo>
                    <a:lnTo>
                      <a:pt x="409" y="108"/>
                    </a:lnTo>
                    <a:lnTo>
                      <a:pt x="427" y="114"/>
                    </a:lnTo>
                    <a:lnTo>
                      <a:pt x="445" y="126"/>
                    </a:lnTo>
                    <a:lnTo>
                      <a:pt x="433" y="120"/>
                    </a:lnTo>
                    <a:lnTo>
                      <a:pt x="421" y="120"/>
                    </a:lnTo>
                    <a:lnTo>
                      <a:pt x="409" y="126"/>
                    </a:lnTo>
                    <a:lnTo>
                      <a:pt x="403" y="126"/>
                    </a:lnTo>
                    <a:lnTo>
                      <a:pt x="385" y="120"/>
                    </a:lnTo>
                    <a:lnTo>
                      <a:pt x="367" y="108"/>
                    </a:lnTo>
                    <a:lnTo>
                      <a:pt x="349" y="96"/>
                    </a:lnTo>
                    <a:lnTo>
                      <a:pt x="325" y="84"/>
                    </a:lnTo>
                    <a:lnTo>
                      <a:pt x="301" y="72"/>
                    </a:lnTo>
                    <a:lnTo>
                      <a:pt x="271" y="60"/>
                    </a:lnTo>
                    <a:lnTo>
                      <a:pt x="246" y="54"/>
                    </a:lnTo>
                    <a:lnTo>
                      <a:pt x="222" y="42"/>
                    </a:lnTo>
                    <a:lnTo>
                      <a:pt x="204" y="36"/>
                    </a:lnTo>
                    <a:lnTo>
                      <a:pt x="186" y="36"/>
                    </a:lnTo>
                    <a:lnTo>
                      <a:pt x="174" y="30"/>
                    </a:lnTo>
                    <a:lnTo>
                      <a:pt x="150" y="30"/>
                    </a:lnTo>
                    <a:lnTo>
                      <a:pt x="126" y="30"/>
                    </a:lnTo>
                    <a:lnTo>
                      <a:pt x="102" y="30"/>
                    </a:lnTo>
                    <a:lnTo>
                      <a:pt x="84" y="36"/>
                    </a:lnTo>
                    <a:lnTo>
                      <a:pt x="66" y="42"/>
                    </a:lnTo>
                    <a:lnTo>
                      <a:pt x="54" y="60"/>
                    </a:lnTo>
                    <a:lnTo>
                      <a:pt x="42" y="72"/>
                    </a:lnTo>
                    <a:lnTo>
                      <a:pt x="30" y="90"/>
                    </a:lnTo>
                    <a:lnTo>
                      <a:pt x="18" y="108"/>
                    </a:lnTo>
                    <a:lnTo>
                      <a:pt x="12" y="120"/>
                    </a:lnTo>
                    <a:lnTo>
                      <a:pt x="0" y="13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79" name="Freeform 46">
                <a:extLst>
                  <a:ext uri="{FF2B5EF4-FFF2-40B4-BE49-F238E27FC236}">
                    <a16:creationId xmlns:a16="http://schemas.microsoft.com/office/drawing/2014/main" id="{80B741BC-0C59-4135-8E64-A678C6D371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5" y="2842"/>
                <a:ext cx="97" cy="114"/>
              </a:xfrm>
              <a:custGeom>
                <a:avLst/>
                <a:gdLst>
                  <a:gd name="T0" fmla="*/ 90 w 96"/>
                  <a:gd name="T1" fmla="*/ 108 h 114"/>
                  <a:gd name="T2" fmla="*/ 96 w 96"/>
                  <a:gd name="T3" fmla="*/ 96 h 114"/>
                  <a:gd name="T4" fmla="*/ 96 w 96"/>
                  <a:gd name="T5" fmla="*/ 84 h 114"/>
                  <a:gd name="T6" fmla="*/ 90 w 96"/>
                  <a:gd name="T7" fmla="*/ 66 h 114"/>
                  <a:gd name="T8" fmla="*/ 78 w 96"/>
                  <a:gd name="T9" fmla="*/ 54 h 114"/>
                  <a:gd name="T10" fmla="*/ 66 w 96"/>
                  <a:gd name="T11" fmla="*/ 36 h 114"/>
                  <a:gd name="T12" fmla="*/ 42 w 96"/>
                  <a:gd name="T13" fmla="*/ 24 h 114"/>
                  <a:gd name="T14" fmla="*/ 24 w 96"/>
                  <a:gd name="T15" fmla="*/ 12 h 114"/>
                  <a:gd name="T16" fmla="*/ 0 w 96"/>
                  <a:gd name="T17" fmla="*/ 0 h 114"/>
                  <a:gd name="T18" fmla="*/ 24 w 96"/>
                  <a:gd name="T19" fmla="*/ 18 h 114"/>
                  <a:gd name="T20" fmla="*/ 30 w 96"/>
                  <a:gd name="T21" fmla="*/ 24 h 114"/>
                  <a:gd name="T22" fmla="*/ 42 w 96"/>
                  <a:gd name="T23" fmla="*/ 30 h 114"/>
                  <a:gd name="T24" fmla="*/ 54 w 96"/>
                  <a:gd name="T25" fmla="*/ 42 h 114"/>
                  <a:gd name="T26" fmla="*/ 60 w 96"/>
                  <a:gd name="T27" fmla="*/ 48 h 114"/>
                  <a:gd name="T28" fmla="*/ 72 w 96"/>
                  <a:gd name="T29" fmla="*/ 60 h 114"/>
                  <a:gd name="T30" fmla="*/ 78 w 96"/>
                  <a:gd name="T31" fmla="*/ 72 h 114"/>
                  <a:gd name="T32" fmla="*/ 84 w 96"/>
                  <a:gd name="T33" fmla="*/ 90 h 114"/>
                  <a:gd name="T34" fmla="*/ 84 w 96"/>
                  <a:gd name="T35" fmla="*/ 102 h 114"/>
                  <a:gd name="T36" fmla="*/ 84 w 96"/>
                  <a:gd name="T37" fmla="*/ 114 h 114"/>
                  <a:gd name="T38" fmla="*/ 90 w 96"/>
                  <a:gd name="T39" fmla="*/ 108 h 11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14"/>
                  <a:gd name="T62" fmla="*/ 96 w 96"/>
                  <a:gd name="T63" fmla="*/ 114 h 11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14">
                    <a:moveTo>
                      <a:pt x="90" y="108"/>
                    </a:moveTo>
                    <a:lnTo>
                      <a:pt x="96" y="96"/>
                    </a:lnTo>
                    <a:lnTo>
                      <a:pt x="96" y="84"/>
                    </a:lnTo>
                    <a:lnTo>
                      <a:pt x="90" y="66"/>
                    </a:lnTo>
                    <a:lnTo>
                      <a:pt x="78" y="54"/>
                    </a:lnTo>
                    <a:lnTo>
                      <a:pt x="66" y="36"/>
                    </a:lnTo>
                    <a:lnTo>
                      <a:pt x="42" y="24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42" y="30"/>
                    </a:lnTo>
                    <a:lnTo>
                      <a:pt x="54" y="42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78" y="72"/>
                    </a:lnTo>
                    <a:lnTo>
                      <a:pt x="84" y="90"/>
                    </a:lnTo>
                    <a:lnTo>
                      <a:pt x="84" y="102"/>
                    </a:lnTo>
                    <a:lnTo>
                      <a:pt x="84" y="114"/>
                    </a:lnTo>
                    <a:lnTo>
                      <a:pt x="90" y="108"/>
                    </a:lnTo>
                    <a:close/>
                  </a:path>
                </a:pathLst>
              </a:custGeom>
              <a:solidFill>
                <a:srgbClr val="FCA4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0" name="Freeform 47">
                <a:extLst>
                  <a:ext uri="{FF2B5EF4-FFF2-40B4-BE49-F238E27FC236}">
                    <a16:creationId xmlns:a16="http://schemas.microsoft.com/office/drawing/2014/main" id="{67CE464F-3282-4AAD-905F-AE75455913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0" y="2960"/>
                <a:ext cx="113" cy="139"/>
              </a:xfrm>
              <a:custGeom>
                <a:avLst/>
                <a:gdLst>
                  <a:gd name="T0" fmla="*/ 108 w 114"/>
                  <a:gd name="T1" fmla="*/ 132 h 138"/>
                  <a:gd name="T2" fmla="*/ 114 w 114"/>
                  <a:gd name="T3" fmla="*/ 114 h 138"/>
                  <a:gd name="T4" fmla="*/ 108 w 114"/>
                  <a:gd name="T5" fmla="*/ 96 h 138"/>
                  <a:gd name="T6" fmla="*/ 108 w 114"/>
                  <a:gd name="T7" fmla="*/ 84 h 138"/>
                  <a:gd name="T8" fmla="*/ 96 w 114"/>
                  <a:gd name="T9" fmla="*/ 66 h 138"/>
                  <a:gd name="T10" fmla="*/ 90 w 114"/>
                  <a:gd name="T11" fmla="*/ 54 h 138"/>
                  <a:gd name="T12" fmla="*/ 72 w 114"/>
                  <a:gd name="T13" fmla="*/ 42 h 138"/>
                  <a:gd name="T14" fmla="*/ 54 w 114"/>
                  <a:gd name="T15" fmla="*/ 30 h 138"/>
                  <a:gd name="T16" fmla="*/ 30 w 114"/>
                  <a:gd name="T17" fmla="*/ 18 h 138"/>
                  <a:gd name="T18" fmla="*/ 0 w 114"/>
                  <a:gd name="T19" fmla="*/ 0 h 138"/>
                  <a:gd name="T20" fmla="*/ 18 w 114"/>
                  <a:gd name="T21" fmla="*/ 12 h 138"/>
                  <a:gd name="T22" fmla="*/ 30 w 114"/>
                  <a:gd name="T23" fmla="*/ 24 h 138"/>
                  <a:gd name="T24" fmla="*/ 48 w 114"/>
                  <a:gd name="T25" fmla="*/ 36 h 138"/>
                  <a:gd name="T26" fmla="*/ 60 w 114"/>
                  <a:gd name="T27" fmla="*/ 48 h 138"/>
                  <a:gd name="T28" fmla="*/ 72 w 114"/>
                  <a:gd name="T29" fmla="*/ 60 h 138"/>
                  <a:gd name="T30" fmla="*/ 84 w 114"/>
                  <a:gd name="T31" fmla="*/ 78 h 138"/>
                  <a:gd name="T32" fmla="*/ 90 w 114"/>
                  <a:gd name="T33" fmla="*/ 96 h 138"/>
                  <a:gd name="T34" fmla="*/ 96 w 114"/>
                  <a:gd name="T35" fmla="*/ 120 h 138"/>
                  <a:gd name="T36" fmla="*/ 102 w 114"/>
                  <a:gd name="T37" fmla="*/ 138 h 138"/>
                  <a:gd name="T38" fmla="*/ 108 w 114"/>
                  <a:gd name="T39" fmla="*/ 132 h 13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4"/>
                  <a:gd name="T61" fmla="*/ 0 h 138"/>
                  <a:gd name="T62" fmla="*/ 114 w 114"/>
                  <a:gd name="T63" fmla="*/ 138 h 13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4" h="138">
                    <a:moveTo>
                      <a:pt x="108" y="132"/>
                    </a:moveTo>
                    <a:lnTo>
                      <a:pt x="114" y="114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96" y="66"/>
                    </a:lnTo>
                    <a:lnTo>
                      <a:pt x="90" y="54"/>
                    </a:lnTo>
                    <a:lnTo>
                      <a:pt x="72" y="42"/>
                    </a:lnTo>
                    <a:lnTo>
                      <a:pt x="54" y="30"/>
                    </a:lnTo>
                    <a:lnTo>
                      <a:pt x="30" y="18"/>
                    </a:lnTo>
                    <a:lnTo>
                      <a:pt x="0" y="0"/>
                    </a:lnTo>
                    <a:lnTo>
                      <a:pt x="18" y="12"/>
                    </a:lnTo>
                    <a:lnTo>
                      <a:pt x="30" y="24"/>
                    </a:lnTo>
                    <a:lnTo>
                      <a:pt x="48" y="36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84" y="78"/>
                    </a:lnTo>
                    <a:lnTo>
                      <a:pt x="90" y="96"/>
                    </a:lnTo>
                    <a:lnTo>
                      <a:pt x="96" y="120"/>
                    </a:lnTo>
                    <a:lnTo>
                      <a:pt x="102" y="138"/>
                    </a:lnTo>
                    <a:lnTo>
                      <a:pt x="108" y="132"/>
                    </a:lnTo>
                    <a:close/>
                  </a:path>
                </a:pathLst>
              </a:custGeom>
              <a:solidFill>
                <a:srgbClr val="FCA4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1" name="Freeform 48">
                <a:extLst>
                  <a:ext uri="{FF2B5EF4-FFF2-40B4-BE49-F238E27FC236}">
                    <a16:creationId xmlns:a16="http://schemas.microsoft.com/office/drawing/2014/main" id="{5AC43871-F0C5-464E-8FB3-29BC387D4E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6" y="3099"/>
                <a:ext cx="90" cy="103"/>
              </a:xfrm>
              <a:custGeom>
                <a:avLst/>
                <a:gdLst>
                  <a:gd name="T0" fmla="*/ 0 w 90"/>
                  <a:gd name="T1" fmla="*/ 0 h 103"/>
                  <a:gd name="T2" fmla="*/ 24 w 90"/>
                  <a:gd name="T3" fmla="*/ 12 h 103"/>
                  <a:gd name="T4" fmla="*/ 48 w 90"/>
                  <a:gd name="T5" fmla="*/ 24 h 103"/>
                  <a:gd name="T6" fmla="*/ 66 w 90"/>
                  <a:gd name="T7" fmla="*/ 36 h 103"/>
                  <a:gd name="T8" fmla="*/ 78 w 90"/>
                  <a:gd name="T9" fmla="*/ 48 h 103"/>
                  <a:gd name="T10" fmla="*/ 84 w 90"/>
                  <a:gd name="T11" fmla="*/ 67 h 103"/>
                  <a:gd name="T12" fmla="*/ 90 w 90"/>
                  <a:gd name="T13" fmla="*/ 85 h 103"/>
                  <a:gd name="T14" fmla="*/ 90 w 90"/>
                  <a:gd name="T15" fmla="*/ 103 h 103"/>
                  <a:gd name="T16" fmla="*/ 84 w 90"/>
                  <a:gd name="T17" fmla="*/ 103 h 103"/>
                  <a:gd name="T18" fmla="*/ 72 w 90"/>
                  <a:gd name="T19" fmla="*/ 103 h 103"/>
                  <a:gd name="T20" fmla="*/ 72 w 90"/>
                  <a:gd name="T21" fmla="*/ 91 h 103"/>
                  <a:gd name="T22" fmla="*/ 66 w 90"/>
                  <a:gd name="T23" fmla="*/ 73 h 103"/>
                  <a:gd name="T24" fmla="*/ 60 w 90"/>
                  <a:gd name="T25" fmla="*/ 54 h 103"/>
                  <a:gd name="T26" fmla="*/ 48 w 90"/>
                  <a:gd name="T27" fmla="*/ 36 h 103"/>
                  <a:gd name="T28" fmla="*/ 30 w 90"/>
                  <a:gd name="T29" fmla="*/ 24 h 103"/>
                  <a:gd name="T30" fmla="*/ 18 w 90"/>
                  <a:gd name="T31" fmla="*/ 12 h 103"/>
                  <a:gd name="T32" fmla="*/ 0 w 90"/>
                  <a:gd name="T33" fmla="*/ 0 h 10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103"/>
                  <a:gd name="T53" fmla="*/ 90 w 90"/>
                  <a:gd name="T54" fmla="*/ 103 h 10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103">
                    <a:moveTo>
                      <a:pt x="0" y="0"/>
                    </a:moveTo>
                    <a:lnTo>
                      <a:pt x="24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48"/>
                    </a:lnTo>
                    <a:lnTo>
                      <a:pt x="84" y="67"/>
                    </a:lnTo>
                    <a:lnTo>
                      <a:pt x="90" y="85"/>
                    </a:lnTo>
                    <a:lnTo>
                      <a:pt x="90" y="103"/>
                    </a:lnTo>
                    <a:lnTo>
                      <a:pt x="84" y="103"/>
                    </a:lnTo>
                    <a:lnTo>
                      <a:pt x="72" y="103"/>
                    </a:lnTo>
                    <a:lnTo>
                      <a:pt x="72" y="91"/>
                    </a:lnTo>
                    <a:lnTo>
                      <a:pt x="66" y="73"/>
                    </a:lnTo>
                    <a:lnTo>
                      <a:pt x="60" y="54"/>
                    </a:lnTo>
                    <a:lnTo>
                      <a:pt x="48" y="36"/>
                    </a:lnTo>
                    <a:lnTo>
                      <a:pt x="30" y="24"/>
                    </a:lnTo>
                    <a:lnTo>
                      <a:pt x="1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2" name="Freeform 49">
                <a:extLst>
                  <a:ext uri="{FF2B5EF4-FFF2-40B4-BE49-F238E27FC236}">
                    <a16:creationId xmlns:a16="http://schemas.microsoft.com/office/drawing/2014/main" id="{20C419A2-1F57-4E0F-9796-865A7BA7A8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3106"/>
                <a:ext cx="234" cy="150"/>
              </a:xfrm>
              <a:custGeom>
                <a:avLst/>
                <a:gdLst>
                  <a:gd name="T0" fmla="*/ 84 w 235"/>
                  <a:gd name="T1" fmla="*/ 24 h 151"/>
                  <a:gd name="T2" fmla="*/ 120 w 235"/>
                  <a:gd name="T3" fmla="*/ 30 h 151"/>
                  <a:gd name="T4" fmla="*/ 157 w 235"/>
                  <a:gd name="T5" fmla="*/ 42 h 151"/>
                  <a:gd name="T6" fmla="*/ 175 w 235"/>
                  <a:gd name="T7" fmla="*/ 54 h 151"/>
                  <a:gd name="T8" fmla="*/ 199 w 235"/>
                  <a:gd name="T9" fmla="*/ 73 h 151"/>
                  <a:gd name="T10" fmla="*/ 217 w 235"/>
                  <a:gd name="T11" fmla="*/ 91 h 151"/>
                  <a:gd name="T12" fmla="*/ 235 w 235"/>
                  <a:gd name="T13" fmla="*/ 109 h 151"/>
                  <a:gd name="T14" fmla="*/ 205 w 235"/>
                  <a:gd name="T15" fmla="*/ 85 h 151"/>
                  <a:gd name="T16" fmla="*/ 175 w 235"/>
                  <a:gd name="T17" fmla="*/ 67 h 151"/>
                  <a:gd name="T18" fmla="*/ 157 w 235"/>
                  <a:gd name="T19" fmla="*/ 48 h 151"/>
                  <a:gd name="T20" fmla="*/ 132 w 235"/>
                  <a:gd name="T21" fmla="*/ 48 h 151"/>
                  <a:gd name="T22" fmla="*/ 114 w 235"/>
                  <a:gd name="T23" fmla="*/ 42 h 151"/>
                  <a:gd name="T24" fmla="*/ 102 w 235"/>
                  <a:gd name="T25" fmla="*/ 36 h 151"/>
                  <a:gd name="T26" fmla="*/ 108 w 235"/>
                  <a:gd name="T27" fmla="*/ 54 h 151"/>
                  <a:gd name="T28" fmla="*/ 108 w 235"/>
                  <a:gd name="T29" fmla="*/ 73 h 151"/>
                  <a:gd name="T30" fmla="*/ 114 w 235"/>
                  <a:gd name="T31" fmla="*/ 91 h 151"/>
                  <a:gd name="T32" fmla="*/ 120 w 235"/>
                  <a:gd name="T33" fmla="*/ 109 h 151"/>
                  <a:gd name="T34" fmla="*/ 126 w 235"/>
                  <a:gd name="T35" fmla="*/ 127 h 151"/>
                  <a:gd name="T36" fmla="*/ 132 w 235"/>
                  <a:gd name="T37" fmla="*/ 133 h 151"/>
                  <a:gd name="T38" fmla="*/ 138 w 235"/>
                  <a:gd name="T39" fmla="*/ 151 h 151"/>
                  <a:gd name="T40" fmla="*/ 126 w 235"/>
                  <a:gd name="T41" fmla="*/ 133 h 151"/>
                  <a:gd name="T42" fmla="*/ 120 w 235"/>
                  <a:gd name="T43" fmla="*/ 115 h 151"/>
                  <a:gd name="T44" fmla="*/ 108 w 235"/>
                  <a:gd name="T45" fmla="*/ 97 h 151"/>
                  <a:gd name="T46" fmla="*/ 102 w 235"/>
                  <a:gd name="T47" fmla="*/ 85 h 151"/>
                  <a:gd name="T48" fmla="*/ 96 w 235"/>
                  <a:gd name="T49" fmla="*/ 67 h 151"/>
                  <a:gd name="T50" fmla="*/ 96 w 235"/>
                  <a:gd name="T51" fmla="*/ 54 h 151"/>
                  <a:gd name="T52" fmla="*/ 84 w 235"/>
                  <a:gd name="T53" fmla="*/ 42 h 151"/>
                  <a:gd name="T54" fmla="*/ 78 w 235"/>
                  <a:gd name="T55" fmla="*/ 30 h 151"/>
                  <a:gd name="T56" fmla="*/ 66 w 235"/>
                  <a:gd name="T57" fmla="*/ 18 h 151"/>
                  <a:gd name="T58" fmla="*/ 54 w 235"/>
                  <a:gd name="T59" fmla="*/ 12 h 151"/>
                  <a:gd name="T60" fmla="*/ 36 w 235"/>
                  <a:gd name="T61" fmla="*/ 12 h 151"/>
                  <a:gd name="T62" fmla="*/ 18 w 235"/>
                  <a:gd name="T63" fmla="*/ 18 h 151"/>
                  <a:gd name="T64" fmla="*/ 12 w 235"/>
                  <a:gd name="T65" fmla="*/ 30 h 151"/>
                  <a:gd name="T66" fmla="*/ 30 w 235"/>
                  <a:gd name="T67" fmla="*/ 42 h 151"/>
                  <a:gd name="T68" fmla="*/ 36 w 235"/>
                  <a:gd name="T69" fmla="*/ 54 h 151"/>
                  <a:gd name="T70" fmla="*/ 42 w 235"/>
                  <a:gd name="T71" fmla="*/ 79 h 151"/>
                  <a:gd name="T72" fmla="*/ 42 w 235"/>
                  <a:gd name="T73" fmla="*/ 91 h 151"/>
                  <a:gd name="T74" fmla="*/ 42 w 235"/>
                  <a:gd name="T75" fmla="*/ 79 h 151"/>
                  <a:gd name="T76" fmla="*/ 36 w 235"/>
                  <a:gd name="T77" fmla="*/ 67 h 151"/>
                  <a:gd name="T78" fmla="*/ 30 w 235"/>
                  <a:gd name="T79" fmla="*/ 54 h 151"/>
                  <a:gd name="T80" fmla="*/ 24 w 235"/>
                  <a:gd name="T81" fmla="*/ 42 h 151"/>
                  <a:gd name="T82" fmla="*/ 12 w 235"/>
                  <a:gd name="T83" fmla="*/ 36 h 151"/>
                  <a:gd name="T84" fmla="*/ 0 w 235"/>
                  <a:gd name="T85" fmla="*/ 36 h 151"/>
                  <a:gd name="T86" fmla="*/ 6 w 235"/>
                  <a:gd name="T87" fmla="*/ 24 h 151"/>
                  <a:gd name="T88" fmla="*/ 6 w 235"/>
                  <a:gd name="T89" fmla="*/ 18 h 151"/>
                  <a:gd name="T90" fmla="*/ 12 w 235"/>
                  <a:gd name="T91" fmla="*/ 6 h 151"/>
                  <a:gd name="T92" fmla="*/ 24 w 235"/>
                  <a:gd name="T93" fmla="*/ 6 h 151"/>
                  <a:gd name="T94" fmla="*/ 36 w 235"/>
                  <a:gd name="T95" fmla="*/ 0 h 151"/>
                  <a:gd name="T96" fmla="*/ 54 w 235"/>
                  <a:gd name="T97" fmla="*/ 0 h 151"/>
                  <a:gd name="T98" fmla="*/ 72 w 235"/>
                  <a:gd name="T99" fmla="*/ 12 h 151"/>
                  <a:gd name="T100" fmla="*/ 84 w 235"/>
                  <a:gd name="T101" fmla="*/ 24 h 15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35"/>
                  <a:gd name="T154" fmla="*/ 0 h 151"/>
                  <a:gd name="T155" fmla="*/ 235 w 235"/>
                  <a:gd name="T156" fmla="*/ 151 h 151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35" h="151">
                    <a:moveTo>
                      <a:pt x="84" y="24"/>
                    </a:moveTo>
                    <a:lnTo>
                      <a:pt x="120" y="30"/>
                    </a:lnTo>
                    <a:lnTo>
                      <a:pt x="157" y="42"/>
                    </a:lnTo>
                    <a:lnTo>
                      <a:pt x="175" y="54"/>
                    </a:lnTo>
                    <a:lnTo>
                      <a:pt x="199" y="73"/>
                    </a:lnTo>
                    <a:lnTo>
                      <a:pt x="217" y="91"/>
                    </a:lnTo>
                    <a:lnTo>
                      <a:pt x="235" y="109"/>
                    </a:lnTo>
                    <a:lnTo>
                      <a:pt x="205" y="85"/>
                    </a:lnTo>
                    <a:lnTo>
                      <a:pt x="175" y="67"/>
                    </a:lnTo>
                    <a:lnTo>
                      <a:pt x="157" y="48"/>
                    </a:lnTo>
                    <a:lnTo>
                      <a:pt x="132" y="48"/>
                    </a:lnTo>
                    <a:lnTo>
                      <a:pt x="114" y="42"/>
                    </a:lnTo>
                    <a:lnTo>
                      <a:pt x="102" y="36"/>
                    </a:lnTo>
                    <a:lnTo>
                      <a:pt x="108" y="54"/>
                    </a:lnTo>
                    <a:lnTo>
                      <a:pt x="108" y="73"/>
                    </a:lnTo>
                    <a:lnTo>
                      <a:pt x="114" y="91"/>
                    </a:lnTo>
                    <a:lnTo>
                      <a:pt x="120" y="109"/>
                    </a:lnTo>
                    <a:lnTo>
                      <a:pt x="126" y="127"/>
                    </a:lnTo>
                    <a:lnTo>
                      <a:pt x="132" y="133"/>
                    </a:lnTo>
                    <a:lnTo>
                      <a:pt x="138" y="151"/>
                    </a:lnTo>
                    <a:lnTo>
                      <a:pt x="126" y="133"/>
                    </a:lnTo>
                    <a:lnTo>
                      <a:pt x="120" y="115"/>
                    </a:lnTo>
                    <a:lnTo>
                      <a:pt x="108" y="97"/>
                    </a:lnTo>
                    <a:lnTo>
                      <a:pt x="102" y="85"/>
                    </a:lnTo>
                    <a:lnTo>
                      <a:pt x="96" y="67"/>
                    </a:lnTo>
                    <a:lnTo>
                      <a:pt x="96" y="54"/>
                    </a:lnTo>
                    <a:lnTo>
                      <a:pt x="84" y="42"/>
                    </a:lnTo>
                    <a:lnTo>
                      <a:pt x="78" y="30"/>
                    </a:lnTo>
                    <a:lnTo>
                      <a:pt x="66" y="18"/>
                    </a:lnTo>
                    <a:lnTo>
                      <a:pt x="54" y="12"/>
                    </a:lnTo>
                    <a:lnTo>
                      <a:pt x="36" y="12"/>
                    </a:lnTo>
                    <a:lnTo>
                      <a:pt x="18" y="18"/>
                    </a:lnTo>
                    <a:lnTo>
                      <a:pt x="12" y="30"/>
                    </a:lnTo>
                    <a:lnTo>
                      <a:pt x="30" y="42"/>
                    </a:lnTo>
                    <a:lnTo>
                      <a:pt x="36" y="54"/>
                    </a:lnTo>
                    <a:lnTo>
                      <a:pt x="42" y="79"/>
                    </a:lnTo>
                    <a:lnTo>
                      <a:pt x="42" y="91"/>
                    </a:lnTo>
                    <a:lnTo>
                      <a:pt x="42" y="79"/>
                    </a:lnTo>
                    <a:lnTo>
                      <a:pt x="36" y="67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54" y="0"/>
                    </a:lnTo>
                    <a:lnTo>
                      <a:pt x="72" y="12"/>
                    </a:lnTo>
                    <a:lnTo>
                      <a:pt x="84" y="24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3" name="Freeform 50">
                <a:extLst>
                  <a:ext uri="{FF2B5EF4-FFF2-40B4-BE49-F238E27FC236}">
                    <a16:creationId xmlns:a16="http://schemas.microsoft.com/office/drawing/2014/main" id="{F7F4F566-119F-4808-ADEF-FD332FCBC2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5" y="3074"/>
                <a:ext cx="47" cy="42"/>
              </a:xfrm>
              <a:custGeom>
                <a:avLst/>
                <a:gdLst>
                  <a:gd name="T0" fmla="*/ 6 w 48"/>
                  <a:gd name="T1" fmla="*/ 42 h 42"/>
                  <a:gd name="T2" fmla="*/ 12 w 48"/>
                  <a:gd name="T3" fmla="*/ 30 h 42"/>
                  <a:gd name="T4" fmla="*/ 12 w 48"/>
                  <a:gd name="T5" fmla="*/ 18 h 42"/>
                  <a:gd name="T6" fmla="*/ 24 w 48"/>
                  <a:gd name="T7" fmla="*/ 12 h 42"/>
                  <a:gd name="T8" fmla="*/ 30 w 48"/>
                  <a:gd name="T9" fmla="*/ 6 h 42"/>
                  <a:gd name="T10" fmla="*/ 48 w 48"/>
                  <a:gd name="T11" fmla="*/ 0 h 42"/>
                  <a:gd name="T12" fmla="*/ 36 w 48"/>
                  <a:gd name="T13" fmla="*/ 0 h 42"/>
                  <a:gd name="T14" fmla="*/ 18 w 48"/>
                  <a:gd name="T15" fmla="*/ 6 h 42"/>
                  <a:gd name="T16" fmla="*/ 6 w 48"/>
                  <a:gd name="T17" fmla="*/ 18 h 42"/>
                  <a:gd name="T18" fmla="*/ 0 w 48"/>
                  <a:gd name="T19" fmla="*/ 30 h 42"/>
                  <a:gd name="T20" fmla="*/ 6 w 48"/>
                  <a:gd name="T21" fmla="*/ 42 h 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8"/>
                  <a:gd name="T34" fmla="*/ 0 h 42"/>
                  <a:gd name="T35" fmla="*/ 48 w 48"/>
                  <a:gd name="T36" fmla="*/ 42 h 4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8" h="42">
                    <a:moveTo>
                      <a:pt x="6" y="42"/>
                    </a:moveTo>
                    <a:lnTo>
                      <a:pt x="12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4" name="Freeform 51">
                <a:extLst>
                  <a:ext uri="{FF2B5EF4-FFF2-40B4-BE49-F238E27FC236}">
                    <a16:creationId xmlns:a16="http://schemas.microsoft.com/office/drawing/2014/main" id="{152F1BB2-1210-4E42-87F4-A8DBCB6E91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0" y="3045"/>
                <a:ext cx="19" cy="47"/>
              </a:xfrm>
              <a:custGeom>
                <a:avLst/>
                <a:gdLst>
                  <a:gd name="T0" fmla="*/ 0 w 18"/>
                  <a:gd name="T1" fmla="*/ 48 h 48"/>
                  <a:gd name="T2" fmla="*/ 0 w 18"/>
                  <a:gd name="T3" fmla="*/ 36 h 48"/>
                  <a:gd name="T4" fmla="*/ 0 w 18"/>
                  <a:gd name="T5" fmla="*/ 24 h 48"/>
                  <a:gd name="T6" fmla="*/ 12 w 18"/>
                  <a:gd name="T7" fmla="*/ 18 h 48"/>
                  <a:gd name="T8" fmla="*/ 18 w 18"/>
                  <a:gd name="T9" fmla="*/ 6 h 48"/>
                  <a:gd name="T10" fmla="*/ 12 w 18"/>
                  <a:gd name="T11" fmla="*/ 0 h 48"/>
                  <a:gd name="T12" fmla="*/ 0 w 18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"/>
                  <a:gd name="T22" fmla="*/ 0 h 48"/>
                  <a:gd name="T23" fmla="*/ 18 w 18"/>
                  <a:gd name="T24" fmla="*/ 48 h 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" h="48">
                    <a:moveTo>
                      <a:pt x="0" y="48"/>
                    </a:moveTo>
                    <a:lnTo>
                      <a:pt x="0" y="36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5" name="Freeform 52">
                <a:extLst>
                  <a:ext uri="{FF2B5EF4-FFF2-40B4-BE49-F238E27FC236}">
                    <a16:creationId xmlns:a16="http://schemas.microsoft.com/office/drawing/2014/main" id="{4860F432-A4B6-4370-B159-778D0D0ADD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5" y="3052"/>
                <a:ext cx="72" cy="192"/>
              </a:xfrm>
              <a:custGeom>
                <a:avLst/>
                <a:gdLst>
                  <a:gd name="T0" fmla="*/ 30 w 72"/>
                  <a:gd name="T1" fmla="*/ 193 h 193"/>
                  <a:gd name="T2" fmla="*/ 36 w 72"/>
                  <a:gd name="T3" fmla="*/ 169 h 193"/>
                  <a:gd name="T4" fmla="*/ 30 w 72"/>
                  <a:gd name="T5" fmla="*/ 139 h 193"/>
                  <a:gd name="T6" fmla="*/ 30 w 72"/>
                  <a:gd name="T7" fmla="*/ 102 h 193"/>
                  <a:gd name="T8" fmla="*/ 30 w 72"/>
                  <a:gd name="T9" fmla="*/ 66 h 193"/>
                  <a:gd name="T10" fmla="*/ 30 w 72"/>
                  <a:gd name="T11" fmla="*/ 54 h 193"/>
                  <a:gd name="T12" fmla="*/ 36 w 72"/>
                  <a:gd name="T13" fmla="*/ 42 h 193"/>
                  <a:gd name="T14" fmla="*/ 48 w 72"/>
                  <a:gd name="T15" fmla="*/ 36 h 193"/>
                  <a:gd name="T16" fmla="*/ 60 w 72"/>
                  <a:gd name="T17" fmla="*/ 30 h 193"/>
                  <a:gd name="T18" fmla="*/ 66 w 72"/>
                  <a:gd name="T19" fmla="*/ 24 h 193"/>
                  <a:gd name="T20" fmla="*/ 66 w 72"/>
                  <a:gd name="T21" fmla="*/ 12 h 193"/>
                  <a:gd name="T22" fmla="*/ 72 w 72"/>
                  <a:gd name="T23" fmla="*/ 0 h 193"/>
                  <a:gd name="T24" fmla="*/ 60 w 72"/>
                  <a:gd name="T25" fmla="*/ 12 h 193"/>
                  <a:gd name="T26" fmla="*/ 60 w 72"/>
                  <a:gd name="T27" fmla="*/ 24 h 193"/>
                  <a:gd name="T28" fmla="*/ 48 w 72"/>
                  <a:gd name="T29" fmla="*/ 24 h 193"/>
                  <a:gd name="T30" fmla="*/ 36 w 72"/>
                  <a:gd name="T31" fmla="*/ 30 h 193"/>
                  <a:gd name="T32" fmla="*/ 30 w 72"/>
                  <a:gd name="T33" fmla="*/ 36 h 193"/>
                  <a:gd name="T34" fmla="*/ 24 w 72"/>
                  <a:gd name="T35" fmla="*/ 42 h 193"/>
                  <a:gd name="T36" fmla="*/ 12 w 72"/>
                  <a:gd name="T37" fmla="*/ 36 h 193"/>
                  <a:gd name="T38" fmla="*/ 6 w 72"/>
                  <a:gd name="T39" fmla="*/ 24 h 193"/>
                  <a:gd name="T40" fmla="*/ 6 w 72"/>
                  <a:gd name="T41" fmla="*/ 12 h 193"/>
                  <a:gd name="T42" fmla="*/ 0 w 72"/>
                  <a:gd name="T43" fmla="*/ 6 h 193"/>
                  <a:gd name="T44" fmla="*/ 0 w 72"/>
                  <a:gd name="T45" fmla="*/ 18 h 193"/>
                  <a:gd name="T46" fmla="*/ 0 w 72"/>
                  <a:gd name="T47" fmla="*/ 36 h 193"/>
                  <a:gd name="T48" fmla="*/ 0 w 72"/>
                  <a:gd name="T49" fmla="*/ 48 h 193"/>
                  <a:gd name="T50" fmla="*/ 6 w 72"/>
                  <a:gd name="T51" fmla="*/ 60 h 193"/>
                  <a:gd name="T52" fmla="*/ 0 w 72"/>
                  <a:gd name="T53" fmla="*/ 72 h 193"/>
                  <a:gd name="T54" fmla="*/ 6 w 72"/>
                  <a:gd name="T55" fmla="*/ 90 h 193"/>
                  <a:gd name="T56" fmla="*/ 12 w 72"/>
                  <a:gd name="T57" fmla="*/ 102 h 193"/>
                  <a:gd name="T58" fmla="*/ 12 w 72"/>
                  <a:gd name="T59" fmla="*/ 115 h 193"/>
                  <a:gd name="T60" fmla="*/ 18 w 72"/>
                  <a:gd name="T61" fmla="*/ 127 h 193"/>
                  <a:gd name="T62" fmla="*/ 18 w 72"/>
                  <a:gd name="T63" fmla="*/ 139 h 193"/>
                  <a:gd name="T64" fmla="*/ 12 w 72"/>
                  <a:gd name="T65" fmla="*/ 145 h 193"/>
                  <a:gd name="T66" fmla="*/ 0 w 72"/>
                  <a:gd name="T67" fmla="*/ 139 h 193"/>
                  <a:gd name="T68" fmla="*/ 6 w 72"/>
                  <a:gd name="T69" fmla="*/ 151 h 193"/>
                  <a:gd name="T70" fmla="*/ 12 w 72"/>
                  <a:gd name="T71" fmla="*/ 163 h 193"/>
                  <a:gd name="T72" fmla="*/ 12 w 72"/>
                  <a:gd name="T73" fmla="*/ 175 h 193"/>
                  <a:gd name="T74" fmla="*/ 18 w 72"/>
                  <a:gd name="T75" fmla="*/ 187 h 193"/>
                  <a:gd name="T76" fmla="*/ 30 w 72"/>
                  <a:gd name="T77" fmla="*/ 193 h 19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2"/>
                  <a:gd name="T118" fmla="*/ 0 h 193"/>
                  <a:gd name="T119" fmla="*/ 72 w 72"/>
                  <a:gd name="T120" fmla="*/ 193 h 19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2" h="193">
                    <a:moveTo>
                      <a:pt x="30" y="193"/>
                    </a:moveTo>
                    <a:lnTo>
                      <a:pt x="36" y="169"/>
                    </a:lnTo>
                    <a:lnTo>
                      <a:pt x="30" y="139"/>
                    </a:lnTo>
                    <a:lnTo>
                      <a:pt x="30" y="102"/>
                    </a:lnTo>
                    <a:lnTo>
                      <a:pt x="30" y="66"/>
                    </a:lnTo>
                    <a:lnTo>
                      <a:pt x="30" y="54"/>
                    </a:lnTo>
                    <a:lnTo>
                      <a:pt x="36" y="42"/>
                    </a:lnTo>
                    <a:lnTo>
                      <a:pt x="48" y="36"/>
                    </a:lnTo>
                    <a:lnTo>
                      <a:pt x="60" y="30"/>
                    </a:lnTo>
                    <a:lnTo>
                      <a:pt x="66" y="24"/>
                    </a:lnTo>
                    <a:lnTo>
                      <a:pt x="66" y="12"/>
                    </a:lnTo>
                    <a:lnTo>
                      <a:pt x="72" y="0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48" y="24"/>
                    </a:lnTo>
                    <a:lnTo>
                      <a:pt x="36" y="30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12" y="102"/>
                    </a:lnTo>
                    <a:lnTo>
                      <a:pt x="12" y="115"/>
                    </a:lnTo>
                    <a:lnTo>
                      <a:pt x="18" y="127"/>
                    </a:lnTo>
                    <a:lnTo>
                      <a:pt x="18" y="139"/>
                    </a:lnTo>
                    <a:lnTo>
                      <a:pt x="12" y="145"/>
                    </a:lnTo>
                    <a:lnTo>
                      <a:pt x="0" y="139"/>
                    </a:lnTo>
                    <a:lnTo>
                      <a:pt x="6" y="151"/>
                    </a:lnTo>
                    <a:lnTo>
                      <a:pt x="12" y="163"/>
                    </a:lnTo>
                    <a:lnTo>
                      <a:pt x="12" y="175"/>
                    </a:lnTo>
                    <a:lnTo>
                      <a:pt x="18" y="187"/>
                    </a:lnTo>
                    <a:lnTo>
                      <a:pt x="30" y="193"/>
                    </a:lnTo>
                    <a:close/>
                  </a:path>
                </a:pathLst>
              </a:custGeom>
              <a:solidFill>
                <a:srgbClr val="FCA4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6" name="Freeform 53">
                <a:extLst>
                  <a:ext uri="{FF2B5EF4-FFF2-40B4-BE49-F238E27FC236}">
                    <a16:creationId xmlns:a16="http://schemas.microsoft.com/office/drawing/2014/main" id="{A0500E81-EA27-4C77-9F54-89F39C4842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3" y="3202"/>
                <a:ext cx="35" cy="36"/>
              </a:xfrm>
              <a:custGeom>
                <a:avLst/>
                <a:gdLst>
                  <a:gd name="T0" fmla="*/ 6 w 36"/>
                  <a:gd name="T1" fmla="*/ 12 h 36"/>
                  <a:gd name="T2" fmla="*/ 12 w 36"/>
                  <a:gd name="T3" fmla="*/ 12 h 36"/>
                  <a:gd name="T4" fmla="*/ 24 w 36"/>
                  <a:gd name="T5" fmla="*/ 12 h 36"/>
                  <a:gd name="T6" fmla="*/ 30 w 36"/>
                  <a:gd name="T7" fmla="*/ 18 h 36"/>
                  <a:gd name="T8" fmla="*/ 36 w 36"/>
                  <a:gd name="T9" fmla="*/ 36 h 36"/>
                  <a:gd name="T10" fmla="*/ 36 w 36"/>
                  <a:gd name="T11" fmla="*/ 24 h 36"/>
                  <a:gd name="T12" fmla="*/ 30 w 36"/>
                  <a:gd name="T13" fmla="*/ 12 h 36"/>
                  <a:gd name="T14" fmla="*/ 24 w 36"/>
                  <a:gd name="T15" fmla="*/ 6 h 36"/>
                  <a:gd name="T16" fmla="*/ 12 w 36"/>
                  <a:gd name="T17" fmla="*/ 0 h 36"/>
                  <a:gd name="T18" fmla="*/ 0 w 36"/>
                  <a:gd name="T19" fmla="*/ 0 h 36"/>
                  <a:gd name="T20" fmla="*/ 6 w 36"/>
                  <a:gd name="T21" fmla="*/ 12 h 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6"/>
                  <a:gd name="T34" fmla="*/ 0 h 36"/>
                  <a:gd name="T35" fmla="*/ 36 w 36"/>
                  <a:gd name="T36" fmla="*/ 36 h 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6" h="36">
                    <a:moveTo>
                      <a:pt x="6" y="12"/>
                    </a:moveTo>
                    <a:lnTo>
                      <a:pt x="12" y="12"/>
                    </a:lnTo>
                    <a:lnTo>
                      <a:pt x="24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6" y="24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7" name="Freeform 54">
                <a:extLst>
                  <a:ext uri="{FF2B5EF4-FFF2-40B4-BE49-F238E27FC236}">
                    <a16:creationId xmlns:a16="http://schemas.microsoft.com/office/drawing/2014/main" id="{F4AC99E8-5F8B-43E2-9F08-B1E2AD2BAB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7" y="2828"/>
                <a:ext cx="60" cy="110"/>
              </a:xfrm>
              <a:custGeom>
                <a:avLst/>
                <a:gdLst>
                  <a:gd name="T0" fmla="*/ 0 w 60"/>
                  <a:gd name="T1" fmla="*/ 42 h 108"/>
                  <a:gd name="T2" fmla="*/ 6 w 60"/>
                  <a:gd name="T3" fmla="*/ 54 h 108"/>
                  <a:gd name="T4" fmla="*/ 12 w 60"/>
                  <a:gd name="T5" fmla="*/ 66 h 108"/>
                  <a:gd name="T6" fmla="*/ 18 w 60"/>
                  <a:gd name="T7" fmla="*/ 72 h 108"/>
                  <a:gd name="T8" fmla="*/ 24 w 60"/>
                  <a:gd name="T9" fmla="*/ 78 h 108"/>
                  <a:gd name="T10" fmla="*/ 30 w 60"/>
                  <a:gd name="T11" fmla="*/ 96 h 108"/>
                  <a:gd name="T12" fmla="*/ 36 w 60"/>
                  <a:gd name="T13" fmla="*/ 108 h 108"/>
                  <a:gd name="T14" fmla="*/ 36 w 60"/>
                  <a:gd name="T15" fmla="*/ 90 h 108"/>
                  <a:gd name="T16" fmla="*/ 30 w 60"/>
                  <a:gd name="T17" fmla="*/ 78 h 108"/>
                  <a:gd name="T18" fmla="*/ 24 w 60"/>
                  <a:gd name="T19" fmla="*/ 66 h 108"/>
                  <a:gd name="T20" fmla="*/ 18 w 60"/>
                  <a:gd name="T21" fmla="*/ 54 h 108"/>
                  <a:gd name="T22" fmla="*/ 30 w 60"/>
                  <a:gd name="T23" fmla="*/ 48 h 108"/>
                  <a:gd name="T24" fmla="*/ 36 w 60"/>
                  <a:gd name="T25" fmla="*/ 42 h 108"/>
                  <a:gd name="T26" fmla="*/ 42 w 60"/>
                  <a:gd name="T27" fmla="*/ 36 h 108"/>
                  <a:gd name="T28" fmla="*/ 54 w 60"/>
                  <a:gd name="T29" fmla="*/ 18 h 108"/>
                  <a:gd name="T30" fmla="*/ 60 w 60"/>
                  <a:gd name="T31" fmla="*/ 0 h 108"/>
                  <a:gd name="T32" fmla="*/ 0 w 60"/>
                  <a:gd name="T33" fmla="*/ 42 h 10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08"/>
                  <a:gd name="T53" fmla="*/ 60 w 60"/>
                  <a:gd name="T54" fmla="*/ 108 h 10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08">
                    <a:moveTo>
                      <a:pt x="0" y="42"/>
                    </a:moveTo>
                    <a:lnTo>
                      <a:pt x="6" y="54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24" y="78"/>
                    </a:lnTo>
                    <a:lnTo>
                      <a:pt x="30" y="96"/>
                    </a:lnTo>
                    <a:lnTo>
                      <a:pt x="36" y="108"/>
                    </a:lnTo>
                    <a:lnTo>
                      <a:pt x="36" y="90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18" y="54"/>
                    </a:lnTo>
                    <a:lnTo>
                      <a:pt x="30" y="48"/>
                    </a:lnTo>
                    <a:lnTo>
                      <a:pt x="36" y="42"/>
                    </a:lnTo>
                    <a:lnTo>
                      <a:pt x="42" y="36"/>
                    </a:lnTo>
                    <a:lnTo>
                      <a:pt x="54" y="18"/>
                    </a:lnTo>
                    <a:lnTo>
                      <a:pt x="6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8" name="Freeform 55">
                <a:extLst>
                  <a:ext uri="{FF2B5EF4-FFF2-40B4-BE49-F238E27FC236}">
                    <a16:creationId xmlns:a16="http://schemas.microsoft.com/office/drawing/2014/main" id="{F1AF6C6D-5020-4D63-B277-F584E57D60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0" y="3376"/>
                <a:ext cx="41" cy="72"/>
              </a:xfrm>
              <a:custGeom>
                <a:avLst/>
                <a:gdLst>
                  <a:gd name="T0" fmla="*/ 0 w 42"/>
                  <a:gd name="T1" fmla="*/ 6 h 72"/>
                  <a:gd name="T2" fmla="*/ 12 w 42"/>
                  <a:gd name="T3" fmla="*/ 0 h 72"/>
                  <a:gd name="T4" fmla="*/ 18 w 42"/>
                  <a:gd name="T5" fmla="*/ 0 h 72"/>
                  <a:gd name="T6" fmla="*/ 30 w 42"/>
                  <a:gd name="T7" fmla="*/ 0 h 72"/>
                  <a:gd name="T8" fmla="*/ 36 w 42"/>
                  <a:gd name="T9" fmla="*/ 6 h 72"/>
                  <a:gd name="T10" fmla="*/ 42 w 42"/>
                  <a:gd name="T11" fmla="*/ 12 h 72"/>
                  <a:gd name="T12" fmla="*/ 42 w 42"/>
                  <a:gd name="T13" fmla="*/ 24 h 72"/>
                  <a:gd name="T14" fmla="*/ 42 w 42"/>
                  <a:gd name="T15" fmla="*/ 42 h 72"/>
                  <a:gd name="T16" fmla="*/ 42 w 42"/>
                  <a:gd name="T17" fmla="*/ 54 h 72"/>
                  <a:gd name="T18" fmla="*/ 42 w 42"/>
                  <a:gd name="T19" fmla="*/ 60 h 72"/>
                  <a:gd name="T20" fmla="*/ 36 w 42"/>
                  <a:gd name="T21" fmla="*/ 72 h 72"/>
                  <a:gd name="T22" fmla="*/ 30 w 42"/>
                  <a:gd name="T23" fmla="*/ 72 h 72"/>
                  <a:gd name="T24" fmla="*/ 18 w 42"/>
                  <a:gd name="T25" fmla="*/ 72 h 72"/>
                  <a:gd name="T26" fmla="*/ 12 w 42"/>
                  <a:gd name="T27" fmla="*/ 66 h 72"/>
                  <a:gd name="T28" fmla="*/ 12 w 42"/>
                  <a:gd name="T29" fmla="*/ 60 h 72"/>
                  <a:gd name="T30" fmla="*/ 6 w 42"/>
                  <a:gd name="T31" fmla="*/ 42 h 72"/>
                  <a:gd name="T32" fmla="*/ 6 w 42"/>
                  <a:gd name="T33" fmla="*/ 36 h 72"/>
                  <a:gd name="T34" fmla="*/ 6 w 42"/>
                  <a:gd name="T35" fmla="*/ 18 h 72"/>
                  <a:gd name="T36" fmla="*/ 0 w 42"/>
                  <a:gd name="T37" fmla="*/ 6 h 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2"/>
                  <a:gd name="T58" fmla="*/ 0 h 72"/>
                  <a:gd name="T59" fmla="*/ 42 w 42"/>
                  <a:gd name="T60" fmla="*/ 72 h 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2" h="72">
                    <a:moveTo>
                      <a:pt x="0" y="6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2" y="24"/>
                    </a:lnTo>
                    <a:lnTo>
                      <a:pt x="42" y="42"/>
                    </a:lnTo>
                    <a:lnTo>
                      <a:pt x="42" y="54"/>
                    </a:lnTo>
                    <a:lnTo>
                      <a:pt x="42" y="60"/>
                    </a:lnTo>
                    <a:lnTo>
                      <a:pt x="36" y="72"/>
                    </a:lnTo>
                    <a:lnTo>
                      <a:pt x="30" y="72"/>
                    </a:lnTo>
                    <a:lnTo>
                      <a:pt x="18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CA4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9" name="Freeform 56">
                <a:extLst>
                  <a:ext uri="{FF2B5EF4-FFF2-40B4-BE49-F238E27FC236}">
                    <a16:creationId xmlns:a16="http://schemas.microsoft.com/office/drawing/2014/main" id="{58A8D5B8-6DE0-4845-BC88-FB5376E72A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1" y="3256"/>
                <a:ext cx="84" cy="60"/>
              </a:xfrm>
              <a:custGeom>
                <a:avLst/>
                <a:gdLst>
                  <a:gd name="T0" fmla="*/ 0 w 84"/>
                  <a:gd name="T1" fmla="*/ 0 h 60"/>
                  <a:gd name="T2" fmla="*/ 0 w 84"/>
                  <a:gd name="T3" fmla="*/ 12 h 60"/>
                  <a:gd name="T4" fmla="*/ 6 w 84"/>
                  <a:gd name="T5" fmla="*/ 18 h 60"/>
                  <a:gd name="T6" fmla="*/ 6 w 84"/>
                  <a:gd name="T7" fmla="*/ 24 h 60"/>
                  <a:gd name="T8" fmla="*/ 12 w 84"/>
                  <a:gd name="T9" fmla="*/ 24 h 60"/>
                  <a:gd name="T10" fmla="*/ 18 w 84"/>
                  <a:gd name="T11" fmla="*/ 30 h 60"/>
                  <a:gd name="T12" fmla="*/ 12 w 84"/>
                  <a:gd name="T13" fmla="*/ 30 h 60"/>
                  <a:gd name="T14" fmla="*/ 12 w 84"/>
                  <a:gd name="T15" fmla="*/ 36 h 60"/>
                  <a:gd name="T16" fmla="*/ 18 w 84"/>
                  <a:gd name="T17" fmla="*/ 42 h 60"/>
                  <a:gd name="T18" fmla="*/ 18 w 84"/>
                  <a:gd name="T19" fmla="*/ 48 h 60"/>
                  <a:gd name="T20" fmla="*/ 18 w 84"/>
                  <a:gd name="T21" fmla="*/ 54 h 60"/>
                  <a:gd name="T22" fmla="*/ 24 w 84"/>
                  <a:gd name="T23" fmla="*/ 60 h 60"/>
                  <a:gd name="T24" fmla="*/ 30 w 84"/>
                  <a:gd name="T25" fmla="*/ 54 h 60"/>
                  <a:gd name="T26" fmla="*/ 36 w 84"/>
                  <a:gd name="T27" fmla="*/ 48 h 60"/>
                  <a:gd name="T28" fmla="*/ 42 w 84"/>
                  <a:gd name="T29" fmla="*/ 42 h 60"/>
                  <a:gd name="T30" fmla="*/ 54 w 84"/>
                  <a:gd name="T31" fmla="*/ 42 h 60"/>
                  <a:gd name="T32" fmla="*/ 60 w 84"/>
                  <a:gd name="T33" fmla="*/ 42 h 60"/>
                  <a:gd name="T34" fmla="*/ 72 w 84"/>
                  <a:gd name="T35" fmla="*/ 48 h 60"/>
                  <a:gd name="T36" fmla="*/ 60 w 84"/>
                  <a:gd name="T37" fmla="*/ 42 h 60"/>
                  <a:gd name="T38" fmla="*/ 48 w 84"/>
                  <a:gd name="T39" fmla="*/ 36 h 60"/>
                  <a:gd name="T40" fmla="*/ 36 w 84"/>
                  <a:gd name="T41" fmla="*/ 36 h 60"/>
                  <a:gd name="T42" fmla="*/ 30 w 84"/>
                  <a:gd name="T43" fmla="*/ 42 h 60"/>
                  <a:gd name="T44" fmla="*/ 24 w 84"/>
                  <a:gd name="T45" fmla="*/ 48 h 60"/>
                  <a:gd name="T46" fmla="*/ 18 w 84"/>
                  <a:gd name="T47" fmla="*/ 42 h 60"/>
                  <a:gd name="T48" fmla="*/ 24 w 84"/>
                  <a:gd name="T49" fmla="*/ 36 h 60"/>
                  <a:gd name="T50" fmla="*/ 30 w 84"/>
                  <a:gd name="T51" fmla="*/ 30 h 60"/>
                  <a:gd name="T52" fmla="*/ 36 w 84"/>
                  <a:gd name="T53" fmla="*/ 30 h 60"/>
                  <a:gd name="T54" fmla="*/ 42 w 84"/>
                  <a:gd name="T55" fmla="*/ 30 h 60"/>
                  <a:gd name="T56" fmla="*/ 36 w 84"/>
                  <a:gd name="T57" fmla="*/ 24 h 60"/>
                  <a:gd name="T58" fmla="*/ 24 w 84"/>
                  <a:gd name="T59" fmla="*/ 24 h 60"/>
                  <a:gd name="T60" fmla="*/ 18 w 84"/>
                  <a:gd name="T61" fmla="*/ 30 h 60"/>
                  <a:gd name="T62" fmla="*/ 18 w 84"/>
                  <a:gd name="T63" fmla="*/ 24 h 60"/>
                  <a:gd name="T64" fmla="*/ 30 w 84"/>
                  <a:gd name="T65" fmla="*/ 18 h 60"/>
                  <a:gd name="T66" fmla="*/ 42 w 84"/>
                  <a:gd name="T67" fmla="*/ 18 h 60"/>
                  <a:gd name="T68" fmla="*/ 54 w 84"/>
                  <a:gd name="T69" fmla="*/ 18 h 60"/>
                  <a:gd name="T70" fmla="*/ 72 w 84"/>
                  <a:gd name="T71" fmla="*/ 18 h 60"/>
                  <a:gd name="T72" fmla="*/ 84 w 84"/>
                  <a:gd name="T73" fmla="*/ 24 h 60"/>
                  <a:gd name="T74" fmla="*/ 72 w 84"/>
                  <a:gd name="T75" fmla="*/ 18 h 60"/>
                  <a:gd name="T76" fmla="*/ 54 w 84"/>
                  <a:gd name="T77" fmla="*/ 12 h 60"/>
                  <a:gd name="T78" fmla="*/ 48 w 84"/>
                  <a:gd name="T79" fmla="*/ 12 h 60"/>
                  <a:gd name="T80" fmla="*/ 36 w 84"/>
                  <a:gd name="T81" fmla="*/ 12 h 60"/>
                  <a:gd name="T82" fmla="*/ 24 w 84"/>
                  <a:gd name="T83" fmla="*/ 12 h 60"/>
                  <a:gd name="T84" fmla="*/ 12 w 84"/>
                  <a:gd name="T85" fmla="*/ 12 h 60"/>
                  <a:gd name="T86" fmla="*/ 6 w 84"/>
                  <a:gd name="T87" fmla="*/ 6 h 60"/>
                  <a:gd name="T88" fmla="*/ 0 w 84"/>
                  <a:gd name="T89" fmla="*/ 0 h 6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4"/>
                  <a:gd name="T136" fmla="*/ 0 h 60"/>
                  <a:gd name="T137" fmla="*/ 84 w 84"/>
                  <a:gd name="T138" fmla="*/ 60 h 6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4" h="60">
                    <a:moveTo>
                      <a:pt x="0" y="0"/>
                    </a:move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72" y="48"/>
                    </a:lnTo>
                    <a:lnTo>
                      <a:pt x="60" y="42"/>
                    </a:lnTo>
                    <a:lnTo>
                      <a:pt x="48" y="36"/>
                    </a:lnTo>
                    <a:lnTo>
                      <a:pt x="36" y="36"/>
                    </a:lnTo>
                    <a:lnTo>
                      <a:pt x="30" y="42"/>
                    </a:lnTo>
                    <a:lnTo>
                      <a:pt x="24" y="48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36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24"/>
                    </a:lnTo>
                    <a:lnTo>
                      <a:pt x="30" y="18"/>
                    </a:lnTo>
                    <a:lnTo>
                      <a:pt x="42" y="18"/>
                    </a:lnTo>
                    <a:lnTo>
                      <a:pt x="54" y="18"/>
                    </a:lnTo>
                    <a:lnTo>
                      <a:pt x="72" y="18"/>
                    </a:lnTo>
                    <a:lnTo>
                      <a:pt x="84" y="24"/>
                    </a:lnTo>
                    <a:lnTo>
                      <a:pt x="72" y="18"/>
                    </a:lnTo>
                    <a:lnTo>
                      <a:pt x="54" y="12"/>
                    </a:lnTo>
                    <a:lnTo>
                      <a:pt x="48" y="12"/>
                    </a:lnTo>
                    <a:lnTo>
                      <a:pt x="36" y="12"/>
                    </a:lnTo>
                    <a:lnTo>
                      <a:pt x="24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90" name="Freeform 57">
                <a:extLst>
                  <a:ext uri="{FF2B5EF4-FFF2-40B4-BE49-F238E27FC236}">
                    <a16:creationId xmlns:a16="http://schemas.microsoft.com/office/drawing/2014/main" id="{B7F3D74C-CA06-4CCA-866D-0C99CEADF0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8" y="3341"/>
                <a:ext cx="23" cy="18"/>
              </a:xfrm>
              <a:custGeom>
                <a:avLst/>
                <a:gdLst>
                  <a:gd name="T0" fmla="*/ 0 w 24"/>
                  <a:gd name="T1" fmla="*/ 0 h 18"/>
                  <a:gd name="T2" fmla="*/ 0 w 24"/>
                  <a:gd name="T3" fmla="*/ 6 h 18"/>
                  <a:gd name="T4" fmla="*/ 6 w 24"/>
                  <a:gd name="T5" fmla="*/ 12 h 18"/>
                  <a:gd name="T6" fmla="*/ 6 w 24"/>
                  <a:gd name="T7" fmla="*/ 18 h 18"/>
                  <a:gd name="T8" fmla="*/ 12 w 24"/>
                  <a:gd name="T9" fmla="*/ 18 h 18"/>
                  <a:gd name="T10" fmla="*/ 18 w 24"/>
                  <a:gd name="T11" fmla="*/ 12 h 18"/>
                  <a:gd name="T12" fmla="*/ 24 w 24"/>
                  <a:gd name="T13" fmla="*/ 12 h 18"/>
                  <a:gd name="T14" fmla="*/ 18 w 24"/>
                  <a:gd name="T15" fmla="*/ 12 h 18"/>
                  <a:gd name="T16" fmla="*/ 12 w 24"/>
                  <a:gd name="T17" fmla="*/ 12 h 18"/>
                  <a:gd name="T18" fmla="*/ 0 w 24"/>
                  <a:gd name="T19" fmla="*/ 0 h 1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4"/>
                  <a:gd name="T31" fmla="*/ 0 h 18"/>
                  <a:gd name="T32" fmla="*/ 24 w 24"/>
                  <a:gd name="T33" fmla="*/ 18 h 1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4" h="18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776" name="Text Box 58">
              <a:extLst>
                <a:ext uri="{FF2B5EF4-FFF2-40B4-BE49-F238E27FC236}">
                  <a16:creationId xmlns:a16="http://schemas.microsoft.com/office/drawing/2014/main" id="{F7BD24A8-FB67-4907-9712-7405AD4BB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920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失去了原函数的光滑性。</a:t>
              </a:r>
            </a:p>
          </p:txBody>
        </p:sp>
      </p:grpSp>
      <p:grpSp>
        <p:nvGrpSpPr>
          <p:cNvPr id="10" name="Group 71">
            <a:extLst>
              <a:ext uri="{FF2B5EF4-FFF2-40B4-BE49-F238E27FC236}">
                <a16:creationId xmlns:a16="http://schemas.microsoft.com/office/drawing/2014/main" id="{45676A45-10C9-4717-8EA6-9D8B164CF0D3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600200"/>
            <a:ext cx="3275013" cy="1676400"/>
            <a:chOff x="3312" y="1008"/>
            <a:chExt cx="2063" cy="1056"/>
          </a:xfrm>
        </p:grpSpPr>
        <p:sp>
          <p:nvSpPr>
            <p:cNvPr id="31773" name="AutoShape 63">
              <a:extLst>
                <a:ext uri="{FF2B5EF4-FFF2-40B4-BE49-F238E27FC236}">
                  <a16:creationId xmlns:a16="http://schemas.microsoft.com/office/drawing/2014/main" id="{AD1A008B-7594-4E45-82C8-049FF13DB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008"/>
              <a:ext cx="2063" cy="1056"/>
            </a:xfrm>
            <a:prstGeom prst="cloudCallout">
              <a:avLst>
                <a:gd name="adj1" fmla="val 36574"/>
                <a:gd name="adj2" fmla="val 4204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774" name="Object 59">
              <a:extLst>
                <a:ext uri="{FF2B5EF4-FFF2-40B4-BE49-F238E27FC236}">
                  <a16:creationId xmlns:a16="http://schemas.microsoft.com/office/drawing/2014/main" id="{89456D84-AEFB-48EE-AAC4-6C9BFDD22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200"/>
            <a:ext cx="148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2" name="Equation" r:id="rId26" imgW="1485900" imgH="685800" progId="Equation.3">
                    <p:embed/>
                  </p:oleObj>
                </mc:Choice>
                <mc:Fallback>
                  <p:oleObj name="Equation" r:id="rId26" imgW="1485900" imgH="685800" progId="Equation.3">
                    <p:embed/>
                    <p:pic>
                      <p:nvPicPr>
                        <p:cNvPr id="31774" name="Object 59">
                          <a:extLst>
                            <a:ext uri="{FF2B5EF4-FFF2-40B4-BE49-F238E27FC236}">
                              <a16:creationId xmlns:a16="http://schemas.microsoft.com/office/drawing/2014/main" id="{89456D84-AEFB-48EE-AAC4-6C9BFDD222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200"/>
                          <a:ext cx="148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261" name="Object 77">
            <a:extLst>
              <a:ext uri="{FF2B5EF4-FFF2-40B4-BE49-F238E27FC236}">
                <a16:creationId xmlns:a16="http://schemas.microsoft.com/office/drawing/2014/main" id="{26086273-545D-4AD0-ABC2-ED0172235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22745"/>
              </p:ext>
            </p:extLst>
          </p:nvPr>
        </p:nvGraphicFramePr>
        <p:xfrm>
          <a:off x="914400" y="1066800"/>
          <a:ext cx="5943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" name="Equation" r:id="rId28" imgW="3067076" imgH="330015" progId="Equation.3">
                  <p:embed/>
                </p:oleObj>
              </mc:Choice>
              <mc:Fallback>
                <p:oleObj name="Equation" r:id="rId28" imgW="3067076" imgH="330015" progId="Equation.3">
                  <p:embed/>
                  <p:pic>
                    <p:nvPicPr>
                      <p:cNvPr id="93261" name="Object 77">
                        <a:extLst>
                          <a:ext uri="{FF2B5EF4-FFF2-40B4-BE49-F238E27FC236}">
                            <a16:creationId xmlns:a16="http://schemas.microsoft.com/office/drawing/2014/main" id="{26086273-545D-4AD0-ABC2-ED0172235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59436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80">
            <a:extLst>
              <a:ext uri="{FF2B5EF4-FFF2-40B4-BE49-F238E27FC236}">
                <a16:creationId xmlns:a16="http://schemas.microsoft.com/office/drawing/2014/main" id="{68FCC335-F065-45C4-A76B-E0BFFF3B1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-138113"/>
            <a:ext cx="3787775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§5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piecewise polynomial approximation</a:t>
            </a:r>
          </a:p>
        </p:txBody>
      </p:sp>
      <p:sp>
        <p:nvSpPr>
          <p:cNvPr id="93265" name="Line 81">
            <a:extLst>
              <a:ext uri="{FF2B5EF4-FFF2-40B4-BE49-F238E27FC236}">
                <a16:creationId xmlns:a16="http://schemas.microsoft.com/office/drawing/2014/main" id="{FF63C0DE-7384-4F66-AFD8-7CCA686E4E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32363" y="4508500"/>
            <a:ext cx="1223962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3268" name="Line 84">
            <a:extLst>
              <a:ext uri="{FF2B5EF4-FFF2-40B4-BE49-F238E27FC236}">
                <a16:creationId xmlns:a16="http://schemas.microsoft.com/office/drawing/2014/main" id="{D2DA4E31-C884-4725-BC6E-160A7AF3FA2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8350" y="4508500"/>
            <a:ext cx="50482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Group 17">
            <a:extLst>
              <a:ext uri="{FF2B5EF4-FFF2-40B4-BE49-F238E27FC236}">
                <a16:creationId xmlns:a16="http://schemas.microsoft.com/office/drawing/2014/main" id="{F409458F-C16B-4C21-A677-53DC78CD7568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000750"/>
            <a:ext cx="5216525" cy="706438"/>
            <a:chOff x="385" y="3748"/>
            <a:chExt cx="3286" cy="445"/>
          </a:xfrm>
        </p:grpSpPr>
        <p:sp>
          <p:nvSpPr>
            <p:cNvPr id="31762" name="Rectangle 18">
              <a:extLst>
                <a:ext uri="{FF2B5EF4-FFF2-40B4-BE49-F238E27FC236}">
                  <a16:creationId xmlns:a16="http://schemas.microsoft.com/office/drawing/2014/main" id="{54EE9D6E-0753-4724-A1FC-E29A3194093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45" y="3761"/>
              <a:ext cx="1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3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</a:t>
              </a:r>
            </a:p>
          </p:txBody>
        </p:sp>
        <p:sp>
          <p:nvSpPr>
            <p:cNvPr id="31763" name="Rectangle 19">
              <a:extLst>
                <a:ext uri="{FF2B5EF4-FFF2-40B4-BE49-F238E27FC236}">
                  <a16:creationId xmlns:a16="http://schemas.microsoft.com/office/drawing/2014/main" id="{5336D310-5981-405E-9797-A33147F55F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12" y="3816"/>
              <a:ext cx="1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4" name="Rectangle 20">
              <a:extLst>
                <a:ext uri="{FF2B5EF4-FFF2-40B4-BE49-F238E27FC236}">
                  <a16:creationId xmlns:a16="http://schemas.microsoft.com/office/drawing/2014/main" id="{9DBBA155-806C-4CC0-8A2F-481EB896841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55" y="4021"/>
              <a:ext cx="101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 </a:t>
              </a:r>
            </a:p>
          </p:txBody>
        </p:sp>
        <p:sp>
          <p:nvSpPr>
            <p:cNvPr id="31765" name="Rectangle 21">
              <a:extLst>
                <a:ext uri="{FF2B5EF4-FFF2-40B4-BE49-F238E27FC236}">
                  <a16:creationId xmlns:a16="http://schemas.microsoft.com/office/drawing/2014/main" id="{B8ED539B-2A29-4587-8864-8E5703CA2F1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5" y="3835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6" name="AutoShape 22">
              <a:extLst>
                <a:ext uri="{FF2B5EF4-FFF2-40B4-BE49-F238E27FC236}">
                  <a16:creationId xmlns:a16="http://schemas.microsoft.com/office/drawing/2014/main" id="{19F6434B-8A2D-4EEA-9F3B-1265358CB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748"/>
              <a:ext cx="624" cy="336"/>
            </a:xfrm>
            <a:prstGeom prst="bevel">
              <a:avLst>
                <a:gd name="adj" fmla="val 6944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zh-CN" altLang="en-US" sz="2400" b="1">
                  <a:solidFill>
                    <a:srgbClr val="FF3300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</a:p>
          </p:txBody>
        </p:sp>
        <p:sp>
          <p:nvSpPr>
            <p:cNvPr id="31767" name="Rectangle 23">
              <a:extLst>
                <a:ext uri="{FF2B5EF4-FFF2-40B4-BE49-F238E27FC236}">
                  <a16:creationId xmlns:a16="http://schemas.microsoft.com/office/drawing/2014/main" id="{CCFF8266-CCB5-4913-9B2E-5DBB5F10122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04" y="3913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8" name="Rectangle 24">
              <a:extLst>
                <a:ext uri="{FF2B5EF4-FFF2-40B4-BE49-F238E27FC236}">
                  <a16:creationId xmlns:a16="http://schemas.microsoft.com/office/drawing/2014/main" id="{D59735C2-E722-44B6-BE1C-4A45E50DF9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9" y="3813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9" name="Rectangle 25">
              <a:extLst>
                <a:ext uri="{FF2B5EF4-FFF2-40B4-BE49-F238E27FC236}">
                  <a16:creationId xmlns:a16="http://schemas.microsoft.com/office/drawing/2014/main" id="{CE868E90-4461-447A-800E-E6B48919871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17" y="3795"/>
              <a:ext cx="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l-GR" altLang="zh-CN" sz="2800" b="1" i="1" dirty="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0" name="Rectangle 26">
              <a:extLst>
                <a:ext uri="{FF2B5EF4-FFF2-40B4-BE49-F238E27FC236}">
                  <a16:creationId xmlns:a16="http://schemas.microsoft.com/office/drawing/2014/main" id="{BC53C24E-1FBC-4CC7-9241-92746A4B3B2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19" y="3813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1" name="Rectangle 27">
              <a:extLst>
                <a:ext uri="{FF2B5EF4-FFF2-40B4-BE49-F238E27FC236}">
                  <a16:creationId xmlns:a16="http://schemas.microsoft.com/office/drawing/2014/main" id="{C5896300-1CBD-4FE0-A444-EB966D63F1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76" y="3813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2" name="AutoShape 28">
              <a:extLst>
                <a:ext uri="{FF2B5EF4-FFF2-40B4-BE49-F238E27FC236}">
                  <a16:creationId xmlns:a16="http://schemas.microsoft.com/office/drawing/2014/main" id="{12B4B9F7-1043-4F5C-ADA2-2D9FDF13D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3776"/>
              <a:ext cx="1608" cy="336"/>
            </a:xfrm>
            <a:prstGeom prst="bevel">
              <a:avLst>
                <a:gd name="adj" fmla="val 6944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（特别的</a:t>
              </a:r>
              <a:r>
                <a:rPr kumimoji="0"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400" b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=1</a:t>
              </a:r>
              <a:r>
                <a:rPr kumimoji="0" lang="zh-CN" altLang="en-US" sz="2400" b="1" dirty="0">
                  <a:solidFill>
                    <a:srgbClr val="0000FF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>
            <a:extLst>
              <a:ext uri="{FF2B5EF4-FFF2-40B4-BE49-F238E27FC236}">
                <a16:creationId xmlns:a16="http://schemas.microsoft.com/office/drawing/2014/main" id="{3F82A916-6A4C-4E19-B559-F7082C35F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29048"/>
              </p:ext>
            </p:extLst>
          </p:nvPr>
        </p:nvGraphicFramePr>
        <p:xfrm>
          <a:off x="1449388" y="1935163"/>
          <a:ext cx="53276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5" imgW="2317724" imgH="641327" progId="Equation.DSMT4">
                  <p:embed/>
                </p:oleObj>
              </mc:Choice>
              <mc:Fallback>
                <p:oleObj name="Equation" r:id="rId5" imgW="2317724" imgH="641327" progId="Equation.DSMT4">
                  <p:embed/>
                  <p:pic>
                    <p:nvPicPr>
                      <p:cNvPr id="96258" name="Object 2">
                        <a:extLst>
                          <a:ext uri="{FF2B5EF4-FFF2-40B4-BE49-F238E27FC236}">
                            <a16:creationId xmlns:a16="http://schemas.microsoft.com/office/drawing/2014/main" id="{3F82A916-6A4C-4E19-B559-F7082C35F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935163"/>
                        <a:ext cx="532765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12">
            <a:extLst>
              <a:ext uri="{FF2B5EF4-FFF2-40B4-BE49-F238E27FC236}">
                <a16:creationId xmlns:a16="http://schemas.microsoft.com/office/drawing/2014/main" id="{C648FE19-88A1-43C3-A123-504616419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-138113"/>
            <a:ext cx="3787775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§5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piecewise polynomial approximation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B8ECAAC-E492-45EA-854F-68ED0ADDFE9E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116013"/>
            <a:ext cx="7462837" cy="944562"/>
            <a:chOff x="685800" y="859075"/>
            <a:chExt cx="7462838" cy="944563"/>
          </a:xfrm>
        </p:grpSpPr>
        <p:grpSp>
          <p:nvGrpSpPr>
            <p:cNvPr id="32779" name="Group 11">
              <a:extLst>
                <a:ext uri="{FF2B5EF4-FFF2-40B4-BE49-F238E27FC236}">
                  <a16:creationId xmlns:a16="http://schemas.microsoft.com/office/drawing/2014/main" id="{4BCD5508-8BD4-45E2-8360-341E6BC222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" y="890825"/>
              <a:ext cx="7462838" cy="912813"/>
              <a:chOff x="624" y="331"/>
              <a:chExt cx="4701" cy="575"/>
            </a:xfrm>
          </p:grpSpPr>
          <p:sp>
            <p:nvSpPr>
              <p:cNvPr id="33797" name="Rectangle 5">
                <a:extLst>
                  <a:ext uri="{FF2B5EF4-FFF2-40B4-BE49-F238E27FC236}">
                    <a16:creationId xmlns:a16="http://schemas.microsoft.com/office/drawing/2014/main" id="{FE772032-B63D-4B3E-82CD-2F28B23AE9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336"/>
                <a:ext cx="4701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定理：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  ,     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节点</a:t>
                </a:r>
              </a:p>
              <a:p>
                <a:pPr eaLnBrk="1" hangingPunct="1"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上的分段线性插值多项式，则有</a:t>
                </a:r>
              </a:p>
            </p:txBody>
          </p:sp>
          <p:graphicFrame>
            <p:nvGraphicFramePr>
              <p:cNvPr id="32782" name="Object 7">
                <a:extLst>
                  <a:ext uri="{FF2B5EF4-FFF2-40B4-BE49-F238E27FC236}">
                    <a16:creationId xmlns:a16="http://schemas.microsoft.com/office/drawing/2014/main" id="{7690E759-5929-4911-A3F1-3C4A40FB440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66" y="344"/>
              <a:ext cx="763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9" name="Equation" r:id="rId7" imgW="609600" imgH="184127" progId="Equation.DSMT4">
                      <p:embed/>
                    </p:oleObj>
                  </mc:Choice>
                  <mc:Fallback>
                    <p:oleObj name="Equation" r:id="rId7" imgW="609600" imgH="184127" progId="Equation.DSMT4">
                      <p:embed/>
                      <p:pic>
                        <p:nvPicPr>
                          <p:cNvPr id="32782" name="Object 7">
                            <a:extLst>
                              <a:ext uri="{FF2B5EF4-FFF2-40B4-BE49-F238E27FC236}">
                                <a16:creationId xmlns:a16="http://schemas.microsoft.com/office/drawing/2014/main" id="{7690E759-5929-4911-A3F1-3C4A40FB440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344"/>
                            <a:ext cx="763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3" name="Object 6">
                <a:extLst>
                  <a:ext uri="{FF2B5EF4-FFF2-40B4-BE49-F238E27FC236}">
                    <a16:creationId xmlns:a16="http://schemas.microsoft.com/office/drawing/2014/main" id="{21145216-BC40-4A5D-9C9D-74C0A8E1DD3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27" y="331"/>
              <a:ext cx="39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90" name="Equation" r:id="rId9" imgW="317656" imgH="158773" progId="Equation.DSMT4">
                      <p:embed/>
                    </p:oleObj>
                  </mc:Choice>
                  <mc:Fallback>
                    <p:oleObj name="Equation" r:id="rId9" imgW="317656" imgH="158773" progId="Equation.DSMT4">
                      <p:embed/>
                      <p:pic>
                        <p:nvPicPr>
                          <p:cNvPr id="32783" name="Object 6">
                            <a:extLst>
                              <a:ext uri="{FF2B5EF4-FFF2-40B4-BE49-F238E27FC236}">
                                <a16:creationId xmlns:a16="http://schemas.microsoft.com/office/drawing/2014/main" id="{21145216-BC40-4A5D-9C9D-74C0A8E1DD3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7" y="331"/>
                            <a:ext cx="39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780" name="Object 6">
              <a:extLst>
                <a:ext uri="{FF2B5EF4-FFF2-40B4-BE49-F238E27FC236}">
                  <a16:creationId xmlns:a16="http://schemas.microsoft.com/office/drawing/2014/main" id="{7C645B56-DAA8-4BBF-912B-2BFEAE3002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35477" y="859075"/>
            <a:ext cx="2213161" cy="462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1" name="Equation" r:id="rId11" imgW="1498704" imgH="171658" progId="Equation.DSMT4">
                    <p:embed/>
                  </p:oleObj>
                </mc:Choice>
                <mc:Fallback>
                  <p:oleObj name="Equation" r:id="rId11" imgW="1498704" imgH="171658" progId="Equation.DSMT4">
                    <p:embed/>
                    <p:pic>
                      <p:nvPicPr>
                        <p:cNvPr id="32780" name="Object 6">
                          <a:extLst>
                            <a:ext uri="{FF2B5EF4-FFF2-40B4-BE49-F238E27FC236}">
                              <a16:creationId xmlns:a16="http://schemas.microsoft.com/office/drawing/2014/main" id="{7C645B56-DAA8-4BBF-912B-2BFEAE3002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5477" y="859075"/>
                          <a:ext cx="2213161" cy="462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">
            <a:extLst>
              <a:ext uri="{FF2B5EF4-FFF2-40B4-BE49-F238E27FC236}">
                <a16:creationId xmlns:a16="http://schemas.microsoft.com/office/drawing/2014/main" id="{4B582BB3-F7B4-4280-AB3F-F6BF2A665A4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8600"/>
            <a:ext cx="5257800" cy="1423988"/>
            <a:chOff x="336" y="240"/>
            <a:chExt cx="3312" cy="897"/>
          </a:xfrm>
        </p:grpSpPr>
        <p:pic>
          <p:nvPicPr>
            <p:cNvPr id="32777" name="Picture 5" descr="EXAMINE">
              <a:extLst>
                <a:ext uri="{FF2B5EF4-FFF2-40B4-BE49-F238E27FC236}">
                  <a16:creationId xmlns:a16="http://schemas.microsoft.com/office/drawing/2014/main" id="{3E171750-2601-427E-8162-CF58EF3408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40"/>
              <a:ext cx="834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8" name="Text Box 6">
              <a:extLst>
                <a:ext uri="{FF2B5EF4-FFF2-40B4-BE49-F238E27FC236}">
                  <a16:creationId xmlns:a16="http://schemas.microsoft.com/office/drawing/2014/main" id="{1A217B14-52C6-49A7-9BB4-E89E9634A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432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插值余项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Remainder */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68EFBD7C-0052-4D31-A106-FD0D3AAD0F07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3460750"/>
            <a:ext cx="7462838" cy="3352800"/>
            <a:chOff x="1403648" y="3460750"/>
            <a:chExt cx="7462838" cy="3352800"/>
          </a:xfrm>
        </p:grpSpPr>
        <p:sp>
          <p:nvSpPr>
            <p:cNvPr id="16" name="Rectangle 5">
              <a:extLst>
                <a:ext uri="{FF2B5EF4-FFF2-40B4-BE49-F238E27FC236}">
                  <a16:creationId xmlns:a16="http://schemas.microsoft.com/office/drawing/2014/main" id="{AD653765-056D-49B3-8C1E-A1AE7A0AA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648" y="3500438"/>
              <a:ext cx="746283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证明：</a:t>
              </a:r>
              <a:endPara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776" name="Object 2">
              <a:extLst>
                <a:ext uri="{FF2B5EF4-FFF2-40B4-BE49-F238E27FC236}">
                  <a16:creationId xmlns:a16="http://schemas.microsoft.com/office/drawing/2014/main" id="{0E2A4B8C-BB40-4650-984B-1D53F87E2B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2050" y="3460750"/>
            <a:ext cx="5240338" cy="335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2" name="Equation" r:id="rId14" imgW="2279572" imgH="1606435" progId="Equation.DSMT4">
                    <p:embed/>
                  </p:oleObj>
                </mc:Choice>
                <mc:Fallback>
                  <p:oleObj name="Equation" r:id="rId14" imgW="2279572" imgH="1606435" progId="Equation.DSMT4">
                    <p:embed/>
                    <p:pic>
                      <p:nvPicPr>
                        <p:cNvPr id="32776" name="Object 2">
                          <a:extLst>
                            <a:ext uri="{FF2B5EF4-FFF2-40B4-BE49-F238E27FC236}">
                              <a16:creationId xmlns:a16="http://schemas.microsoft.com/office/drawing/2014/main" id="{0E2A4B8C-BB40-4650-984B-1D53F87E2B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050" y="3460750"/>
                          <a:ext cx="5240338" cy="335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5" name="Object 3">
            <a:extLst>
              <a:ext uri="{FF2B5EF4-FFF2-40B4-BE49-F238E27FC236}">
                <a16:creationId xmlns:a16="http://schemas.microsoft.com/office/drawing/2014/main" id="{FFB38D23-9ACC-4756-AC52-716EE3D54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95051"/>
              </p:ext>
            </p:extLst>
          </p:nvPr>
        </p:nvGraphicFramePr>
        <p:xfrm>
          <a:off x="1066800" y="2895600"/>
          <a:ext cx="2286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name="Equation" r:id="rId4" imgW="927256" imgH="139654" progId="Equation.3">
                  <p:embed/>
                </p:oleObj>
              </mc:Choice>
              <mc:Fallback>
                <p:oleObj name="Equation" r:id="rId4" imgW="927256" imgH="139654" progId="Equation.3">
                  <p:embed/>
                  <p:pic>
                    <p:nvPicPr>
                      <p:cNvPr id="95235" name="Object 3">
                        <a:extLst>
                          <a:ext uri="{FF2B5EF4-FFF2-40B4-BE49-F238E27FC236}">
                            <a16:creationId xmlns:a16="http://schemas.microsoft.com/office/drawing/2014/main" id="{FFB38D23-9ACC-4756-AC52-716EE3D54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2286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D772C1A9-1804-4C3F-8423-176D4DFEC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00737"/>
              </p:ext>
            </p:extLst>
          </p:nvPr>
        </p:nvGraphicFramePr>
        <p:xfrm>
          <a:off x="1066800" y="3541713"/>
          <a:ext cx="5029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name="Equation" r:id="rId6" imgW="2654456" imgH="127185" progId="Equation.3">
                  <p:embed/>
                </p:oleObj>
              </mc:Choice>
              <mc:Fallback>
                <p:oleObj name="Equation" r:id="rId6" imgW="2654456" imgH="127185" progId="Equation.3">
                  <p:embed/>
                  <p:pic>
                    <p:nvPicPr>
                      <p:cNvPr id="95236" name="Object 4">
                        <a:extLst>
                          <a:ext uri="{FF2B5EF4-FFF2-40B4-BE49-F238E27FC236}">
                            <a16:creationId xmlns:a16="http://schemas.microsoft.com/office/drawing/2014/main" id="{D772C1A9-1804-4C3F-8423-176D4DFEC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41713"/>
                        <a:ext cx="50292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>
            <a:extLst>
              <a:ext uri="{FF2B5EF4-FFF2-40B4-BE49-F238E27FC236}">
                <a16:creationId xmlns:a16="http://schemas.microsoft.com/office/drawing/2014/main" id="{9EE02082-0CBC-473B-BC8D-EF665981CF2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066800"/>
            <a:ext cx="8291512" cy="1779588"/>
            <a:chOff x="249" y="672"/>
            <a:chExt cx="5223" cy="1121"/>
          </a:xfrm>
        </p:grpSpPr>
        <p:sp>
          <p:nvSpPr>
            <p:cNvPr id="33807" name="Rectangle 9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1649F4BC-969D-4747-96C4-5271BF9F9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672"/>
              <a:ext cx="5223" cy="1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7262813" indent="-7262813" defTabSz="15811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5811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58115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5811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58115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5811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5811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5811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5811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分段线性插值函数        的导数是间断的，若在节点      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上除已知函数值      外还给出导数值 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这样就可以构造一个导数连续的分段插值多项式函数         ，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它满足</a:t>
              </a:r>
            </a:p>
          </p:txBody>
        </p:sp>
        <p:graphicFrame>
          <p:nvGraphicFramePr>
            <p:cNvPr id="33808" name="Object 10">
              <a:extLst>
                <a:ext uri="{FF2B5EF4-FFF2-40B4-BE49-F238E27FC236}">
                  <a16:creationId xmlns:a16="http://schemas.microsoft.com/office/drawing/2014/main" id="{FE972BB4-FE8D-4DA7-9BC6-A3E70C396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6" y="679"/>
            <a:ext cx="39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4" name="Equation" r:id="rId8" imgW="291944" imgH="127185" progId="Equation.3">
                    <p:embed/>
                  </p:oleObj>
                </mc:Choice>
                <mc:Fallback>
                  <p:oleObj name="Equation" r:id="rId8" imgW="291944" imgH="127185" progId="Equation.3">
                    <p:embed/>
                    <p:pic>
                      <p:nvPicPr>
                        <p:cNvPr id="33808" name="Object 10">
                          <a:extLst>
                            <a:ext uri="{FF2B5EF4-FFF2-40B4-BE49-F238E27FC236}">
                              <a16:creationId xmlns:a16="http://schemas.microsoft.com/office/drawing/2014/main" id="{FE972BB4-FE8D-4DA7-9BC6-A3E70C3964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" y="679"/>
                          <a:ext cx="39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11">
              <a:extLst>
                <a:ext uri="{FF2B5EF4-FFF2-40B4-BE49-F238E27FC236}">
                  <a16:creationId xmlns:a16="http://schemas.microsoft.com/office/drawing/2014/main" id="{E9383693-A79E-4345-81C6-23ED3B2CCD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" y="996"/>
            <a:ext cx="116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5" name="Equation" r:id="rId10" imgW="971628" imgH="127185" progId="Equation.3">
                    <p:embed/>
                  </p:oleObj>
                </mc:Choice>
                <mc:Fallback>
                  <p:oleObj name="Equation" r:id="rId10" imgW="971628" imgH="127185" progId="Equation.3">
                    <p:embed/>
                    <p:pic>
                      <p:nvPicPr>
                        <p:cNvPr id="33809" name="Object 11">
                          <a:extLst>
                            <a:ext uri="{FF2B5EF4-FFF2-40B4-BE49-F238E27FC236}">
                              <a16:creationId xmlns:a16="http://schemas.microsoft.com/office/drawing/2014/main" id="{E9383693-A79E-4345-81C6-23ED3B2CCD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996"/>
                          <a:ext cx="116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Object 12">
              <a:extLst>
                <a:ext uri="{FF2B5EF4-FFF2-40B4-BE49-F238E27FC236}">
                  <a16:creationId xmlns:a16="http://schemas.microsoft.com/office/drawing/2014/main" id="{2D1620F2-9E73-4F6C-89CA-0D769DD9ED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8" y="971"/>
            <a:ext cx="30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6" name="Equation" r:id="rId12" imgW="88744" imgH="127185" progId="Equation.3">
                    <p:embed/>
                  </p:oleObj>
                </mc:Choice>
                <mc:Fallback>
                  <p:oleObj name="Equation" r:id="rId12" imgW="88744" imgH="127185" progId="Equation.3">
                    <p:embed/>
                    <p:pic>
                      <p:nvPicPr>
                        <p:cNvPr id="33810" name="Object 12">
                          <a:extLst>
                            <a:ext uri="{FF2B5EF4-FFF2-40B4-BE49-F238E27FC236}">
                              <a16:creationId xmlns:a16="http://schemas.microsoft.com/office/drawing/2014/main" id="{2D1620F2-9E73-4F6C-89CA-0D769DD9ED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971"/>
                          <a:ext cx="30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13">
              <a:extLst>
                <a:ext uri="{FF2B5EF4-FFF2-40B4-BE49-F238E27FC236}">
                  <a16:creationId xmlns:a16="http://schemas.microsoft.com/office/drawing/2014/main" id="{C6464F3C-AD4A-4554-99A3-1928AB4DB7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3" y="991"/>
            <a:ext cx="65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7" name="Equation" r:id="rId14" imgW="501780" imgH="127185" progId="Equation.3">
                    <p:embed/>
                  </p:oleObj>
                </mc:Choice>
                <mc:Fallback>
                  <p:oleObj name="Equation" r:id="rId14" imgW="501780" imgH="127185" progId="Equation.3">
                    <p:embed/>
                    <p:pic>
                      <p:nvPicPr>
                        <p:cNvPr id="33811" name="Object 13">
                          <a:extLst>
                            <a:ext uri="{FF2B5EF4-FFF2-40B4-BE49-F238E27FC236}">
                              <a16:creationId xmlns:a16="http://schemas.microsoft.com/office/drawing/2014/main" id="{C6464F3C-AD4A-4554-99A3-1928AB4DB7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991"/>
                          <a:ext cx="65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Object 14">
              <a:extLst>
                <a:ext uri="{FF2B5EF4-FFF2-40B4-BE49-F238E27FC236}">
                  <a16:creationId xmlns:a16="http://schemas.microsoft.com/office/drawing/2014/main" id="{85E8C3B8-4C0A-4EF2-B619-5041C39B93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5" y="1258"/>
            <a:ext cx="37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8" name="Equation" r:id="rId16" imgW="291944" imgH="127185" progId="Equation.3">
                    <p:embed/>
                  </p:oleObj>
                </mc:Choice>
                <mc:Fallback>
                  <p:oleObj name="Equation" r:id="rId16" imgW="291944" imgH="127185" progId="Equation.3">
                    <p:embed/>
                    <p:pic>
                      <p:nvPicPr>
                        <p:cNvPr id="33812" name="Object 14">
                          <a:extLst>
                            <a:ext uri="{FF2B5EF4-FFF2-40B4-BE49-F238E27FC236}">
                              <a16:creationId xmlns:a16="http://schemas.microsoft.com/office/drawing/2014/main" id="{85E8C3B8-4C0A-4EF2-B619-5041C39B93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" y="1258"/>
                          <a:ext cx="37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D6FE97E8-C3B2-40EB-A0DF-D050A33DB7F5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724400"/>
            <a:ext cx="5813425" cy="1068388"/>
            <a:chOff x="336" y="2976"/>
            <a:chExt cx="3729" cy="664"/>
          </a:xfrm>
        </p:grpSpPr>
        <p:sp>
          <p:nvSpPr>
            <p:cNvPr id="33805" name="Rectangle 15">
              <a:extLst>
                <a:ext uri="{FF2B5EF4-FFF2-40B4-BE49-F238E27FC236}">
                  <a16:creationId xmlns:a16="http://schemas.microsoft.com/office/drawing/2014/main" id="{088584A8-3CA1-401D-9410-2C7EFE65A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976"/>
              <a:ext cx="346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33806" name="Object 16">
              <a:extLst>
                <a:ext uri="{FF2B5EF4-FFF2-40B4-BE49-F238E27FC236}">
                  <a16:creationId xmlns:a16="http://schemas.microsoft.com/office/drawing/2014/main" id="{626DF406-C745-4C2E-9D14-F1D2164DED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3" y="3169"/>
            <a:ext cx="2802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9" name="Equation" r:id="rId18" imgW="2387807" imgH="330015" progId="Equation.DSMT4">
                    <p:embed/>
                  </p:oleObj>
                </mc:Choice>
                <mc:Fallback>
                  <p:oleObj name="Equation" r:id="rId18" imgW="2387807" imgH="330015" progId="Equation.DSMT4">
                    <p:embed/>
                    <p:pic>
                      <p:nvPicPr>
                        <p:cNvPr id="33806" name="Object 16">
                          <a:extLst>
                            <a:ext uri="{FF2B5EF4-FFF2-40B4-BE49-F238E27FC236}">
                              <a16:creationId xmlns:a16="http://schemas.microsoft.com/office/drawing/2014/main" id="{626DF406-C745-4C2E-9D14-F1D2164DED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3169"/>
                          <a:ext cx="2802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53" name="Text Box 21">
            <a:extLst>
              <a:ext uri="{FF2B5EF4-FFF2-40B4-BE49-F238E27FC236}">
                <a16:creationId xmlns:a16="http://schemas.microsoft.com/office/drawing/2014/main" id="{2A5F6C61-9218-4AF6-8F5F-47DE7B153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分段三次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ermite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插值</a:t>
            </a:r>
            <a:r>
              <a: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Hermite piecewise polynomials */</a:t>
            </a:r>
          </a:p>
        </p:txBody>
      </p:sp>
      <p:sp>
        <p:nvSpPr>
          <p:cNvPr id="33799" name="Rectangle 26">
            <a:extLst>
              <a:ext uri="{FF2B5EF4-FFF2-40B4-BE49-F238E27FC236}">
                <a16:creationId xmlns:a16="http://schemas.microsoft.com/office/drawing/2014/main" id="{946D5A51-4903-4E5B-AF0F-3E07B1E48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-152400"/>
            <a:ext cx="3787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§5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piecewise polynomial approximation</a:t>
            </a:r>
          </a:p>
        </p:txBody>
      </p:sp>
      <p:grpSp>
        <p:nvGrpSpPr>
          <p:cNvPr id="4" name="Group 29">
            <a:extLst>
              <a:ext uri="{FF2B5EF4-FFF2-40B4-BE49-F238E27FC236}">
                <a16:creationId xmlns:a16="http://schemas.microsoft.com/office/drawing/2014/main" id="{2F3B60E4-0CFF-49CB-8AE0-24772444DD0D}"/>
              </a:ext>
            </a:extLst>
          </p:cNvPr>
          <p:cNvGrpSpPr>
            <a:grpSpLocks/>
          </p:cNvGrpSpPr>
          <p:nvPr/>
        </p:nvGrpSpPr>
        <p:grpSpPr bwMode="auto">
          <a:xfrm>
            <a:off x="1087438" y="4121150"/>
            <a:ext cx="6254750" cy="568325"/>
            <a:chOff x="685" y="2596"/>
            <a:chExt cx="3940" cy="358"/>
          </a:xfrm>
        </p:grpSpPr>
        <p:grpSp>
          <p:nvGrpSpPr>
            <p:cNvPr id="33801" name="Group 23">
              <a:extLst>
                <a:ext uri="{FF2B5EF4-FFF2-40B4-BE49-F238E27FC236}">
                  <a16:creationId xmlns:a16="http://schemas.microsoft.com/office/drawing/2014/main" id="{B261888A-1FCB-4C91-B6C8-E84DA959B5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" y="2596"/>
              <a:ext cx="3940" cy="358"/>
              <a:chOff x="864" y="2614"/>
              <a:chExt cx="4543" cy="358"/>
            </a:xfrm>
          </p:grpSpPr>
          <p:sp>
            <p:nvSpPr>
              <p:cNvPr id="33803" name="Rectangle 6">
                <a:extLst>
                  <a:ext uri="{FF2B5EF4-FFF2-40B4-BE49-F238E27FC236}">
                    <a16:creationId xmlns:a16="http://schemas.microsoft.com/office/drawing/2014/main" id="{0C3F9992-04D9-49F6-ACEC-D27A90C68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666"/>
                <a:ext cx="3823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每个小区间                  是三次多项式</a:t>
                </a:r>
              </a:p>
            </p:txBody>
          </p:sp>
          <p:graphicFrame>
            <p:nvGraphicFramePr>
              <p:cNvPr id="33804" name="Object 7">
                <a:extLst>
                  <a:ext uri="{FF2B5EF4-FFF2-40B4-BE49-F238E27FC236}">
                    <a16:creationId xmlns:a16="http://schemas.microsoft.com/office/drawing/2014/main" id="{405F60C7-98D5-4CDF-953B-BD44336DC0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2614"/>
              <a:ext cx="77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0" name="Equation" r:id="rId20" imgW="469848" imgH="127185" progId="Equation.3">
                      <p:embed/>
                    </p:oleObj>
                  </mc:Choice>
                  <mc:Fallback>
                    <p:oleObj name="Equation" r:id="rId20" imgW="469848" imgH="127185" progId="Equation.3">
                      <p:embed/>
                      <p:pic>
                        <p:nvPicPr>
                          <p:cNvPr id="33804" name="Object 7">
                            <a:extLst>
                              <a:ext uri="{FF2B5EF4-FFF2-40B4-BE49-F238E27FC236}">
                                <a16:creationId xmlns:a16="http://schemas.microsoft.com/office/drawing/2014/main" id="{405F60C7-98D5-4CDF-953B-BD44336DC0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614"/>
                            <a:ext cx="77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802" name="Object 28">
              <a:extLst>
                <a:ext uri="{FF2B5EF4-FFF2-40B4-BE49-F238E27FC236}">
                  <a16:creationId xmlns:a16="http://schemas.microsoft.com/office/drawing/2014/main" id="{BD4694F2-CB2D-4E6B-88D9-E318F4D5C0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5" y="2626"/>
            <a:ext cx="75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1" name="Equation" r:id="rId22" imgW="508000" imgH="127185" progId="Equation.3">
                    <p:embed/>
                  </p:oleObj>
                </mc:Choice>
                <mc:Fallback>
                  <p:oleObj name="Equation" r:id="rId22" imgW="508000" imgH="127185" progId="Equation.3">
                    <p:embed/>
                    <p:pic>
                      <p:nvPicPr>
                        <p:cNvPr id="33802" name="Object 28">
                          <a:extLst>
                            <a:ext uri="{FF2B5EF4-FFF2-40B4-BE49-F238E27FC236}">
                              <a16:creationId xmlns:a16="http://schemas.microsoft.com/office/drawing/2014/main" id="{BD4694F2-CB2D-4E6B-88D9-E318F4D5C0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626"/>
                          <a:ext cx="75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>
            <a:extLst>
              <a:ext uri="{FF2B5EF4-FFF2-40B4-BE49-F238E27FC236}">
                <a16:creationId xmlns:a16="http://schemas.microsoft.com/office/drawing/2014/main" id="{80566B44-913C-40B7-86F1-788F08E0F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63519"/>
              </p:ext>
            </p:extLst>
          </p:nvPr>
        </p:nvGraphicFramePr>
        <p:xfrm>
          <a:off x="1676400" y="1760538"/>
          <a:ext cx="5729288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5" imgW="2489407" imgH="1689146" progId="Equation.3">
                  <p:embed/>
                </p:oleObj>
              </mc:Choice>
              <mc:Fallback>
                <p:oleObj name="Equation" r:id="rId5" imgW="2489407" imgH="1689146" progId="Equation.3">
                  <p:embed/>
                  <p:pic>
                    <p:nvPicPr>
                      <p:cNvPr id="96258" name="Object 2">
                        <a:extLst>
                          <a:ext uri="{FF2B5EF4-FFF2-40B4-BE49-F238E27FC236}">
                            <a16:creationId xmlns:a16="http://schemas.microsoft.com/office/drawing/2014/main" id="{80566B44-913C-40B7-86F1-788F08E0F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60538"/>
                        <a:ext cx="5729288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F48A425C-8590-4D07-BF8E-841373928E8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33400"/>
            <a:ext cx="7696200" cy="1347788"/>
            <a:chOff x="624" y="336"/>
            <a:chExt cx="4848" cy="849"/>
          </a:xfrm>
        </p:grpSpPr>
        <p:sp>
          <p:nvSpPr>
            <p:cNvPr id="34821" name="Rectangle 5">
              <a:extLst>
                <a:ext uri="{FF2B5EF4-FFF2-40B4-BE49-F238E27FC236}">
                  <a16:creationId xmlns:a16="http://schemas.microsoft.com/office/drawing/2014/main" id="{0E455250-0292-4C6C-A527-E33CC5AFE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36"/>
              <a:ext cx="4701" cy="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根据两点三次插值多项式。可知，在区间            上的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表达式为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4822" name="Object 7">
              <a:extLst>
                <a:ext uri="{FF2B5EF4-FFF2-40B4-BE49-F238E27FC236}">
                  <a16:creationId xmlns:a16="http://schemas.microsoft.com/office/drawing/2014/main" id="{491C2CE6-6850-4FC8-A306-5C281C133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7" y="374"/>
            <a:ext cx="65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1" name="Equation" r:id="rId7" imgW="508000" imgH="127185" progId="Equation.3">
                    <p:embed/>
                  </p:oleObj>
                </mc:Choice>
                <mc:Fallback>
                  <p:oleObj name="Equation" r:id="rId7" imgW="508000" imgH="127185" progId="Equation.3">
                    <p:embed/>
                    <p:pic>
                      <p:nvPicPr>
                        <p:cNvPr id="34822" name="Object 7">
                          <a:extLst>
                            <a:ext uri="{FF2B5EF4-FFF2-40B4-BE49-F238E27FC236}">
                              <a16:creationId xmlns:a16="http://schemas.microsoft.com/office/drawing/2014/main" id="{491C2CE6-6850-4FC8-A306-5C281C1337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7" y="374"/>
                          <a:ext cx="65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6">
              <a:extLst>
                <a:ext uri="{FF2B5EF4-FFF2-40B4-BE49-F238E27FC236}">
                  <a16:creationId xmlns:a16="http://schemas.microsoft.com/office/drawing/2014/main" id="{F684DD2D-F9A8-47CF-BBC8-6A607936A8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0" y="364"/>
            <a:ext cx="37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2" name="Equation" r:id="rId9" imgW="291944" imgH="127185" progId="Equation.3">
                    <p:embed/>
                  </p:oleObj>
                </mc:Choice>
                <mc:Fallback>
                  <p:oleObj name="Equation" r:id="rId9" imgW="291944" imgH="127185" progId="Equation.3">
                    <p:embed/>
                    <p:pic>
                      <p:nvPicPr>
                        <p:cNvPr id="34823" name="Object 6">
                          <a:extLst>
                            <a:ext uri="{FF2B5EF4-FFF2-40B4-BE49-F238E27FC236}">
                              <a16:creationId xmlns:a16="http://schemas.microsoft.com/office/drawing/2014/main" id="{F684DD2D-F9A8-47CF-BBC8-6A607936A8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364"/>
                          <a:ext cx="37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0" name="Rectangle 12">
            <a:extLst>
              <a:ext uri="{FF2B5EF4-FFF2-40B4-BE49-F238E27FC236}">
                <a16:creationId xmlns:a16="http://schemas.microsoft.com/office/drawing/2014/main" id="{7521812A-F5B6-4AC0-9182-7717B2581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-138113"/>
            <a:ext cx="3787775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§5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piecewise polynomial approxim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5122">
            <a:extLst>
              <a:ext uri="{FF2B5EF4-FFF2-40B4-BE49-F238E27FC236}">
                <a16:creationId xmlns:a16="http://schemas.microsoft.com/office/drawing/2014/main" id="{14F590E4-9EFC-4509-94D4-3FE163CDF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81038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于是：</a:t>
            </a:r>
          </a:p>
        </p:txBody>
      </p:sp>
      <p:graphicFrame>
        <p:nvGraphicFramePr>
          <p:cNvPr id="99332" name="Object 5124">
            <a:extLst>
              <a:ext uri="{FF2B5EF4-FFF2-40B4-BE49-F238E27FC236}">
                <a16:creationId xmlns:a16="http://schemas.microsoft.com/office/drawing/2014/main" id="{26348578-609E-4F7F-BD6A-92B2CBC3C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18571"/>
              </p:ext>
            </p:extLst>
          </p:nvPr>
        </p:nvGraphicFramePr>
        <p:xfrm>
          <a:off x="1447800" y="515938"/>
          <a:ext cx="5245100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6" imgW="3365656" imgH="1422308" progId="Equation.3">
                  <p:embed/>
                </p:oleObj>
              </mc:Choice>
              <mc:Fallback>
                <p:oleObj name="Equation" r:id="rId6" imgW="3365656" imgH="1422308" progId="Equation.3">
                  <p:embed/>
                  <p:pic>
                    <p:nvPicPr>
                      <p:cNvPr id="99332" name="Object 5124">
                        <a:extLst>
                          <a:ext uri="{FF2B5EF4-FFF2-40B4-BE49-F238E27FC236}">
                            <a16:creationId xmlns:a16="http://schemas.microsoft.com/office/drawing/2014/main" id="{26348578-609E-4F7F-BD6A-92B2CBC3C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5938"/>
                        <a:ext cx="5245100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125">
            <a:extLst>
              <a:ext uri="{FF2B5EF4-FFF2-40B4-BE49-F238E27FC236}">
                <a16:creationId xmlns:a16="http://schemas.microsoft.com/office/drawing/2014/main" id="{03CD424C-76A4-45F1-A7B9-C39C1C9E5A16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159189506"/>
              </p:ext>
            </p:extLst>
          </p:nvPr>
        </p:nvGraphicFramePr>
        <p:xfrm>
          <a:off x="1368425" y="2870200"/>
          <a:ext cx="465137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8" imgW="2831944" imgH="1422308" progId="Equation.3">
                  <p:embed/>
                </p:oleObj>
              </mc:Choice>
              <mc:Fallback>
                <p:oleObj name="Equation" r:id="rId8" imgW="2831944" imgH="1422308" progId="Equation.3">
                  <p:embed/>
                  <p:pic>
                    <p:nvPicPr>
                      <p:cNvPr id="99333" name="Object 5125">
                        <a:extLst>
                          <a:ext uri="{FF2B5EF4-FFF2-40B4-BE49-F238E27FC236}">
                            <a16:creationId xmlns:a16="http://schemas.microsoft.com/office/drawing/2014/main" id="{03CD424C-76A4-45F1-A7B9-C39C1C9E5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870200"/>
                        <a:ext cx="4651375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34">
            <a:extLst>
              <a:ext uri="{FF2B5EF4-FFF2-40B4-BE49-F238E27FC236}">
                <a16:creationId xmlns:a16="http://schemas.microsoft.com/office/drawing/2014/main" id="{5FDD0C05-E4F6-4741-AD40-B32E70F1574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181600"/>
            <a:ext cx="3657600" cy="596900"/>
            <a:chOff x="480" y="3456"/>
            <a:chExt cx="2304" cy="376"/>
          </a:xfrm>
        </p:grpSpPr>
        <p:grpSp>
          <p:nvGrpSpPr>
            <p:cNvPr id="35891" name="Group 5135">
              <a:extLst>
                <a:ext uri="{FF2B5EF4-FFF2-40B4-BE49-F238E27FC236}">
                  <a16:creationId xmlns:a16="http://schemas.microsoft.com/office/drawing/2014/main" id="{9F979F7A-5C42-4EBF-A800-C497FDA480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3456"/>
              <a:ext cx="333" cy="376"/>
              <a:chOff x="2787" y="2607"/>
              <a:chExt cx="649" cy="841"/>
            </a:xfrm>
          </p:grpSpPr>
          <p:sp>
            <p:nvSpPr>
              <p:cNvPr id="35893" name="Freeform 5136">
                <a:extLst>
                  <a:ext uri="{FF2B5EF4-FFF2-40B4-BE49-F238E27FC236}">
                    <a16:creationId xmlns:a16="http://schemas.microsoft.com/office/drawing/2014/main" id="{6C9D5335-BBF0-4BB5-9581-89EA62086B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7" y="2607"/>
                <a:ext cx="649" cy="841"/>
              </a:xfrm>
              <a:custGeom>
                <a:avLst/>
                <a:gdLst>
                  <a:gd name="T0" fmla="*/ 150 w 649"/>
                  <a:gd name="T1" fmla="*/ 6 h 841"/>
                  <a:gd name="T2" fmla="*/ 204 w 649"/>
                  <a:gd name="T3" fmla="*/ 6 h 841"/>
                  <a:gd name="T4" fmla="*/ 282 w 649"/>
                  <a:gd name="T5" fmla="*/ 18 h 841"/>
                  <a:gd name="T6" fmla="*/ 385 w 649"/>
                  <a:gd name="T7" fmla="*/ 54 h 841"/>
                  <a:gd name="T8" fmla="*/ 529 w 649"/>
                  <a:gd name="T9" fmla="*/ 114 h 841"/>
                  <a:gd name="T10" fmla="*/ 565 w 649"/>
                  <a:gd name="T11" fmla="*/ 144 h 841"/>
                  <a:gd name="T12" fmla="*/ 619 w 649"/>
                  <a:gd name="T13" fmla="*/ 240 h 841"/>
                  <a:gd name="T14" fmla="*/ 649 w 649"/>
                  <a:gd name="T15" fmla="*/ 300 h 841"/>
                  <a:gd name="T16" fmla="*/ 619 w 649"/>
                  <a:gd name="T17" fmla="*/ 342 h 841"/>
                  <a:gd name="T18" fmla="*/ 619 w 649"/>
                  <a:gd name="T19" fmla="*/ 372 h 841"/>
                  <a:gd name="T20" fmla="*/ 643 w 649"/>
                  <a:gd name="T21" fmla="*/ 420 h 841"/>
                  <a:gd name="T22" fmla="*/ 637 w 649"/>
                  <a:gd name="T23" fmla="*/ 462 h 841"/>
                  <a:gd name="T24" fmla="*/ 595 w 649"/>
                  <a:gd name="T25" fmla="*/ 492 h 841"/>
                  <a:gd name="T26" fmla="*/ 607 w 649"/>
                  <a:gd name="T27" fmla="*/ 528 h 841"/>
                  <a:gd name="T28" fmla="*/ 589 w 649"/>
                  <a:gd name="T29" fmla="*/ 577 h 841"/>
                  <a:gd name="T30" fmla="*/ 529 w 649"/>
                  <a:gd name="T31" fmla="*/ 595 h 841"/>
                  <a:gd name="T32" fmla="*/ 505 w 649"/>
                  <a:gd name="T33" fmla="*/ 631 h 841"/>
                  <a:gd name="T34" fmla="*/ 457 w 649"/>
                  <a:gd name="T35" fmla="*/ 649 h 841"/>
                  <a:gd name="T36" fmla="*/ 360 w 649"/>
                  <a:gd name="T37" fmla="*/ 655 h 841"/>
                  <a:gd name="T38" fmla="*/ 300 w 649"/>
                  <a:gd name="T39" fmla="*/ 637 h 841"/>
                  <a:gd name="T40" fmla="*/ 258 w 649"/>
                  <a:gd name="T41" fmla="*/ 589 h 841"/>
                  <a:gd name="T42" fmla="*/ 222 w 649"/>
                  <a:gd name="T43" fmla="*/ 528 h 841"/>
                  <a:gd name="T44" fmla="*/ 240 w 649"/>
                  <a:gd name="T45" fmla="*/ 504 h 841"/>
                  <a:gd name="T46" fmla="*/ 276 w 649"/>
                  <a:gd name="T47" fmla="*/ 498 h 841"/>
                  <a:gd name="T48" fmla="*/ 306 w 649"/>
                  <a:gd name="T49" fmla="*/ 522 h 841"/>
                  <a:gd name="T50" fmla="*/ 282 w 649"/>
                  <a:gd name="T51" fmla="*/ 498 h 841"/>
                  <a:gd name="T52" fmla="*/ 270 w 649"/>
                  <a:gd name="T53" fmla="*/ 492 h 841"/>
                  <a:gd name="T54" fmla="*/ 246 w 649"/>
                  <a:gd name="T55" fmla="*/ 474 h 841"/>
                  <a:gd name="T56" fmla="*/ 204 w 649"/>
                  <a:gd name="T57" fmla="*/ 486 h 841"/>
                  <a:gd name="T58" fmla="*/ 198 w 649"/>
                  <a:gd name="T59" fmla="*/ 516 h 841"/>
                  <a:gd name="T60" fmla="*/ 204 w 649"/>
                  <a:gd name="T61" fmla="*/ 607 h 841"/>
                  <a:gd name="T62" fmla="*/ 228 w 649"/>
                  <a:gd name="T63" fmla="*/ 703 h 841"/>
                  <a:gd name="T64" fmla="*/ 228 w 649"/>
                  <a:gd name="T65" fmla="*/ 793 h 841"/>
                  <a:gd name="T66" fmla="*/ 204 w 649"/>
                  <a:gd name="T67" fmla="*/ 829 h 841"/>
                  <a:gd name="T68" fmla="*/ 150 w 649"/>
                  <a:gd name="T69" fmla="*/ 835 h 841"/>
                  <a:gd name="T70" fmla="*/ 132 w 649"/>
                  <a:gd name="T71" fmla="*/ 775 h 841"/>
                  <a:gd name="T72" fmla="*/ 108 w 649"/>
                  <a:gd name="T73" fmla="*/ 709 h 841"/>
                  <a:gd name="T74" fmla="*/ 96 w 649"/>
                  <a:gd name="T75" fmla="*/ 685 h 841"/>
                  <a:gd name="T76" fmla="*/ 84 w 649"/>
                  <a:gd name="T77" fmla="*/ 655 h 841"/>
                  <a:gd name="T78" fmla="*/ 48 w 649"/>
                  <a:gd name="T79" fmla="*/ 522 h 841"/>
                  <a:gd name="T80" fmla="*/ 18 w 649"/>
                  <a:gd name="T81" fmla="*/ 366 h 841"/>
                  <a:gd name="T82" fmla="*/ 0 w 649"/>
                  <a:gd name="T83" fmla="*/ 270 h 8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49"/>
                  <a:gd name="T127" fmla="*/ 0 h 841"/>
                  <a:gd name="T128" fmla="*/ 649 w 649"/>
                  <a:gd name="T129" fmla="*/ 841 h 84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49" h="841">
                    <a:moveTo>
                      <a:pt x="108" y="0"/>
                    </a:moveTo>
                    <a:lnTo>
                      <a:pt x="132" y="6"/>
                    </a:lnTo>
                    <a:lnTo>
                      <a:pt x="150" y="6"/>
                    </a:lnTo>
                    <a:lnTo>
                      <a:pt x="168" y="12"/>
                    </a:lnTo>
                    <a:lnTo>
                      <a:pt x="180" y="12"/>
                    </a:lnTo>
                    <a:lnTo>
                      <a:pt x="204" y="6"/>
                    </a:lnTo>
                    <a:lnTo>
                      <a:pt x="228" y="6"/>
                    </a:lnTo>
                    <a:lnTo>
                      <a:pt x="252" y="12"/>
                    </a:lnTo>
                    <a:lnTo>
                      <a:pt x="282" y="18"/>
                    </a:lnTo>
                    <a:lnTo>
                      <a:pt x="312" y="24"/>
                    </a:lnTo>
                    <a:lnTo>
                      <a:pt x="342" y="36"/>
                    </a:lnTo>
                    <a:lnTo>
                      <a:pt x="385" y="54"/>
                    </a:lnTo>
                    <a:lnTo>
                      <a:pt x="427" y="72"/>
                    </a:lnTo>
                    <a:lnTo>
                      <a:pt x="481" y="96"/>
                    </a:lnTo>
                    <a:lnTo>
                      <a:pt x="529" y="114"/>
                    </a:lnTo>
                    <a:lnTo>
                      <a:pt x="547" y="120"/>
                    </a:lnTo>
                    <a:lnTo>
                      <a:pt x="559" y="132"/>
                    </a:lnTo>
                    <a:lnTo>
                      <a:pt x="565" y="144"/>
                    </a:lnTo>
                    <a:lnTo>
                      <a:pt x="577" y="162"/>
                    </a:lnTo>
                    <a:lnTo>
                      <a:pt x="595" y="192"/>
                    </a:lnTo>
                    <a:lnTo>
                      <a:pt x="619" y="240"/>
                    </a:lnTo>
                    <a:lnTo>
                      <a:pt x="637" y="264"/>
                    </a:lnTo>
                    <a:lnTo>
                      <a:pt x="643" y="288"/>
                    </a:lnTo>
                    <a:lnTo>
                      <a:pt x="649" y="300"/>
                    </a:lnTo>
                    <a:lnTo>
                      <a:pt x="643" y="318"/>
                    </a:lnTo>
                    <a:lnTo>
                      <a:pt x="631" y="336"/>
                    </a:lnTo>
                    <a:lnTo>
                      <a:pt x="619" y="342"/>
                    </a:lnTo>
                    <a:lnTo>
                      <a:pt x="613" y="348"/>
                    </a:lnTo>
                    <a:lnTo>
                      <a:pt x="613" y="360"/>
                    </a:lnTo>
                    <a:lnTo>
                      <a:pt x="619" y="372"/>
                    </a:lnTo>
                    <a:lnTo>
                      <a:pt x="625" y="384"/>
                    </a:lnTo>
                    <a:lnTo>
                      <a:pt x="637" y="402"/>
                    </a:lnTo>
                    <a:lnTo>
                      <a:pt x="643" y="420"/>
                    </a:lnTo>
                    <a:lnTo>
                      <a:pt x="643" y="432"/>
                    </a:lnTo>
                    <a:lnTo>
                      <a:pt x="643" y="450"/>
                    </a:lnTo>
                    <a:lnTo>
                      <a:pt x="637" y="462"/>
                    </a:lnTo>
                    <a:lnTo>
                      <a:pt x="625" y="474"/>
                    </a:lnTo>
                    <a:lnTo>
                      <a:pt x="607" y="486"/>
                    </a:lnTo>
                    <a:lnTo>
                      <a:pt x="595" y="492"/>
                    </a:lnTo>
                    <a:lnTo>
                      <a:pt x="595" y="504"/>
                    </a:lnTo>
                    <a:lnTo>
                      <a:pt x="601" y="516"/>
                    </a:lnTo>
                    <a:lnTo>
                      <a:pt x="607" y="528"/>
                    </a:lnTo>
                    <a:lnTo>
                      <a:pt x="601" y="546"/>
                    </a:lnTo>
                    <a:lnTo>
                      <a:pt x="601" y="565"/>
                    </a:lnTo>
                    <a:lnTo>
                      <a:pt x="589" y="577"/>
                    </a:lnTo>
                    <a:lnTo>
                      <a:pt x="577" y="583"/>
                    </a:lnTo>
                    <a:lnTo>
                      <a:pt x="553" y="589"/>
                    </a:lnTo>
                    <a:lnTo>
                      <a:pt x="529" y="595"/>
                    </a:lnTo>
                    <a:lnTo>
                      <a:pt x="517" y="595"/>
                    </a:lnTo>
                    <a:lnTo>
                      <a:pt x="511" y="619"/>
                    </a:lnTo>
                    <a:lnTo>
                      <a:pt x="505" y="631"/>
                    </a:lnTo>
                    <a:lnTo>
                      <a:pt x="493" y="643"/>
                    </a:lnTo>
                    <a:lnTo>
                      <a:pt x="475" y="649"/>
                    </a:lnTo>
                    <a:lnTo>
                      <a:pt x="457" y="649"/>
                    </a:lnTo>
                    <a:lnTo>
                      <a:pt x="433" y="649"/>
                    </a:lnTo>
                    <a:lnTo>
                      <a:pt x="403" y="655"/>
                    </a:lnTo>
                    <a:lnTo>
                      <a:pt x="360" y="655"/>
                    </a:lnTo>
                    <a:lnTo>
                      <a:pt x="342" y="655"/>
                    </a:lnTo>
                    <a:lnTo>
                      <a:pt x="324" y="649"/>
                    </a:lnTo>
                    <a:lnTo>
                      <a:pt x="300" y="637"/>
                    </a:lnTo>
                    <a:lnTo>
                      <a:pt x="282" y="625"/>
                    </a:lnTo>
                    <a:lnTo>
                      <a:pt x="270" y="607"/>
                    </a:lnTo>
                    <a:lnTo>
                      <a:pt x="258" y="589"/>
                    </a:lnTo>
                    <a:lnTo>
                      <a:pt x="240" y="565"/>
                    </a:lnTo>
                    <a:lnTo>
                      <a:pt x="228" y="540"/>
                    </a:lnTo>
                    <a:lnTo>
                      <a:pt x="222" y="528"/>
                    </a:lnTo>
                    <a:lnTo>
                      <a:pt x="228" y="522"/>
                    </a:lnTo>
                    <a:lnTo>
                      <a:pt x="234" y="510"/>
                    </a:lnTo>
                    <a:lnTo>
                      <a:pt x="240" y="504"/>
                    </a:lnTo>
                    <a:lnTo>
                      <a:pt x="252" y="498"/>
                    </a:lnTo>
                    <a:lnTo>
                      <a:pt x="264" y="498"/>
                    </a:lnTo>
                    <a:lnTo>
                      <a:pt x="276" y="498"/>
                    </a:lnTo>
                    <a:lnTo>
                      <a:pt x="288" y="510"/>
                    </a:lnTo>
                    <a:lnTo>
                      <a:pt x="300" y="516"/>
                    </a:lnTo>
                    <a:lnTo>
                      <a:pt x="306" y="522"/>
                    </a:lnTo>
                    <a:lnTo>
                      <a:pt x="318" y="528"/>
                    </a:lnTo>
                    <a:lnTo>
                      <a:pt x="306" y="516"/>
                    </a:lnTo>
                    <a:lnTo>
                      <a:pt x="282" y="498"/>
                    </a:lnTo>
                    <a:lnTo>
                      <a:pt x="288" y="492"/>
                    </a:lnTo>
                    <a:lnTo>
                      <a:pt x="282" y="492"/>
                    </a:lnTo>
                    <a:lnTo>
                      <a:pt x="270" y="492"/>
                    </a:lnTo>
                    <a:lnTo>
                      <a:pt x="264" y="486"/>
                    </a:lnTo>
                    <a:lnTo>
                      <a:pt x="252" y="480"/>
                    </a:lnTo>
                    <a:lnTo>
                      <a:pt x="246" y="474"/>
                    </a:lnTo>
                    <a:lnTo>
                      <a:pt x="228" y="474"/>
                    </a:lnTo>
                    <a:lnTo>
                      <a:pt x="216" y="474"/>
                    </a:lnTo>
                    <a:lnTo>
                      <a:pt x="204" y="486"/>
                    </a:lnTo>
                    <a:lnTo>
                      <a:pt x="198" y="492"/>
                    </a:lnTo>
                    <a:lnTo>
                      <a:pt x="198" y="504"/>
                    </a:lnTo>
                    <a:lnTo>
                      <a:pt x="198" y="516"/>
                    </a:lnTo>
                    <a:lnTo>
                      <a:pt x="198" y="546"/>
                    </a:lnTo>
                    <a:lnTo>
                      <a:pt x="198" y="577"/>
                    </a:lnTo>
                    <a:lnTo>
                      <a:pt x="204" y="607"/>
                    </a:lnTo>
                    <a:lnTo>
                      <a:pt x="204" y="637"/>
                    </a:lnTo>
                    <a:lnTo>
                      <a:pt x="216" y="679"/>
                    </a:lnTo>
                    <a:lnTo>
                      <a:pt x="228" y="703"/>
                    </a:lnTo>
                    <a:lnTo>
                      <a:pt x="234" y="721"/>
                    </a:lnTo>
                    <a:lnTo>
                      <a:pt x="234" y="763"/>
                    </a:lnTo>
                    <a:lnTo>
                      <a:pt x="228" y="793"/>
                    </a:lnTo>
                    <a:lnTo>
                      <a:pt x="222" y="811"/>
                    </a:lnTo>
                    <a:lnTo>
                      <a:pt x="216" y="823"/>
                    </a:lnTo>
                    <a:lnTo>
                      <a:pt x="204" y="829"/>
                    </a:lnTo>
                    <a:lnTo>
                      <a:pt x="186" y="835"/>
                    </a:lnTo>
                    <a:lnTo>
                      <a:pt x="168" y="841"/>
                    </a:lnTo>
                    <a:lnTo>
                      <a:pt x="150" y="835"/>
                    </a:lnTo>
                    <a:lnTo>
                      <a:pt x="144" y="829"/>
                    </a:lnTo>
                    <a:lnTo>
                      <a:pt x="138" y="787"/>
                    </a:lnTo>
                    <a:lnTo>
                      <a:pt x="132" y="775"/>
                    </a:lnTo>
                    <a:lnTo>
                      <a:pt x="132" y="769"/>
                    </a:lnTo>
                    <a:lnTo>
                      <a:pt x="126" y="745"/>
                    </a:lnTo>
                    <a:lnTo>
                      <a:pt x="108" y="709"/>
                    </a:lnTo>
                    <a:lnTo>
                      <a:pt x="102" y="697"/>
                    </a:lnTo>
                    <a:lnTo>
                      <a:pt x="102" y="685"/>
                    </a:lnTo>
                    <a:lnTo>
                      <a:pt x="96" y="685"/>
                    </a:lnTo>
                    <a:lnTo>
                      <a:pt x="96" y="679"/>
                    </a:lnTo>
                    <a:lnTo>
                      <a:pt x="96" y="673"/>
                    </a:lnTo>
                    <a:lnTo>
                      <a:pt x="84" y="655"/>
                    </a:lnTo>
                    <a:lnTo>
                      <a:pt x="78" y="613"/>
                    </a:lnTo>
                    <a:lnTo>
                      <a:pt x="60" y="571"/>
                    </a:lnTo>
                    <a:lnTo>
                      <a:pt x="48" y="522"/>
                    </a:lnTo>
                    <a:lnTo>
                      <a:pt x="30" y="468"/>
                    </a:lnTo>
                    <a:lnTo>
                      <a:pt x="24" y="426"/>
                    </a:lnTo>
                    <a:lnTo>
                      <a:pt x="18" y="366"/>
                    </a:lnTo>
                    <a:lnTo>
                      <a:pt x="18" y="306"/>
                    </a:lnTo>
                    <a:lnTo>
                      <a:pt x="18" y="300"/>
                    </a:lnTo>
                    <a:lnTo>
                      <a:pt x="0" y="270"/>
                    </a:lnTo>
                    <a:lnTo>
                      <a:pt x="72" y="204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FBD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4" name="Freeform 5137">
                <a:extLst>
                  <a:ext uri="{FF2B5EF4-FFF2-40B4-BE49-F238E27FC236}">
                    <a16:creationId xmlns:a16="http://schemas.microsoft.com/office/drawing/2014/main" id="{20CE686D-69FA-4E92-BC71-1F29EAD32B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8" y="2607"/>
                <a:ext cx="446" cy="132"/>
              </a:xfrm>
              <a:custGeom>
                <a:avLst/>
                <a:gdLst>
                  <a:gd name="T0" fmla="*/ 24 w 445"/>
                  <a:gd name="T1" fmla="*/ 0 h 132"/>
                  <a:gd name="T2" fmla="*/ 42 w 445"/>
                  <a:gd name="T3" fmla="*/ 6 h 132"/>
                  <a:gd name="T4" fmla="*/ 60 w 445"/>
                  <a:gd name="T5" fmla="*/ 6 h 132"/>
                  <a:gd name="T6" fmla="*/ 72 w 445"/>
                  <a:gd name="T7" fmla="*/ 12 h 132"/>
                  <a:gd name="T8" fmla="*/ 90 w 445"/>
                  <a:gd name="T9" fmla="*/ 6 h 132"/>
                  <a:gd name="T10" fmla="*/ 102 w 445"/>
                  <a:gd name="T11" fmla="*/ 6 h 132"/>
                  <a:gd name="T12" fmla="*/ 120 w 445"/>
                  <a:gd name="T13" fmla="*/ 6 h 132"/>
                  <a:gd name="T14" fmla="*/ 144 w 445"/>
                  <a:gd name="T15" fmla="*/ 6 h 132"/>
                  <a:gd name="T16" fmla="*/ 174 w 445"/>
                  <a:gd name="T17" fmla="*/ 18 h 132"/>
                  <a:gd name="T18" fmla="*/ 210 w 445"/>
                  <a:gd name="T19" fmla="*/ 24 h 132"/>
                  <a:gd name="T20" fmla="*/ 246 w 445"/>
                  <a:gd name="T21" fmla="*/ 36 h 132"/>
                  <a:gd name="T22" fmla="*/ 289 w 445"/>
                  <a:gd name="T23" fmla="*/ 54 h 132"/>
                  <a:gd name="T24" fmla="*/ 337 w 445"/>
                  <a:gd name="T25" fmla="*/ 72 h 132"/>
                  <a:gd name="T26" fmla="*/ 379 w 445"/>
                  <a:gd name="T27" fmla="*/ 96 h 132"/>
                  <a:gd name="T28" fmla="*/ 409 w 445"/>
                  <a:gd name="T29" fmla="*/ 108 h 132"/>
                  <a:gd name="T30" fmla="*/ 427 w 445"/>
                  <a:gd name="T31" fmla="*/ 114 h 132"/>
                  <a:gd name="T32" fmla="*/ 445 w 445"/>
                  <a:gd name="T33" fmla="*/ 126 h 132"/>
                  <a:gd name="T34" fmla="*/ 433 w 445"/>
                  <a:gd name="T35" fmla="*/ 120 h 132"/>
                  <a:gd name="T36" fmla="*/ 421 w 445"/>
                  <a:gd name="T37" fmla="*/ 120 h 132"/>
                  <a:gd name="T38" fmla="*/ 409 w 445"/>
                  <a:gd name="T39" fmla="*/ 126 h 132"/>
                  <a:gd name="T40" fmla="*/ 403 w 445"/>
                  <a:gd name="T41" fmla="*/ 126 h 132"/>
                  <a:gd name="T42" fmla="*/ 385 w 445"/>
                  <a:gd name="T43" fmla="*/ 120 h 132"/>
                  <a:gd name="T44" fmla="*/ 367 w 445"/>
                  <a:gd name="T45" fmla="*/ 108 h 132"/>
                  <a:gd name="T46" fmla="*/ 349 w 445"/>
                  <a:gd name="T47" fmla="*/ 96 h 132"/>
                  <a:gd name="T48" fmla="*/ 325 w 445"/>
                  <a:gd name="T49" fmla="*/ 84 h 132"/>
                  <a:gd name="T50" fmla="*/ 301 w 445"/>
                  <a:gd name="T51" fmla="*/ 72 h 132"/>
                  <a:gd name="T52" fmla="*/ 271 w 445"/>
                  <a:gd name="T53" fmla="*/ 60 h 132"/>
                  <a:gd name="T54" fmla="*/ 246 w 445"/>
                  <a:gd name="T55" fmla="*/ 54 h 132"/>
                  <a:gd name="T56" fmla="*/ 222 w 445"/>
                  <a:gd name="T57" fmla="*/ 42 h 132"/>
                  <a:gd name="T58" fmla="*/ 204 w 445"/>
                  <a:gd name="T59" fmla="*/ 36 h 132"/>
                  <a:gd name="T60" fmla="*/ 186 w 445"/>
                  <a:gd name="T61" fmla="*/ 36 h 132"/>
                  <a:gd name="T62" fmla="*/ 174 w 445"/>
                  <a:gd name="T63" fmla="*/ 30 h 132"/>
                  <a:gd name="T64" fmla="*/ 150 w 445"/>
                  <a:gd name="T65" fmla="*/ 30 h 132"/>
                  <a:gd name="T66" fmla="*/ 126 w 445"/>
                  <a:gd name="T67" fmla="*/ 30 h 132"/>
                  <a:gd name="T68" fmla="*/ 102 w 445"/>
                  <a:gd name="T69" fmla="*/ 30 h 132"/>
                  <a:gd name="T70" fmla="*/ 84 w 445"/>
                  <a:gd name="T71" fmla="*/ 36 h 132"/>
                  <a:gd name="T72" fmla="*/ 66 w 445"/>
                  <a:gd name="T73" fmla="*/ 42 h 132"/>
                  <a:gd name="T74" fmla="*/ 54 w 445"/>
                  <a:gd name="T75" fmla="*/ 60 h 132"/>
                  <a:gd name="T76" fmla="*/ 42 w 445"/>
                  <a:gd name="T77" fmla="*/ 72 h 132"/>
                  <a:gd name="T78" fmla="*/ 30 w 445"/>
                  <a:gd name="T79" fmla="*/ 90 h 132"/>
                  <a:gd name="T80" fmla="*/ 18 w 445"/>
                  <a:gd name="T81" fmla="*/ 108 h 132"/>
                  <a:gd name="T82" fmla="*/ 12 w 445"/>
                  <a:gd name="T83" fmla="*/ 120 h 132"/>
                  <a:gd name="T84" fmla="*/ 0 w 445"/>
                  <a:gd name="T85" fmla="*/ 132 h 132"/>
                  <a:gd name="T86" fmla="*/ 24 w 445"/>
                  <a:gd name="T87" fmla="*/ 0 h 1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45"/>
                  <a:gd name="T133" fmla="*/ 0 h 132"/>
                  <a:gd name="T134" fmla="*/ 445 w 445"/>
                  <a:gd name="T135" fmla="*/ 132 h 1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45" h="132">
                    <a:moveTo>
                      <a:pt x="24" y="0"/>
                    </a:moveTo>
                    <a:lnTo>
                      <a:pt x="42" y="6"/>
                    </a:lnTo>
                    <a:lnTo>
                      <a:pt x="60" y="6"/>
                    </a:lnTo>
                    <a:lnTo>
                      <a:pt x="72" y="12"/>
                    </a:lnTo>
                    <a:lnTo>
                      <a:pt x="90" y="6"/>
                    </a:lnTo>
                    <a:lnTo>
                      <a:pt x="102" y="6"/>
                    </a:lnTo>
                    <a:lnTo>
                      <a:pt x="120" y="6"/>
                    </a:lnTo>
                    <a:lnTo>
                      <a:pt x="144" y="6"/>
                    </a:lnTo>
                    <a:lnTo>
                      <a:pt x="174" y="18"/>
                    </a:lnTo>
                    <a:lnTo>
                      <a:pt x="210" y="24"/>
                    </a:lnTo>
                    <a:lnTo>
                      <a:pt x="246" y="36"/>
                    </a:lnTo>
                    <a:lnTo>
                      <a:pt x="289" y="54"/>
                    </a:lnTo>
                    <a:lnTo>
                      <a:pt x="337" y="72"/>
                    </a:lnTo>
                    <a:lnTo>
                      <a:pt x="379" y="96"/>
                    </a:lnTo>
                    <a:lnTo>
                      <a:pt x="409" y="108"/>
                    </a:lnTo>
                    <a:lnTo>
                      <a:pt x="427" y="114"/>
                    </a:lnTo>
                    <a:lnTo>
                      <a:pt x="445" y="126"/>
                    </a:lnTo>
                    <a:lnTo>
                      <a:pt x="433" y="120"/>
                    </a:lnTo>
                    <a:lnTo>
                      <a:pt x="421" y="120"/>
                    </a:lnTo>
                    <a:lnTo>
                      <a:pt x="409" y="126"/>
                    </a:lnTo>
                    <a:lnTo>
                      <a:pt x="403" y="126"/>
                    </a:lnTo>
                    <a:lnTo>
                      <a:pt x="385" y="120"/>
                    </a:lnTo>
                    <a:lnTo>
                      <a:pt x="367" y="108"/>
                    </a:lnTo>
                    <a:lnTo>
                      <a:pt x="349" y="96"/>
                    </a:lnTo>
                    <a:lnTo>
                      <a:pt x="325" y="84"/>
                    </a:lnTo>
                    <a:lnTo>
                      <a:pt x="301" y="72"/>
                    </a:lnTo>
                    <a:lnTo>
                      <a:pt x="271" y="60"/>
                    </a:lnTo>
                    <a:lnTo>
                      <a:pt x="246" y="54"/>
                    </a:lnTo>
                    <a:lnTo>
                      <a:pt x="222" y="42"/>
                    </a:lnTo>
                    <a:lnTo>
                      <a:pt x="204" y="36"/>
                    </a:lnTo>
                    <a:lnTo>
                      <a:pt x="186" y="36"/>
                    </a:lnTo>
                    <a:lnTo>
                      <a:pt x="174" y="30"/>
                    </a:lnTo>
                    <a:lnTo>
                      <a:pt x="150" y="30"/>
                    </a:lnTo>
                    <a:lnTo>
                      <a:pt x="126" y="30"/>
                    </a:lnTo>
                    <a:lnTo>
                      <a:pt x="102" y="30"/>
                    </a:lnTo>
                    <a:lnTo>
                      <a:pt x="84" y="36"/>
                    </a:lnTo>
                    <a:lnTo>
                      <a:pt x="66" y="42"/>
                    </a:lnTo>
                    <a:lnTo>
                      <a:pt x="54" y="60"/>
                    </a:lnTo>
                    <a:lnTo>
                      <a:pt x="42" y="72"/>
                    </a:lnTo>
                    <a:lnTo>
                      <a:pt x="30" y="90"/>
                    </a:lnTo>
                    <a:lnTo>
                      <a:pt x="18" y="108"/>
                    </a:lnTo>
                    <a:lnTo>
                      <a:pt x="12" y="120"/>
                    </a:lnTo>
                    <a:lnTo>
                      <a:pt x="0" y="13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5" name="Freeform 5138">
                <a:extLst>
                  <a:ext uri="{FF2B5EF4-FFF2-40B4-BE49-F238E27FC236}">
                    <a16:creationId xmlns:a16="http://schemas.microsoft.com/office/drawing/2014/main" id="{1FCB4313-A4C6-4188-8452-1C5D1B20B5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5" y="2842"/>
                <a:ext cx="97" cy="114"/>
              </a:xfrm>
              <a:custGeom>
                <a:avLst/>
                <a:gdLst>
                  <a:gd name="T0" fmla="*/ 90 w 96"/>
                  <a:gd name="T1" fmla="*/ 108 h 114"/>
                  <a:gd name="T2" fmla="*/ 96 w 96"/>
                  <a:gd name="T3" fmla="*/ 96 h 114"/>
                  <a:gd name="T4" fmla="*/ 96 w 96"/>
                  <a:gd name="T5" fmla="*/ 84 h 114"/>
                  <a:gd name="T6" fmla="*/ 90 w 96"/>
                  <a:gd name="T7" fmla="*/ 66 h 114"/>
                  <a:gd name="T8" fmla="*/ 78 w 96"/>
                  <a:gd name="T9" fmla="*/ 54 h 114"/>
                  <a:gd name="T10" fmla="*/ 66 w 96"/>
                  <a:gd name="T11" fmla="*/ 36 h 114"/>
                  <a:gd name="T12" fmla="*/ 42 w 96"/>
                  <a:gd name="T13" fmla="*/ 24 h 114"/>
                  <a:gd name="T14" fmla="*/ 24 w 96"/>
                  <a:gd name="T15" fmla="*/ 12 h 114"/>
                  <a:gd name="T16" fmla="*/ 0 w 96"/>
                  <a:gd name="T17" fmla="*/ 0 h 114"/>
                  <a:gd name="T18" fmla="*/ 24 w 96"/>
                  <a:gd name="T19" fmla="*/ 18 h 114"/>
                  <a:gd name="T20" fmla="*/ 30 w 96"/>
                  <a:gd name="T21" fmla="*/ 24 h 114"/>
                  <a:gd name="T22" fmla="*/ 42 w 96"/>
                  <a:gd name="T23" fmla="*/ 30 h 114"/>
                  <a:gd name="T24" fmla="*/ 54 w 96"/>
                  <a:gd name="T25" fmla="*/ 42 h 114"/>
                  <a:gd name="T26" fmla="*/ 60 w 96"/>
                  <a:gd name="T27" fmla="*/ 48 h 114"/>
                  <a:gd name="T28" fmla="*/ 72 w 96"/>
                  <a:gd name="T29" fmla="*/ 60 h 114"/>
                  <a:gd name="T30" fmla="*/ 78 w 96"/>
                  <a:gd name="T31" fmla="*/ 72 h 114"/>
                  <a:gd name="T32" fmla="*/ 84 w 96"/>
                  <a:gd name="T33" fmla="*/ 90 h 114"/>
                  <a:gd name="T34" fmla="*/ 84 w 96"/>
                  <a:gd name="T35" fmla="*/ 102 h 114"/>
                  <a:gd name="T36" fmla="*/ 84 w 96"/>
                  <a:gd name="T37" fmla="*/ 114 h 114"/>
                  <a:gd name="T38" fmla="*/ 90 w 96"/>
                  <a:gd name="T39" fmla="*/ 108 h 11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14"/>
                  <a:gd name="T62" fmla="*/ 96 w 96"/>
                  <a:gd name="T63" fmla="*/ 114 h 11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14">
                    <a:moveTo>
                      <a:pt x="90" y="108"/>
                    </a:moveTo>
                    <a:lnTo>
                      <a:pt x="96" y="96"/>
                    </a:lnTo>
                    <a:lnTo>
                      <a:pt x="96" y="84"/>
                    </a:lnTo>
                    <a:lnTo>
                      <a:pt x="90" y="66"/>
                    </a:lnTo>
                    <a:lnTo>
                      <a:pt x="78" y="54"/>
                    </a:lnTo>
                    <a:lnTo>
                      <a:pt x="66" y="36"/>
                    </a:lnTo>
                    <a:lnTo>
                      <a:pt x="42" y="24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42" y="30"/>
                    </a:lnTo>
                    <a:lnTo>
                      <a:pt x="54" y="42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78" y="72"/>
                    </a:lnTo>
                    <a:lnTo>
                      <a:pt x="84" y="90"/>
                    </a:lnTo>
                    <a:lnTo>
                      <a:pt x="84" y="102"/>
                    </a:lnTo>
                    <a:lnTo>
                      <a:pt x="84" y="114"/>
                    </a:lnTo>
                    <a:lnTo>
                      <a:pt x="90" y="108"/>
                    </a:lnTo>
                    <a:close/>
                  </a:path>
                </a:pathLst>
              </a:custGeom>
              <a:solidFill>
                <a:srgbClr val="FCA4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6" name="Freeform 5139">
                <a:extLst>
                  <a:ext uri="{FF2B5EF4-FFF2-40B4-BE49-F238E27FC236}">
                    <a16:creationId xmlns:a16="http://schemas.microsoft.com/office/drawing/2014/main" id="{E743F3A9-C8A0-4425-A155-0BE9BDF27F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0" y="2960"/>
                <a:ext cx="113" cy="139"/>
              </a:xfrm>
              <a:custGeom>
                <a:avLst/>
                <a:gdLst>
                  <a:gd name="T0" fmla="*/ 108 w 114"/>
                  <a:gd name="T1" fmla="*/ 132 h 138"/>
                  <a:gd name="T2" fmla="*/ 114 w 114"/>
                  <a:gd name="T3" fmla="*/ 114 h 138"/>
                  <a:gd name="T4" fmla="*/ 108 w 114"/>
                  <a:gd name="T5" fmla="*/ 96 h 138"/>
                  <a:gd name="T6" fmla="*/ 108 w 114"/>
                  <a:gd name="T7" fmla="*/ 84 h 138"/>
                  <a:gd name="T8" fmla="*/ 96 w 114"/>
                  <a:gd name="T9" fmla="*/ 66 h 138"/>
                  <a:gd name="T10" fmla="*/ 90 w 114"/>
                  <a:gd name="T11" fmla="*/ 54 h 138"/>
                  <a:gd name="T12" fmla="*/ 72 w 114"/>
                  <a:gd name="T13" fmla="*/ 42 h 138"/>
                  <a:gd name="T14" fmla="*/ 54 w 114"/>
                  <a:gd name="T15" fmla="*/ 30 h 138"/>
                  <a:gd name="T16" fmla="*/ 30 w 114"/>
                  <a:gd name="T17" fmla="*/ 18 h 138"/>
                  <a:gd name="T18" fmla="*/ 0 w 114"/>
                  <a:gd name="T19" fmla="*/ 0 h 138"/>
                  <a:gd name="T20" fmla="*/ 18 w 114"/>
                  <a:gd name="T21" fmla="*/ 12 h 138"/>
                  <a:gd name="T22" fmla="*/ 30 w 114"/>
                  <a:gd name="T23" fmla="*/ 24 h 138"/>
                  <a:gd name="T24" fmla="*/ 48 w 114"/>
                  <a:gd name="T25" fmla="*/ 36 h 138"/>
                  <a:gd name="T26" fmla="*/ 60 w 114"/>
                  <a:gd name="T27" fmla="*/ 48 h 138"/>
                  <a:gd name="T28" fmla="*/ 72 w 114"/>
                  <a:gd name="T29" fmla="*/ 60 h 138"/>
                  <a:gd name="T30" fmla="*/ 84 w 114"/>
                  <a:gd name="T31" fmla="*/ 78 h 138"/>
                  <a:gd name="T32" fmla="*/ 90 w 114"/>
                  <a:gd name="T33" fmla="*/ 96 h 138"/>
                  <a:gd name="T34" fmla="*/ 96 w 114"/>
                  <a:gd name="T35" fmla="*/ 120 h 138"/>
                  <a:gd name="T36" fmla="*/ 102 w 114"/>
                  <a:gd name="T37" fmla="*/ 138 h 138"/>
                  <a:gd name="T38" fmla="*/ 108 w 114"/>
                  <a:gd name="T39" fmla="*/ 132 h 13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4"/>
                  <a:gd name="T61" fmla="*/ 0 h 138"/>
                  <a:gd name="T62" fmla="*/ 114 w 114"/>
                  <a:gd name="T63" fmla="*/ 138 h 13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4" h="138">
                    <a:moveTo>
                      <a:pt x="108" y="132"/>
                    </a:moveTo>
                    <a:lnTo>
                      <a:pt x="114" y="114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96" y="66"/>
                    </a:lnTo>
                    <a:lnTo>
                      <a:pt x="90" y="54"/>
                    </a:lnTo>
                    <a:lnTo>
                      <a:pt x="72" y="42"/>
                    </a:lnTo>
                    <a:lnTo>
                      <a:pt x="54" y="30"/>
                    </a:lnTo>
                    <a:lnTo>
                      <a:pt x="30" y="18"/>
                    </a:lnTo>
                    <a:lnTo>
                      <a:pt x="0" y="0"/>
                    </a:lnTo>
                    <a:lnTo>
                      <a:pt x="18" y="12"/>
                    </a:lnTo>
                    <a:lnTo>
                      <a:pt x="30" y="24"/>
                    </a:lnTo>
                    <a:lnTo>
                      <a:pt x="48" y="36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84" y="78"/>
                    </a:lnTo>
                    <a:lnTo>
                      <a:pt x="90" y="96"/>
                    </a:lnTo>
                    <a:lnTo>
                      <a:pt x="96" y="120"/>
                    </a:lnTo>
                    <a:lnTo>
                      <a:pt x="102" y="138"/>
                    </a:lnTo>
                    <a:lnTo>
                      <a:pt x="108" y="132"/>
                    </a:lnTo>
                    <a:close/>
                  </a:path>
                </a:pathLst>
              </a:custGeom>
              <a:solidFill>
                <a:srgbClr val="FCA4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7" name="Freeform 5140">
                <a:extLst>
                  <a:ext uri="{FF2B5EF4-FFF2-40B4-BE49-F238E27FC236}">
                    <a16:creationId xmlns:a16="http://schemas.microsoft.com/office/drawing/2014/main" id="{08C82CA6-5C7C-4ABA-862B-3BFF3A0A4C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6" y="3099"/>
                <a:ext cx="90" cy="103"/>
              </a:xfrm>
              <a:custGeom>
                <a:avLst/>
                <a:gdLst>
                  <a:gd name="T0" fmla="*/ 0 w 90"/>
                  <a:gd name="T1" fmla="*/ 0 h 103"/>
                  <a:gd name="T2" fmla="*/ 24 w 90"/>
                  <a:gd name="T3" fmla="*/ 12 h 103"/>
                  <a:gd name="T4" fmla="*/ 48 w 90"/>
                  <a:gd name="T5" fmla="*/ 24 h 103"/>
                  <a:gd name="T6" fmla="*/ 66 w 90"/>
                  <a:gd name="T7" fmla="*/ 36 h 103"/>
                  <a:gd name="T8" fmla="*/ 78 w 90"/>
                  <a:gd name="T9" fmla="*/ 48 h 103"/>
                  <a:gd name="T10" fmla="*/ 84 w 90"/>
                  <a:gd name="T11" fmla="*/ 67 h 103"/>
                  <a:gd name="T12" fmla="*/ 90 w 90"/>
                  <a:gd name="T13" fmla="*/ 85 h 103"/>
                  <a:gd name="T14" fmla="*/ 90 w 90"/>
                  <a:gd name="T15" fmla="*/ 103 h 103"/>
                  <a:gd name="T16" fmla="*/ 84 w 90"/>
                  <a:gd name="T17" fmla="*/ 103 h 103"/>
                  <a:gd name="T18" fmla="*/ 72 w 90"/>
                  <a:gd name="T19" fmla="*/ 103 h 103"/>
                  <a:gd name="T20" fmla="*/ 72 w 90"/>
                  <a:gd name="T21" fmla="*/ 91 h 103"/>
                  <a:gd name="T22" fmla="*/ 66 w 90"/>
                  <a:gd name="T23" fmla="*/ 73 h 103"/>
                  <a:gd name="T24" fmla="*/ 60 w 90"/>
                  <a:gd name="T25" fmla="*/ 54 h 103"/>
                  <a:gd name="T26" fmla="*/ 48 w 90"/>
                  <a:gd name="T27" fmla="*/ 36 h 103"/>
                  <a:gd name="T28" fmla="*/ 30 w 90"/>
                  <a:gd name="T29" fmla="*/ 24 h 103"/>
                  <a:gd name="T30" fmla="*/ 18 w 90"/>
                  <a:gd name="T31" fmla="*/ 12 h 103"/>
                  <a:gd name="T32" fmla="*/ 0 w 90"/>
                  <a:gd name="T33" fmla="*/ 0 h 10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103"/>
                  <a:gd name="T53" fmla="*/ 90 w 90"/>
                  <a:gd name="T54" fmla="*/ 103 h 10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103">
                    <a:moveTo>
                      <a:pt x="0" y="0"/>
                    </a:moveTo>
                    <a:lnTo>
                      <a:pt x="24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48"/>
                    </a:lnTo>
                    <a:lnTo>
                      <a:pt x="84" y="67"/>
                    </a:lnTo>
                    <a:lnTo>
                      <a:pt x="90" y="85"/>
                    </a:lnTo>
                    <a:lnTo>
                      <a:pt x="90" y="103"/>
                    </a:lnTo>
                    <a:lnTo>
                      <a:pt x="84" y="103"/>
                    </a:lnTo>
                    <a:lnTo>
                      <a:pt x="72" y="103"/>
                    </a:lnTo>
                    <a:lnTo>
                      <a:pt x="72" y="91"/>
                    </a:lnTo>
                    <a:lnTo>
                      <a:pt x="66" y="73"/>
                    </a:lnTo>
                    <a:lnTo>
                      <a:pt x="60" y="54"/>
                    </a:lnTo>
                    <a:lnTo>
                      <a:pt x="48" y="36"/>
                    </a:lnTo>
                    <a:lnTo>
                      <a:pt x="30" y="24"/>
                    </a:lnTo>
                    <a:lnTo>
                      <a:pt x="1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8" name="Freeform 5141">
                <a:extLst>
                  <a:ext uri="{FF2B5EF4-FFF2-40B4-BE49-F238E27FC236}">
                    <a16:creationId xmlns:a16="http://schemas.microsoft.com/office/drawing/2014/main" id="{307CB02B-AFE5-4B3A-88A1-DECD1DFDD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3106"/>
                <a:ext cx="234" cy="150"/>
              </a:xfrm>
              <a:custGeom>
                <a:avLst/>
                <a:gdLst>
                  <a:gd name="T0" fmla="*/ 84 w 235"/>
                  <a:gd name="T1" fmla="*/ 24 h 151"/>
                  <a:gd name="T2" fmla="*/ 120 w 235"/>
                  <a:gd name="T3" fmla="*/ 30 h 151"/>
                  <a:gd name="T4" fmla="*/ 157 w 235"/>
                  <a:gd name="T5" fmla="*/ 42 h 151"/>
                  <a:gd name="T6" fmla="*/ 175 w 235"/>
                  <a:gd name="T7" fmla="*/ 54 h 151"/>
                  <a:gd name="T8" fmla="*/ 199 w 235"/>
                  <a:gd name="T9" fmla="*/ 73 h 151"/>
                  <a:gd name="T10" fmla="*/ 217 w 235"/>
                  <a:gd name="T11" fmla="*/ 91 h 151"/>
                  <a:gd name="T12" fmla="*/ 235 w 235"/>
                  <a:gd name="T13" fmla="*/ 109 h 151"/>
                  <a:gd name="T14" fmla="*/ 205 w 235"/>
                  <a:gd name="T15" fmla="*/ 85 h 151"/>
                  <a:gd name="T16" fmla="*/ 175 w 235"/>
                  <a:gd name="T17" fmla="*/ 67 h 151"/>
                  <a:gd name="T18" fmla="*/ 157 w 235"/>
                  <a:gd name="T19" fmla="*/ 48 h 151"/>
                  <a:gd name="T20" fmla="*/ 132 w 235"/>
                  <a:gd name="T21" fmla="*/ 48 h 151"/>
                  <a:gd name="T22" fmla="*/ 114 w 235"/>
                  <a:gd name="T23" fmla="*/ 42 h 151"/>
                  <a:gd name="T24" fmla="*/ 102 w 235"/>
                  <a:gd name="T25" fmla="*/ 36 h 151"/>
                  <a:gd name="T26" fmla="*/ 108 w 235"/>
                  <a:gd name="T27" fmla="*/ 54 h 151"/>
                  <a:gd name="T28" fmla="*/ 108 w 235"/>
                  <a:gd name="T29" fmla="*/ 73 h 151"/>
                  <a:gd name="T30" fmla="*/ 114 w 235"/>
                  <a:gd name="T31" fmla="*/ 91 h 151"/>
                  <a:gd name="T32" fmla="*/ 120 w 235"/>
                  <a:gd name="T33" fmla="*/ 109 h 151"/>
                  <a:gd name="T34" fmla="*/ 126 w 235"/>
                  <a:gd name="T35" fmla="*/ 127 h 151"/>
                  <a:gd name="T36" fmla="*/ 132 w 235"/>
                  <a:gd name="T37" fmla="*/ 133 h 151"/>
                  <a:gd name="T38" fmla="*/ 138 w 235"/>
                  <a:gd name="T39" fmla="*/ 151 h 151"/>
                  <a:gd name="T40" fmla="*/ 126 w 235"/>
                  <a:gd name="T41" fmla="*/ 133 h 151"/>
                  <a:gd name="T42" fmla="*/ 120 w 235"/>
                  <a:gd name="T43" fmla="*/ 115 h 151"/>
                  <a:gd name="T44" fmla="*/ 108 w 235"/>
                  <a:gd name="T45" fmla="*/ 97 h 151"/>
                  <a:gd name="T46" fmla="*/ 102 w 235"/>
                  <a:gd name="T47" fmla="*/ 85 h 151"/>
                  <a:gd name="T48" fmla="*/ 96 w 235"/>
                  <a:gd name="T49" fmla="*/ 67 h 151"/>
                  <a:gd name="T50" fmla="*/ 96 w 235"/>
                  <a:gd name="T51" fmla="*/ 54 h 151"/>
                  <a:gd name="T52" fmla="*/ 84 w 235"/>
                  <a:gd name="T53" fmla="*/ 42 h 151"/>
                  <a:gd name="T54" fmla="*/ 78 w 235"/>
                  <a:gd name="T55" fmla="*/ 30 h 151"/>
                  <a:gd name="T56" fmla="*/ 66 w 235"/>
                  <a:gd name="T57" fmla="*/ 18 h 151"/>
                  <a:gd name="T58" fmla="*/ 54 w 235"/>
                  <a:gd name="T59" fmla="*/ 12 h 151"/>
                  <a:gd name="T60" fmla="*/ 36 w 235"/>
                  <a:gd name="T61" fmla="*/ 12 h 151"/>
                  <a:gd name="T62" fmla="*/ 18 w 235"/>
                  <a:gd name="T63" fmla="*/ 18 h 151"/>
                  <a:gd name="T64" fmla="*/ 12 w 235"/>
                  <a:gd name="T65" fmla="*/ 30 h 151"/>
                  <a:gd name="T66" fmla="*/ 30 w 235"/>
                  <a:gd name="T67" fmla="*/ 42 h 151"/>
                  <a:gd name="T68" fmla="*/ 36 w 235"/>
                  <a:gd name="T69" fmla="*/ 54 h 151"/>
                  <a:gd name="T70" fmla="*/ 42 w 235"/>
                  <a:gd name="T71" fmla="*/ 79 h 151"/>
                  <a:gd name="T72" fmla="*/ 42 w 235"/>
                  <a:gd name="T73" fmla="*/ 91 h 151"/>
                  <a:gd name="T74" fmla="*/ 42 w 235"/>
                  <a:gd name="T75" fmla="*/ 79 h 151"/>
                  <a:gd name="T76" fmla="*/ 36 w 235"/>
                  <a:gd name="T77" fmla="*/ 67 h 151"/>
                  <a:gd name="T78" fmla="*/ 30 w 235"/>
                  <a:gd name="T79" fmla="*/ 54 h 151"/>
                  <a:gd name="T80" fmla="*/ 24 w 235"/>
                  <a:gd name="T81" fmla="*/ 42 h 151"/>
                  <a:gd name="T82" fmla="*/ 12 w 235"/>
                  <a:gd name="T83" fmla="*/ 36 h 151"/>
                  <a:gd name="T84" fmla="*/ 0 w 235"/>
                  <a:gd name="T85" fmla="*/ 36 h 151"/>
                  <a:gd name="T86" fmla="*/ 6 w 235"/>
                  <a:gd name="T87" fmla="*/ 24 h 151"/>
                  <a:gd name="T88" fmla="*/ 6 w 235"/>
                  <a:gd name="T89" fmla="*/ 18 h 151"/>
                  <a:gd name="T90" fmla="*/ 12 w 235"/>
                  <a:gd name="T91" fmla="*/ 6 h 151"/>
                  <a:gd name="T92" fmla="*/ 24 w 235"/>
                  <a:gd name="T93" fmla="*/ 6 h 151"/>
                  <a:gd name="T94" fmla="*/ 36 w 235"/>
                  <a:gd name="T95" fmla="*/ 0 h 151"/>
                  <a:gd name="T96" fmla="*/ 54 w 235"/>
                  <a:gd name="T97" fmla="*/ 0 h 151"/>
                  <a:gd name="T98" fmla="*/ 72 w 235"/>
                  <a:gd name="T99" fmla="*/ 12 h 151"/>
                  <a:gd name="T100" fmla="*/ 84 w 235"/>
                  <a:gd name="T101" fmla="*/ 24 h 15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35"/>
                  <a:gd name="T154" fmla="*/ 0 h 151"/>
                  <a:gd name="T155" fmla="*/ 235 w 235"/>
                  <a:gd name="T156" fmla="*/ 151 h 151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35" h="151">
                    <a:moveTo>
                      <a:pt x="84" y="24"/>
                    </a:moveTo>
                    <a:lnTo>
                      <a:pt x="120" y="30"/>
                    </a:lnTo>
                    <a:lnTo>
                      <a:pt x="157" y="42"/>
                    </a:lnTo>
                    <a:lnTo>
                      <a:pt x="175" y="54"/>
                    </a:lnTo>
                    <a:lnTo>
                      <a:pt x="199" y="73"/>
                    </a:lnTo>
                    <a:lnTo>
                      <a:pt x="217" y="91"/>
                    </a:lnTo>
                    <a:lnTo>
                      <a:pt x="235" y="109"/>
                    </a:lnTo>
                    <a:lnTo>
                      <a:pt x="205" y="85"/>
                    </a:lnTo>
                    <a:lnTo>
                      <a:pt x="175" y="67"/>
                    </a:lnTo>
                    <a:lnTo>
                      <a:pt x="157" y="48"/>
                    </a:lnTo>
                    <a:lnTo>
                      <a:pt x="132" y="48"/>
                    </a:lnTo>
                    <a:lnTo>
                      <a:pt x="114" y="42"/>
                    </a:lnTo>
                    <a:lnTo>
                      <a:pt x="102" y="36"/>
                    </a:lnTo>
                    <a:lnTo>
                      <a:pt x="108" y="54"/>
                    </a:lnTo>
                    <a:lnTo>
                      <a:pt x="108" y="73"/>
                    </a:lnTo>
                    <a:lnTo>
                      <a:pt x="114" y="91"/>
                    </a:lnTo>
                    <a:lnTo>
                      <a:pt x="120" y="109"/>
                    </a:lnTo>
                    <a:lnTo>
                      <a:pt x="126" y="127"/>
                    </a:lnTo>
                    <a:lnTo>
                      <a:pt x="132" y="133"/>
                    </a:lnTo>
                    <a:lnTo>
                      <a:pt x="138" y="151"/>
                    </a:lnTo>
                    <a:lnTo>
                      <a:pt x="126" y="133"/>
                    </a:lnTo>
                    <a:lnTo>
                      <a:pt x="120" y="115"/>
                    </a:lnTo>
                    <a:lnTo>
                      <a:pt x="108" y="97"/>
                    </a:lnTo>
                    <a:lnTo>
                      <a:pt x="102" y="85"/>
                    </a:lnTo>
                    <a:lnTo>
                      <a:pt x="96" y="67"/>
                    </a:lnTo>
                    <a:lnTo>
                      <a:pt x="96" y="54"/>
                    </a:lnTo>
                    <a:lnTo>
                      <a:pt x="84" y="42"/>
                    </a:lnTo>
                    <a:lnTo>
                      <a:pt x="78" y="30"/>
                    </a:lnTo>
                    <a:lnTo>
                      <a:pt x="66" y="18"/>
                    </a:lnTo>
                    <a:lnTo>
                      <a:pt x="54" y="12"/>
                    </a:lnTo>
                    <a:lnTo>
                      <a:pt x="36" y="12"/>
                    </a:lnTo>
                    <a:lnTo>
                      <a:pt x="18" y="18"/>
                    </a:lnTo>
                    <a:lnTo>
                      <a:pt x="12" y="30"/>
                    </a:lnTo>
                    <a:lnTo>
                      <a:pt x="30" y="42"/>
                    </a:lnTo>
                    <a:lnTo>
                      <a:pt x="36" y="54"/>
                    </a:lnTo>
                    <a:lnTo>
                      <a:pt x="42" y="79"/>
                    </a:lnTo>
                    <a:lnTo>
                      <a:pt x="42" y="91"/>
                    </a:lnTo>
                    <a:lnTo>
                      <a:pt x="42" y="79"/>
                    </a:lnTo>
                    <a:lnTo>
                      <a:pt x="36" y="67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54" y="0"/>
                    </a:lnTo>
                    <a:lnTo>
                      <a:pt x="72" y="12"/>
                    </a:lnTo>
                    <a:lnTo>
                      <a:pt x="84" y="24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9" name="Freeform 5142">
                <a:extLst>
                  <a:ext uri="{FF2B5EF4-FFF2-40B4-BE49-F238E27FC236}">
                    <a16:creationId xmlns:a16="http://schemas.microsoft.com/office/drawing/2014/main" id="{7C13FB9B-E6AA-4DEC-98C1-CB840483F2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5" y="3074"/>
                <a:ext cx="47" cy="42"/>
              </a:xfrm>
              <a:custGeom>
                <a:avLst/>
                <a:gdLst>
                  <a:gd name="T0" fmla="*/ 6 w 48"/>
                  <a:gd name="T1" fmla="*/ 42 h 42"/>
                  <a:gd name="T2" fmla="*/ 12 w 48"/>
                  <a:gd name="T3" fmla="*/ 30 h 42"/>
                  <a:gd name="T4" fmla="*/ 12 w 48"/>
                  <a:gd name="T5" fmla="*/ 18 h 42"/>
                  <a:gd name="T6" fmla="*/ 24 w 48"/>
                  <a:gd name="T7" fmla="*/ 12 h 42"/>
                  <a:gd name="T8" fmla="*/ 30 w 48"/>
                  <a:gd name="T9" fmla="*/ 6 h 42"/>
                  <a:gd name="T10" fmla="*/ 48 w 48"/>
                  <a:gd name="T11" fmla="*/ 0 h 42"/>
                  <a:gd name="T12" fmla="*/ 36 w 48"/>
                  <a:gd name="T13" fmla="*/ 0 h 42"/>
                  <a:gd name="T14" fmla="*/ 18 w 48"/>
                  <a:gd name="T15" fmla="*/ 6 h 42"/>
                  <a:gd name="T16" fmla="*/ 6 w 48"/>
                  <a:gd name="T17" fmla="*/ 18 h 42"/>
                  <a:gd name="T18" fmla="*/ 0 w 48"/>
                  <a:gd name="T19" fmla="*/ 30 h 42"/>
                  <a:gd name="T20" fmla="*/ 6 w 48"/>
                  <a:gd name="T21" fmla="*/ 42 h 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8"/>
                  <a:gd name="T34" fmla="*/ 0 h 42"/>
                  <a:gd name="T35" fmla="*/ 48 w 48"/>
                  <a:gd name="T36" fmla="*/ 42 h 4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8" h="42">
                    <a:moveTo>
                      <a:pt x="6" y="42"/>
                    </a:moveTo>
                    <a:lnTo>
                      <a:pt x="12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0" name="Freeform 5143">
                <a:extLst>
                  <a:ext uri="{FF2B5EF4-FFF2-40B4-BE49-F238E27FC236}">
                    <a16:creationId xmlns:a16="http://schemas.microsoft.com/office/drawing/2014/main" id="{0801CE1F-16B9-4C8C-8821-173928FCC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0" y="3045"/>
                <a:ext cx="19" cy="47"/>
              </a:xfrm>
              <a:custGeom>
                <a:avLst/>
                <a:gdLst>
                  <a:gd name="T0" fmla="*/ 0 w 18"/>
                  <a:gd name="T1" fmla="*/ 48 h 48"/>
                  <a:gd name="T2" fmla="*/ 0 w 18"/>
                  <a:gd name="T3" fmla="*/ 36 h 48"/>
                  <a:gd name="T4" fmla="*/ 0 w 18"/>
                  <a:gd name="T5" fmla="*/ 24 h 48"/>
                  <a:gd name="T6" fmla="*/ 12 w 18"/>
                  <a:gd name="T7" fmla="*/ 18 h 48"/>
                  <a:gd name="T8" fmla="*/ 18 w 18"/>
                  <a:gd name="T9" fmla="*/ 6 h 48"/>
                  <a:gd name="T10" fmla="*/ 12 w 18"/>
                  <a:gd name="T11" fmla="*/ 0 h 48"/>
                  <a:gd name="T12" fmla="*/ 0 w 18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"/>
                  <a:gd name="T22" fmla="*/ 0 h 48"/>
                  <a:gd name="T23" fmla="*/ 18 w 18"/>
                  <a:gd name="T24" fmla="*/ 48 h 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" h="48">
                    <a:moveTo>
                      <a:pt x="0" y="48"/>
                    </a:moveTo>
                    <a:lnTo>
                      <a:pt x="0" y="36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1" name="Freeform 5144">
                <a:extLst>
                  <a:ext uri="{FF2B5EF4-FFF2-40B4-BE49-F238E27FC236}">
                    <a16:creationId xmlns:a16="http://schemas.microsoft.com/office/drawing/2014/main" id="{9CA512A2-59DC-45BF-92E9-F22013AEC4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5" y="3052"/>
                <a:ext cx="72" cy="192"/>
              </a:xfrm>
              <a:custGeom>
                <a:avLst/>
                <a:gdLst>
                  <a:gd name="T0" fmla="*/ 30 w 72"/>
                  <a:gd name="T1" fmla="*/ 193 h 193"/>
                  <a:gd name="T2" fmla="*/ 36 w 72"/>
                  <a:gd name="T3" fmla="*/ 169 h 193"/>
                  <a:gd name="T4" fmla="*/ 30 w 72"/>
                  <a:gd name="T5" fmla="*/ 139 h 193"/>
                  <a:gd name="T6" fmla="*/ 30 w 72"/>
                  <a:gd name="T7" fmla="*/ 102 h 193"/>
                  <a:gd name="T8" fmla="*/ 30 w 72"/>
                  <a:gd name="T9" fmla="*/ 66 h 193"/>
                  <a:gd name="T10" fmla="*/ 30 w 72"/>
                  <a:gd name="T11" fmla="*/ 54 h 193"/>
                  <a:gd name="T12" fmla="*/ 36 w 72"/>
                  <a:gd name="T13" fmla="*/ 42 h 193"/>
                  <a:gd name="T14" fmla="*/ 48 w 72"/>
                  <a:gd name="T15" fmla="*/ 36 h 193"/>
                  <a:gd name="T16" fmla="*/ 60 w 72"/>
                  <a:gd name="T17" fmla="*/ 30 h 193"/>
                  <a:gd name="T18" fmla="*/ 66 w 72"/>
                  <a:gd name="T19" fmla="*/ 24 h 193"/>
                  <a:gd name="T20" fmla="*/ 66 w 72"/>
                  <a:gd name="T21" fmla="*/ 12 h 193"/>
                  <a:gd name="T22" fmla="*/ 72 w 72"/>
                  <a:gd name="T23" fmla="*/ 0 h 193"/>
                  <a:gd name="T24" fmla="*/ 60 w 72"/>
                  <a:gd name="T25" fmla="*/ 12 h 193"/>
                  <a:gd name="T26" fmla="*/ 60 w 72"/>
                  <a:gd name="T27" fmla="*/ 24 h 193"/>
                  <a:gd name="T28" fmla="*/ 48 w 72"/>
                  <a:gd name="T29" fmla="*/ 24 h 193"/>
                  <a:gd name="T30" fmla="*/ 36 w 72"/>
                  <a:gd name="T31" fmla="*/ 30 h 193"/>
                  <a:gd name="T32" fmla="*/ 30 w 72"/>
                  <a:gd name="T33" fmla="*/ 36 h 193"/>
                  <a:gd name="T34" fmla="*/ 24 w 72"/>
                  <a:gd name="T35" fmla="*/ 42 h 193"/>
                  <a:gd name="T36" fmla="*/ 12 w 72"/>
                  <a:gd name="T37" fmla="*/ 36 h 193"/>
                  <a:gd name="T38" fmla="*/ 6 w 72"/>
                  <a:gd name="T39" fmla="*/ 24 h 193"/>
                  <a:gd name="T40" fmla="*/ 6 w 72"/>
                  <a:gd name="T41" fmla="*/ 12 h 193"/>
                  <a:gd name="T42" fmla="*/ 0 w 72"/>
                  <a:gd name="T43" fmla="*/ 6 h 193"/>
                  <a:gd name="T44" fmla="*/ 0 w 72"/>
                  <a:gd name="T45" fmla="*/ 18 h 193"/>
                  <a:gd name="T46" fmla="*/ 0 w 72"/>
                  <a:gd name="T47" fmla="*/ 36 h 193"/>
                  <a:gd name="T48" fmla="*/ 0 w 72"/>
                  <a:gd name="T49" fmla="*/ 48 h 193"/>
                  <a:gd name="T50" fmla="*/ 6 w 72"/>
                  <a:gd name="T51" fmla="*/ 60 h 193"/>
                  <a:gd name="T52" fmla="*/ 0 w 72"/>
                  <a:gd name="T53" fmla="*/ 72 h 193"/>
                  <a:gd name="T54" fmla="*/ 6 w 72"/>
                  <a:gd name="T55" fmla="*/ 90 h 193"/>
                  <a:gd name="T56" fmla="*/ 12 w 72"/>
                  <a:gd name="T57" fmla="*/ 102 h 193"/>
                  <a:gd name="T58" fmla="*/ 12 w 72"/>
                  <a:gd name="T59" fmla="*/ 115 h 193"/>
                  <a:gd name="T60" fmla="*/ 18 w 72"/>
                  <a:gd name="T61" fmla="*/ 127 h 193"/>
                  <a:gd name="T62" fmla="*/ 18 w 72"/>
                  <a:gd name="T63" fmla="*/ 139 h 193"/>
                  <a:gd name="T64" fmla="*/ 12 w 72"/>
                  <a:gd name="T65" fmla="*/ 145 h 193"/>
                  <a:gd name="T66" fmla="*/ 0 w 72"/>
                  <a:gd name="T67" fmla="*/ 139 h 193"/>
                  <a:gd name="T68" fmla="*/ 6 w 72"/>
                  <a:gd name="T69" fmla="*/ 151 h 193"/>
                  <a:gd name="T70" fmla="*/ 12 w 72"/>
                  <a:gd name="T71" fmla="*/ 163 h 193"/>
                  <a:gd name="T72" fmla="*/ 12 w 72"/>
                  <a:gd name="T73" fmla="*/ 175 h 193"/>
                  <a:gd name="T74" fmla="*/ 18 w 72"/>
                  <a:gd name="T75" fmla="*/ 187 h 193"/>
                  <a:gd name="T76" fmla="*/ 30 w 72"/>
                  <a:gd name="T77" fmla="*/ 193 h 19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2"/>
                  <a:gd name="T118" fmla="*/ 0 h 193"/>
                  <a:gd name="T119" fmla="*/ 72 w 72"/>
                  <a:gd name="T120" fmla="*/ 193 h 19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2" h="193">
                    <a:moveTo>
                      <a:pt x="30" y="193"/>
                    </a:moveTo>
                    <a:lnTo>
                      <a:pt x="36" y="169"/>
                    </a:lnTo>
                    <a:lnTo>
                      <a:pt x="30" y="139"/>
                    </a:lnTo>
                    <a:lnTo>
                      <a:pt x="30" y="102"/>
                    </a:lnTo>
                    <a:lnTo>
                      <a:pt x="30" y="66"/>
                    </a:lnTo>
                    <a:lnTo>
                      <a:pt x="30" y="54"/>
                    </a:lnTo>
                    <a:lnTo>
                      <a:pt x="36" y="42"/>
                    </a:lnTo>
                    <a:lnTo>
                      <a:pt x="48" y="36"/>
                    </a:lnTo>
                    <a:lnTo>
                      <a:pt x="60" y="30"/>
                    </a:lnTo>
                    <a:lnTo>
                      <a:pt x="66" y="24"/>
                    </a:lnTo>
                    <a:lnTo>
                      <a:pt x="66" y="12"/>
                    </a:lnTo>
                    <a:lnTo>
                      <a:pt x="72" y="0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48" y="24"/>
                    </a:lnTo>
                    <a:lnTo>
                      <a:pt x="36" y="30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12" y="102"/>
                    </a:lnTo>
                    <a:lnTo>
                      <a:pt x="12" y="115"/>
                    </a:lnTo>
                    <a:lnTo>
                      <a:pt x="18" y="127"/>
                    </a:lnTo>
                    <a:lnTo>
                      <a:pt x="18" y="139"/>
                    </a:lnTo>
                    <a:lnTo>
                      <a:pt x="12" y="145"/>
                    </a:lnTo>
                    <a:lnTo>
                      <a:pt x="0" y="139"/>
                    </a:lnTo>
                    <a:lnTo>
                      <a:pt x="6" y="151"/>
                    </a:lnTo>
                    <a:lnTo>
                      <a:pt x="12" y="163"/>
                    </a:lnTo>
                    <a:lnTo>
                      <a:pt x="12" y="175"/>
                    </a:lnTo>
                    <a:lnTo>
                      <a:pt x="18" y="187"/>
                    </a:lnTo>
                    <a:lnTo>
                      <a:pt x="30" y="193"/>
                    </a:lnTo>
                    <a:close/>
                  </a:path>
                </a:pathLst>
              </a:custGeom>
              <a:solidFill>
                <a:srgbClr val="FCA4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2" name="Freeform 5145">
                <a:extLst>
                  <a:ext uri="{FF2B5EF4-FFF2-40B4-BE49-F238E27FC236}">
                    <a16:creationId xmlns:a16="http://schemas.microsoft.com/office/drawing/2014/main" id="{189F145C-08E9-4BD4-BDFE-C5F902F055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3" y="3202"/>
                <a:ext cx="35" cy="36"/>
              </a:xfrm>
              <a:custGeom>
                <a:avLst/>
                <a:gdLst>
                  <a:gd name="T0" fmla="*/ 6 w 36"/>
                  <a:gd name="T1" fmla="*/ 12 h 36"/>
                  <a:gd name="T2" fmla="*/ 12 w 36"/>
                  <a:gd name="T3" fmla="*/ 12 h 36"/>
                  <a:gd name="T4" fmla="*/ 24 w 36"/>
                  <a:gd name="T5" fmla="*/ 12 h 36"/>
                  <a:gd name="T6" fmla="*/ 30 w 36"/>
                  <a:gd name="T7" fmla="*/ 18 h 36"/>
                  <a:gd name="T8" fmla="*/ 36 w 36"/>
                  <a:gd name="T9" fmla="*/ 36 h 36"/>
                  <a:gd name="T10" fmla="*/ 36 w 36"/>
                  <a:gd name="T11" fmla="*/ 24 h 36"/>
                  <a:gd name="T12" fmla="*/ 30 w 36"/>
                  <a:gd name="T13" fmla="*/ 12 h 36"/>
                  <a:gd name="T14" fmla="*/ 24 w 36"/>
                  <a:gd name="T15" fmla="*/ 6 h 36"/>
                  <a:gd name="T16" fmla="*/ 12 w 36"/>
                  <a:gd name="T17" fmla="*/ 0 h 36"/>
                  <a:gd name="T18" fmla="*/ 0 w 36"/>
                  <a:gd name="T19" fmla="*/ 0 h 36"/>
                  <a:gd name="T20" fmla="*/ 6 w 36"/>
                  <a:gd name="T21" fmla="*/ 12 h 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6"/>
                  <a:gd name="T34" fmla="*/ 0 h 36"/>
                  <a:gd name="T35" fmla="*/ 36 w 36"/>
                  <a:gd name="T36" fmla="*/ 36 h 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6" h="36">
                    <a:moveTo>
                      <a:pt x="6" y="12"/>
                    </a:moveTo>
                    <a:lnTo>
                      <a:pt x="12" y="12"/>
                    </a:lnTo>
                    <a:lnTo>
                      <a:pt x="24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6" y="24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3" name="Freeform 5146">
                <a:extLst>
                  <a:ext uri="{FF2B5EF4-FFF2-40B4-BE49-F238E27FC236}">
                    <a16:creationId xmlns:a16="http://schemas.microsoft.com/office/drawing/2014/main" id="{8F8A1D42-7D15-4A23-A0C1-2CCD39907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7" y="2828"/>
                <a:ext cx="60" cy="110"/>
              </a:xfrm>
              <a:custGeom>
                <a:avLst/>
                <a:gdLst>
                  <a:gd name="T0" fmla="*/ 0 w 60"/>
                  <a:gd name="T1" fmla="*/ 42 h 108"/>
                  <a:gd name="T2" fmla="*/ 6 w 60"/>
                  <a:gd name="T3" fmla="*/ 54 h 108"/>
                  <a:gd name="T4" fmla="*/ 12 w 60"/>
                  <a:gd name="T5" fmla="*/ 66 h 108"/>
                  <a:gd name="T6" fmla="*/ 18 w 60"/>
                  <a:gd name="T7" fmla="*/ 72 h 108"/>
                  <a:gd name="T8" fmla="*/ 24 w 60"/>
                  <a:gd name="T9" fmla="*/ 78 h 108"/>
                  <a:gd name="T10" fmla="*/ 30 w 60"/>
                  <a:gd name="T11" fmla="*/ 96 h 108"/>
                  <a:gd name="T12" fmla="*/ 36 w 60"/>
                  <a:gd name="T13" fmla="*/ 108 h 108"/>
                  <a:gd name="T14" fmla="*/ 36 w 60"/>
                  <a:gd name="T15" fmla="*/ 90 h 108"/>
                  <a:gd name="T16" fmla="*/ 30 w 60"/>
                  <a:gd name="T17" fmla="*/ 78 h 108"/>
                  <a:gd name="T18" fmla="*/ 24 w 60"/>
                  <a:gd name="T19" fmla="*/ 66 h 108"/>
                  <a:gd name="T20" fmla="*/ 18 w 60"/>
                  <a:gd name="T21" fmla="*/ 54 h 108"/>
                  <a:gd name="T22" fmla="*/ 30 w 60"/>
                  <a:gd name="T23" fmla="*/ 48 h 108"/>
                  <a:gd name="T24" fmla="*/ 36 w 60"/>
                  <a:gd name="T25" fmla="*/ 42 h 108"/>
                  <a:gd name="T26" fmla="*/ 42 w 60"/>
                  <a:gd name="T27" fmla="*/ 36 h 108"/>
                  <a:gd name="T28" fmla="*/ 54 w 60"/>
                  <a:gd name="T29" fmla="*/ 18 h 108"/>
                  <a:gd name="T30" fmla="*/ 60 w 60"/>
                  <a:gd name="T31" fmla="*/ 0 h 108"/>
                  <a:gd name="T32" fmla="*/ 0 w 60"/>
                  <a:gd name="T33" fmla="*/ 42 h 10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08"/>
                  <a:gd name="T53" fmla="*/ 60 w 60"/>
                  <a:gd name="T54" fmla="*/ 108 h 10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08">
                    <a:moveTo>
                      <a:pt x="0" y="42"/>
                    </a:moveTo>
                    <a:lnTo>
                      <a:pt x="6" y="54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24" y="78"/>
                    </a:lnTo>
                    <a:lnTo>
                      <a:pt x="30" y="96"/>
                    </a:lnTo>
                    <a:lnTo>
                      <a:pt x="36" y="108"/>
                    </a:lnTo>
                    <a:lnTo>
                      <a:pt x="36" y="90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18" y="54"/>
                    </a:lnTo>
                    <a:lnTo>
                      <a:pt x="30" y="48"/>
                    </a:lnTo>
                    <a:lnTo>
                      <a:pt x="36" y="42"/>
                    </a:lnTo>
                    <a:lnTo>
                      <a:pt x="42" y="36"/>
                    </a:lnTo>
                    <a:lnTo>
                      <a:pt x="54" y="18"/>
                    </a:lnTo>
                    <a:lnTo>
                      <a:pt x="6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4" name="Freeform 5147">
                <a:extLst>
                  <a:ext uri="{FF2B5EF4-FFF2-40B4-BE49-F238E27FC236}">
                    <a16:creationId xmlns:a16="http://schemas.microsoft.com/office/drawing/2014/main" id="{39333390-CBBB-4829-B0D3-CA0D5FC923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0" y="3376"/>
                <a:ext cx="41" cy="72"/>
              </a:xfrm>
              <a:custGeom>
                <a:avLst/>
                <a:gdLst>
                  <a:gd name="T0" fmla="*/ 0 w 42"/>
                  <a:gd name="T1" fmla="*/ 6 h 72"/>
                  <a:gd name="T2" fmla="*/ 12 w 42"/>
                  <a:gd name="T3" fmla="*/ 0 h 72"/>
                  <a:gd name="T4" fmla="*/ 18 w 42"/>
                  <a:gd name="T5" fmla="*/ 0 h 72"/>
                  <a:gd name="T6" fmla="*/ 30 w 42"/>
                  <a:gd name="T7" fmla="*/ 0 h 72"/>
                  <a:gd name="T8" fmla="*/ 36 w 42"/>
                  <a:gd name="T9" fmla="*/ 6 h 72"/>
                  <a:gd name="T10" fmla="*/ 42 w 42"/>
                  <a:gd name="T11" fmla="*/ 12 h 72"/>
                  <a:gd name="T12" fmla="*/ 42 w 42"/>
                  <a:gd name="T13" fmla="*/ 24 h 72"/>
                  <a:gd name="T14" fmla="*/ 42 w 42"/>
                  <a:gd name="T15" fmla="*/ 42 h 72"/>
                  <a:gd name="T16" fmla="*/ 42 w 42"/>
                  <a:gd name="T17" fmla="*/ 54 h 72"/>
                  <a:gd name="T18" fmla="*/ 42 w 42"/>
                  <a:gd name="T19" fmla="*/ 60 h 72"/>
                  <a:gd name="T20" fmla="*/ 36 w 42"/>
                  <a:gd name="T21" fmla="*/ 72 h 72"/>
                  <a:gd name="T22" fmla="*/ 30 w 42"/>
                  <a:gd name="T23" fmla="*/ 72 h 72"/>
                  <a:gd name="T24" fmla="*/ 18 w 42"/>
                  <a:gd name="T25" fmla="*/ 72 h 72"/>
                  <a:gd name="T26" fmla="*/ 12 w 42"/>
                  <a:gd name="T27" fmla="*/ 66 h 72"/>
                  <a:gd name="T28" fmla="*/ 12 w 42"/>
                  <a:gd name="T29" fmla="*/ 60 h 72"/>
                  <a:gd name="T30" fmla="*/ 6 w 42"/>
                  <a:gd name="T31" fmla="*/ 42 h 72"/>
                  <a:gd name="T32" fmla="*/ 6 w 42"/>
                  <a:gd name="T33" fmla="*/ 36 h 72"/>
                  <a:gd name="T34" fmla="*/ 6 w 42"/>
                  <a:gd name="T35" fmla="*/ 18 h 72"/>
                  <a:gd name="T36" fmla="*/ 0 w 42"/>
                  <a:gd name="T37" fmla="*/ 6 h 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2"/>
                  <a:gd name="T58" fmla="*/ 0 h 72"/>
                  <a:gd name="T59" fmla="*/ 42 w 42"/>
                  <a:gd name="T60" fmla="*/ 72 h 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2" h="72">
                    <a:moveTo>
                      <a:pt x="0" y="6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2" y="24"/>
                    </a:lnTo>
                    <a:lnTo>
                      <a:pt x="42" y="42"/>
                    </a:lnTo>
                    <a:lnTo>
                      <a:pt x="42" y="54"/>
                    </a:lnTo>
                    <a:lnTo>
                      <a:pt x="42" y="60"/>
                    </a:lnTo>
                    <a:lnTo>
                      <a:pt x="36" y="72"/>
                    </a:lnTo>
                    <a:lnTo>
                      <a:pt x="30" y="72"/>
                    </a:lnTo>
                    <a:lnTo>
                      <a:pt x="18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CA4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5" name="Freeform 5148">
                <a:extLst>
                  <a:ext uri="{FF2B5EF4-FFF2-40B4-BE49-F238E27FC236}">
                    <a16:creationId xmlns:a16="http://schemas.microsoft.com/office/drawing/2014/main" id="{C941562E-017D-4475-A90A-40ACDA4481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1" y="3256"/>
                <a:ext cx="84" cy="60"/>
              </a:xfrm>
              <a:custGeom>
                <a:avLst/>
                <a:gdLst>
                  <a:gd name="T0" fmla="*/ 0 w 84"/>
                  <a:gd name="T1" fmla="*/ 0 h 60"/>
                  <a:gd name="T2" fmla="*/ 0 w 84"/>
                  <a:gd name="T3" fmla="*/ 12 h 60"/>
                  <a:gd name="T4" fmla="*/ 6 w 84"/>
                  <a:gd name="T5" fmla="*/ 18 h 60"/>
                  <a:gd name="T6" fmla="*/ 6 w 84"/>
                  <a:gd name="T7" fmla="*/ 24 h 60"/>
                  <a:gd name="T8" fmla="*/ 12 w 84"/>
                  <a:gd name="T9" fmla="*/ 24 h 60"/>
                  <a:gd name="T10" fmla="*/ 18 w 84"/>
                  <a:gd name="T11" fmla="*/ 30 h 60"/>
                  <a:gd name="T12" fmla="*/ 12 w 84"/>
                  <a:gd name="T13" fmla="*/ 30 h 60"/>
                  <a:gd name="T14" fmla="*/ 12 w 84"/>
                  <a:gd name="T15" fmla="*/ 36 h 60"/>
                  <a:gd name="T16" fmla="*/ 18 w 84"/>
                  <a:gd name="T17" fmla="*/ 42 h 60"/>
                  <a:gd name="T18" fmla="*/ 18 w 84"/>
                  <a:gd name="T19" fmla="*/ 48 h 60"/>
                  <a:gd name="T20" fmla="*/ 18 w 84"/>
                  <a:gd name="T21" fmla="*/ 54 h 60"/>
                  <a:gd name="T22" fmla="*/ 24 w 84"/>
                  <a:gd name="T23" fmla="*/ 60 h 60"/>
                  <a:gd name="T24" fmla="*/ 30 w 84"/>
                  <a:gd name="T25" fmla="*/ 54 h 60"/>
                  <a:gd name="T26" fmla="*/ 36 w 84"/>
                  <a:gd name="T27" fmla="*/ 48 h 60"/>
                  <a:gd name="T28" fmla="*/ 42 w 84"/>
                  <a:gd name="T29" fmla="*/ 42 h 60"/>
                  <a:gd name="T30" fmla="*/ 54 w 84"/>
                  <a:gd name="T31" fmla="*/ 42 h 60"/>
                  <a:gd name="T32" fmla="*/ 60 w 84"/>
                  <a:gd name="T33" fmla="*/ 42 h 60"/>
                  <a:gd name="T34" fmla="*/ 72 w 84"/>
                  <a:gd name="T35" fmla="*/ 48 h 60"/>
                  <a:gd name="T36" fmla="*/ 60 w 84"/>
                  <a:gd name="T37" fmla="*/ 42 h 60"/>
                  <a:gd name="T38" fmla="*/ 48 w 84"/>
                  <a:gd name="T39" fmla="*/ 36 h 60"/>
                  <a:gd name="T40" fmla="*/ 36 w 84"/>
                  <a:gd name="T41" fmla="*/ 36 h 60"/>
                  <a:gd name="T42" fmla="*/ 30 w 84"/>
                  <a:gd name="T43" fmla="*/ 42 h 60"/>
                  <a:gd name="T44" fmla="*/ 24 w 84"/>
                  <a:gd name="T45" fmla="*/ 48 h 60"/>
                  <a:gd name="T46" fmla="*/ 18 w 84"/>
                  <a:gd name="T47" fmla="*/ 42 h 60"/>
                  <a:gd name="T48" fmla="*/ 24 w 84"/>
                  <a:gd name="T49" fmla="*/ 36 h 60"/>
                  <a:gd name="T50" fmla="*/ 30 w 84"/>
                  <a:gd name="T51" fmla="*/ 30 h 60"/>
                  <a:gd name="T52" fmla="*/ 36 w 84"/>
                  <a:gd name="T53" fmla="*/ 30 h 60"/>
                  <a:gd name="T54" fmla="*/ 42 w 84"/>
                  <a:gd name="T55" fmla="*/ 30 h 60"/>
                  <a:gd name="T56" fmla="*/ 36 w 84"/>
                  <a:gd name="T57" fmla="*/ 24 h 60"/>
                  <a:gd name="T58" fmla="*/ 24 w 84"/>
                  <a:gd name="T59" fmla="*/ 24 h 60"/>
                  <a:gd name="T60" fmla="*/ 18 w 84"/>
                  <a:gd name="T61" fmla="*/ 30 h 60"/>
                  <a:gd name="T62" fmla="*/ 18 w 84"/>
                  <a:gd name="T63" fmla="*/ 24 h 60"/>
                  <a:gd name="T64" fmla="*/ 30 w 84"/>
                  <a:gd name="T65" fmla="*/ 18 h 60"/>
                  <a:gd name="T66" fmla="*/ 42 w 84"/>
                  <a:gd name="T67" fmla="*/ 18 h 60"/>
                  <a:gd name="T68" fmla="*/ 54 w 84"/>
                  <a:gd name="T69" fmla="*/ 18 h 60"/>
                  <a:gd name="T70" fmla="*/ 72 w 84"/>
                  <a:gd name="T71" fmla="*/ 18 h 60"/>
                  <a:gd name="T72" fmla="*/ 84 w 84"/>
                  <a:gd name="T73" fmla="*/ 24 h 60"/>
                  <a:gd name="T74" fmla="*/ 72 w 84"/>
                  <a:gd name="T75" fmla="*/ 18 h 60"/>
                  <a:gd name="T76" fmla="*/ 54 w 84"/>
                  <a:gd name="T77" fmla="*/ 12 h 60"/>
                  <a:gd name="T78" fmla="*/ 48 w 84"/>
                  <a:gd name="T79" fmla="*/ 12 h 60"/>
                  <a:gd name="T80" fmla="*/ 36 w 84"/>
                  <a:gd name="T81" fmla="*/ 12 h 60"/>
                  <a:gd name="T82" fmla="*/ 24 w 84"/>
                  <a:gd name="T83" fmla="*/ 12 h 60"/>
                  <a:gd name="T84" fmla="*/ 12 w 84"/>
                  <a:gd name="T85" fmla="*/ 12 h 60"/>
                  <a:gd name="T86" fmla="*/ 6 w 84"/>
                  <a:gd name="T87" fmla="*/ 6 h 60"/>
                  <a:gd name="T88" fmla="*/ 0 w 84"/>
                  <a:gd name="T89" fmla="*/ 0 h 6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4"/>
                  <a:gd name="T136" fmla="*/ 0 h 60"/>
                  <a:gd name="T137" fmla="*/ 84 w 84"/>
                  <a:gd name="T138" fmla="*/ 60 h 6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4" h="60">
                    <a:moveTo>
                      <a:pt x="0" y="0"/>
                    </a:move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72" y="48"/>
                    </a:lnTo>
                    <a:lnTo>
                      <a:pt x="60" y="42"/>
                    </a:lnTo>
                    <a:lnTo>
                      <a:pt x="48" y="36"/>
                    </a:lnTo>
                    <a:lnTo>
                      <a:pt x="36" y="36"/>
                    </a:lnTo>
                    <a:lnTo>
                      <a:pt x="30" y="42"/>
                    </a:lnTo>
                    <a:lnTo>
                      <a:pt x="24" y="48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36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24"/>
                    </a:lnTo>
                    <a:lnTo>
                      <a:pt x="30" y="18"/>
                    </a:lnTo>
                    <a:lnTo>
                      <a:pt x="42" y="18"/>
                    </a:lnTo>
                    <a:lnTo>
                      <a:pt x="54" y="18"/>
                    </a:lnTo>
                    <a:lnTo>
                      <a:pt x="72" y="18"/>
                    </a:lnTo>
                    <a:lnTo>
                      <a:pt x="84" y="24"/>
                    </a:lnTo>
                    <a:lnTo>
                      <a:pt x="72" y="18"/>
                    </a:lnTo>
                    <a:lnTo>
                      <a:pt x="54" y="12"/>
                    </a:lnTo>
                    <a:lnTo>
                      <a:pt x="48" y="12"/>
                    </a:lnTo>
                    <a:lnTo>
                      <a:pt x="36" y="12"/>
                    </a:lnTo>
                    <a:lnTo>
                      <a:pt x="24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6" name="Freeform 5149">
                <a:extLst>
                  <a:ext uri="{FF2B5EF4-FFF2-40B4-BE49-F238E27FC236}">
                    <a16:creationId xmlns:a16="http://schemas.microsoft.com/office/drawing/2014/main" id="{49106C1C-DEC4-4262-89BC-9917D39929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8" y="3341"/>
                <a:ext cx="23" cy="18"/>
              </a:xfrm>
              <a:custGeom>
                <a:avLst/>
                <a:gdLst>
                  <a:gd name="T0" fmla="*/ 0 w 24"/>
                  <a:gd name="T1" fmla="*/ 0 h 18"/>
                  <a:gd name="T2" fmla="*/ 0 w 24"/>
                  <a:gd name="T3" fmla="*/ 6 h 18"/>
                  <a:gd name="T4" fmla="*/ 6 w 24"/>
                  <a:gd name="T5" fmla="*/ 12 h 18"/>
                  <a:gd name="T6" fmla="*/ 6 w 24"/>
                  <a:gd name="T7" fmla="*/ 18 h 18"/>
                  <a:gd name="T8" fmla="*/ 12 w 24"/>
                  <a:gd name="T9" fmla="*/ 18 h 18"/>
                  <a:gd name="T10" fmla="*/ 18 w 24"/>
                  <a:gd name="T11" fmla="*/ 12 h 18"/>
                  <a:gd name="T12" fmla="*/ 24 w 24"/>
                  <a:gd name="T13" fmla="*/ 12 h 18"/>
                  <a:gd name="T14" fmla="*/ 18 w 24"/>
                  <a:gd name="T15" fmla="*/ 12 h 18"/>
                  <a:gd name="T16" fmla="*/ 12 w 24"/>
                  <a:gd name="T17" fmla="*/ 12 h 18"/>
                  <a:gd name="T18" fmla="*/ 0 w 24"/>
                  <a:gd name="T19" fmla="*/ 0 h 1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4"/>
                  <a:gd name="T31" fmla="*/ 0 h 18"/>
                  <a:gd name="T32" fmla="*/ 24 w 24"/>
                  <a:gd name="T33" fmla="*/ 18 h 1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4" h="18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892" name="Text Box 5150">
              <a:extLst>
                <a:ext uri="{FF2B5EF4-FFF2-40B4-BE49-F238E27FC236}">
                  <a16:creationId xmlns:a16="http://schemas.microsoft.com/office/drawing/2014/main" id="{ADDF8520-69CD-4BB5-999B-680744C9DD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504"/>
              <a:ext cx="19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导数一般不易得到。</a:t>
              </a:r>
            </a:p>
          </p:txBody>
        </p:sp>
      </p:grpSp>
      <p:grpSp>
        <p:nvGrpSpPr>
          <p:cNvPr id="4" name="Group 5151">
            <a:extLst>
              <a:ext uri="{FF2B5EF4-FFF2-40B4-BE49-F238E27FC236}">
                <a16:creationId xmlns:a16="http://schemas.microsoft.com/office/drawing/2014/main" id="{914A54E3-2B85-496E-AB94-E175B5F871D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696200" y="5791200"/>
            <a:ext cx="639763" cy="762000"/>
            <a:chOff x="4301" y="2544"/>
            <a:chExt cx="278" cy="393"/>
          </a:xfrm>
        </p:grpSpPr>
        <p:grpSp>
          <p:nvGrpSpPr>
            <p:cNvPr id="35861" name="Group 5152">
              <a:extLst>
                <a:ext uri="{FF2B5EF4-FFF2-40B4-BE49-F238E27FC236}">
                  <a16:creationId xmlns:a16="http://schemas.microsoft.com/office/drawing/2014/main" id="{F674B2BF-E432-4FCA-8CAF-3974E21D8F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8" y="2712"/>
              <a:ext cx="40" cy="34"/>
              <a:chOff x="2801" y="1975"/>
              <a:chExt cx="67" cy="57"/>
            </a:xfrm>
          </p:grpSpPr>
          <p:sp>
            <p:nvSpPr>
              <p:cNvPr id="35889" name="Oval 5153">
                <a:extLst>
                  <a:ext uri="{FF2B5EF4-FFF2-40B4-BE49-F238E27FC236}">
                    <a16:creationId xmlns:a16="http://schemas.microsoft.com/office/drawing/2014/main" id="{F5D0B641-A4DC-4726-8F61-94EEC0203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9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0" name="Oval 5154">
                <a:extLst>
                  <a:ext uri="{FF2B5EF4-FFF2-40B4-BE49-F238E27FC236}">
                    <a16:creationId xmlns:a16="http://schemas.microsoft.com/office/drawing/2014/main" id="{18D427A5-0997-4366-8A7A-826E27C4B7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7" y="1982"/>
                <a:ext cx="34" cy="37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862" name="Group 5155">
              <a:extLst>
                <a:ext uri="{FF2B5EF4-FFF2-40B4-BE49-F238E27FC236}">
                  <a16:creationId xmlns:a16="http://schemas.microsoft.com/office/drawing/2014/main" id="{7A0AC33D-1CBC-41FE-B2C2-2AAC75299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9" y="2715"/>
              <a:ext cx="39" cy="33"/>
              <a:chOff x="2973" y="1980"/>
              <a:chExt cx="67" cy="57"/>
            </a:xfrm>
          </p:grpSpPr>
          <p:sp>
            <p:nvSpPr>
              <p:cNvPr id="35887" name="Oval 5156">
                <a:extLst>
                  <a:ext uri="{FF2B5EF4-FFF2-40B4-BE49-F238E27FC236}">
                    <a16:creationId xmlns:a16="http://schemas.microsoft.com/office/drawing/2014/main" id="{C78B46DD-EF92-4801-9DB4-DFF62A3C6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9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88" name="Oval 5157">
                <a:extLst>
                  <a:ext uri="{FF2B5EF4-FFF2-40B4-BE49-F238E27FC236}">
                    <a16:creationId xmlns:a16="http://schemas.microsoft.com/office/drawing/2014/main" id="{8ABBFF2B-58FC-4449-884E-D596D16AB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1987"/>
                <a:ext cx="34" cy="34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863" name="Freeform 5158">
              <a:extLst>
                <a:ext uri="{FF2B5EF4-FFF2-40B4-BE49-F238E27FC236}">
                  <a16:creationId xmlns:a16="http://schemas.microsoft.com/office/drawing/2014/main" id="{8219B73D-96AE-45F8-A530-FF5C19723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2" y="2693"/>
              <a:ext cx="37" cy="90"/>
            </a:xfrm>
            <a:custGeom>
              <a:avLst/>
              <a:gdLst>
                <a:gd name="T0" fmla="*/ 0 w 128"/>
                <a:gd name="T1" fmla="*/ 0 h 311"/>
                <a:gd name="T2" fmla="*/ 0 w 128"/>
                <a:gd name="T3" fmla="*/ 0 h 311"/>
                <a:gd name="T4" fmla="*/ 0 w 128"/>
                <a:gd name="T5" fmla="*/ 0 h 311"/>
                <a:gd name="T6" fmla="*/ 0 w 128"/>
                <a:gd name="T7" fmla="*/ 0 h 311"/>
                <a:gd name="T8" fmla="*/ 0 w 128"/>
                <a:gd name="T9" fmla="*/ 0 h 311"/>
                <a:gd name="T10" fmla="*/ 0 w 128"/>
                <a:gd name="T11" fmla="*/ 0 h 311"/>
                <a:gd name="T12" fmla="*/ 0 w 128"/>
                <a:gd name="T13" fmla="*/ 0 h 311"/>
                <a:gd name="T14" fmla="*/ 0 w 128"/>
                <a:gd name="T15" fmla="*/ 0 h 311"/>
                <a:gd name="T16" fmla="*/ 0 w 128"/>
                <a:gd name="T17" fmla="*/ 0 h 311"/>
                <a:gd name="T18" fmla="*/ 0 w 128"/>
                <a:gd name="T19" fmla="*/ 0 h 311"/>
                <a:gd name="T20" fmla="*/ 0 w 128"/>
                <a:gd name="T21" fmla="*/ 0 h 3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8"/>
                <a:gd name="T34" fmla="*/ 0 h 311"/>
                <a:gd name="T35" fmla="*/ 128 w 128"/>
                <a:gd name="T36" fmla="*/ 311 h 3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8" h="311">
                  <a:moveTo>
                    <a:pt x="58" y="18"/>
                  </a:moveTo>
                  <a:lnTo>
                    <a:pt x="93" y="0"/>
                  </a:lnTo>
                  <a:lnTo>
                    <a:pt x="110" y="18"/>
                  </a:lnTo>
                  <a:lnTo>
                    <a:pt x="122" y="63"/>
                  </a:lnTo>
                  <a:lnTo>
                    <a:pt x="128" y="126"/>
                  </a:lnTo>
                  <a:lnTo>
                    <a:pt x="122" y="195"/>
                  </a:lnTo>
                  <a:lnTo>
                    <a:pt x="104" y="259"/>
                  </a:lnTo>
                  <a:lnTo>
                    <a:pt x="75" y="305"/>
                  </a:lnTo>
                  <a:lnTo>
                    <a:pt x="35" y="311"/>
                  </a:lnTo>
                  <a:lnTo>
                    <a:pt x="0" y="218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4" name="Freeform 5159">
              <a:extLst>
                <a:ext uri="{FF2B5EF4-FFF2-40B4-BE49-F238E27FC236}">
                  <a16:creationId xmlns:a16="http://schemas.microsoft.com/office/drawing/2014/main" id="{729DBE80-F726-4583-8079-A6E3302975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1" y="2695"/>
              <a:ext cx="36" cy="90"/>
            </a:xfrm>
            <a:custGeom>
              <a:avLst/>
              <a:gdLst>
                <a:gd name="T0" fmla="*/ 0 w 126"/>
                <a:gd name="T1" fmla="*/ 0 h 311"/>
                <a:gd name="T2" fmla="*/ 0 w 126"/>
                <a:gd name="T3" fmla="*/ 0 h 311"/>
                <a:gd name="T4" fmla="*/ 0 w 126"/>
                <a:gd name="T5" fmla="*/ 0 h 311"/>
                <a:gd name="T6" fmla="*/ 0 w 126"/>
                <a:gd name="T7" fmla="*/ 0 h 311"/>
                <a:gd name="T8" fmla="*/ 0 w 126"/>
                <a:gd name="T9" fmla="*/ 0 h 311"/>
                <a:gd name="T10" fmla="*/ 0 w 126"/>
                <a:gd name="T11" fmla="*/ 0 h 311"/>
                <a:gd name="T12" fmla="*/ 0 w 126"/>
                <a:gd name="T13" fmla="*/ 0 h 311"/>
                <a:gd name="T14" fmla="*/ 0 w 126"/>
                <a:gd name="T15" fmla="*/ 0 h 311"/>
                <a:gd name="T16" fmla="*/ 0 w 126"/>
                <a:gd name="T17" fmla="*/ 0 h 311"/>
                <a:gd name="T18" fmla="*/ 0 w 126"/>
                <a:gd name="T19" fmla="*/ 0 h 311"/>
                <a:gd name="T20" fmla="*/ 0 w 126"/>
                <a:gd name="T21" fmla="*/ 0 h 3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6"/>
                <a:gd name="T34" fmla="*/ 0 h 311"/>
                <a:gd name="T35" fmla="*/ 126 w 126"/>
                <a:gd name="T36" fmla="*/ 311 h 3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6" h="311">
                  <a:moveTo>
                    <a:pt x="69" y="16"/>
                  </a:moveTo>
                  <a:lnTo>
                    <a:pt x="33" y="0"/>
                  </a:lnTo>
                  <a:lnTo>
                    <a:pt x="17" y="16"/>
                  </a:lnTo>
                  <a:lnTo>
                    <a:pt x="5" y="62"/>
                  </a:lnTo>
                  <a:lnTo>
                    <a:pt x="0" y="126"/>
                  </a:lnTo>
                  <a:lnTo>
                    <a:pt x="5" y="195"/>
                  </a:lnTo>
                  <a:lnTo>
                    <a:pt x="23" y="259"/>
                  </a:lnTo>
                  <a:lnTo>
                    <a:pt x="51" y="305"/>
                  </a:lnTo>
                  <a:lnTo>
                    <a:pt x="91" y="311"/>
                  </a:lnTo>
                  <a:lnTo>
                    <a:pt x="126" y="218"/>
                  </a:lnTo>
                  <a:lnTo>
                    <a:pt x="69" y="16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5" name="Freeform 5160">
              <a:extLst>
                <a:ext uri="{FF2B5EF4-FFF2-40B4-BE49-F238E27FC236}">
                  <a16:creationId xmlns:a16="http://schemas.microsoft.com/office/drawing/2014/main" id="{7F724290-FF2D-45F0-A08D-E11DAE43A7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2575"/>
              <a:ext cx="255" cy="362"/>
            </a:xfrm>
            <a:custGeom>
              <a:avLst/>
              <a:gdLst>
                <a:gd name="T0" fmla="*/ 0 w 874"/>
                <a:gd name="T1" fmla="*/ 0 h 1244"/>
                <a:gd name="T2" fmla="*/ 0 w 874"/>
                <a:gd name="T3" fmla="*/ 0 h 1244"/>
                <a:gd name="T4" fmla="*/ 0 w 874"/>
                <a:gd name="T5" fmla="*/ 0 h 1244"/>
                <a:gd name="T6" fmla="*/ 0 w 874"/>
                <a:gd name="T7" fmla="*/ 0 h 1244"/>
                <a:gd name="T8" fmla="*/ 0 w 874"/>
                <a:gd name="T9" fmla="*/ 0 h 1244"/>
                <a:gd name="T10" fmla="*/ 0 w 874"/>
                <a:gd name="T11" fmla="*/ 0 h 1244"/>
                <a:gd name="T12" fmla="*/ 0 w 874"/>
                <a:gd name="T13" fmla="*/ 0 h 1244"/>
                <a:gd name="T14" fmla="*/ 0 w 874"/>
                <a:gd name="T15" fmla="*/ 0 h 1244"/>
                <a:gd name="T16" fmla="*/ 0 w 874"/>
                <a:gd name="T17" fmla="*/ 0 h 1244"/>
                <a:gd name="T18" fmla="*/ 0 w 874"/>
                <a:gd name="T19" fmla="*/ 0 h 1244"/>
                <a:gd name="T20" fmla="*/ 0 w 874"/>
                <a:gd name="T21" fmla="*/ 0 h 1244"/>
                <a:gd name="T22" fmla="*/ 0 w 874"/>
                <a:gd name="T23" fmla="*/ 0 h 1244"/>
                <a:gd name="T24" fmla="*/ 0 w 874"/>
                <a:gd name="T25" fmla="*/ 0 h 1244"/>
                <a:gd name="T26" fmla="*/ 0 w 874"/>
                <a:gd name="T27" fmla="*/ 0 h 1244"/>
                <a:gd name="T28" fmla="*/ 0 w 874"/>
                <a:gd name="T29" fmla="*/ 0 h 1244"/>
                <a:gd name="T30" fmla="*/ 0 w 874"/>
                <a:gd name="T31" fmla="*/ 0 h 1244"/>
                <a:gd name="T32" fmla="*/ 0 w 874"/>
                <a:gd name="T33" fmla="*/ 0 h 1244"/>
                <a:gd name="T34" fmla="*/ 0 w 874"/>
                <a:gd name="T35" fmla="*/ 0 h 1244"/>
                <a:gd name="T36" fmla="*/ 0 w 874"/>
                <a:gd name="T37" fmla="*/ 0 h 1244"/>
                <a:gd name="T38" fmla="*/ 0 w 874"/>
                <a:gd name="T39" fmla="*/ 0 h 1244"/>
                <a:gd name="T40" fmla="*/ 0 w 874"/>
                <a:gd name="T41" fmla="*/ 0 h 1244"/>
                <a:gd name="T42" fmla="*/ 0 w 874"/>
                <a:gd name="T43" fmla="*/ 0 h 1244"/>
                <a:gd name="T44" fmla="*/ 0 w 874"/>
                <a:gd name="T45" fmla="*/ 0 h 1244"/>
                <a:gd name="T46" fmla="*/ 0 w 874"/>
                <a:gd name="T47" fmla="*/ 0 h 1244"/>
                <a:gd name="T48" fmla="*/ 0 w 874"/>
                <a:gd name="T49" fmla="*/ 0 h 1244"/>
                <a:gd name="T50" fmla="*/ 0 w 874"/>
                <a:gd name="T51" fmla="*/ 0 h 1244"/>
                <a:gd name="T52" fmla="*/ 0 w 874"/>
                <a:gd name="T53" fmla="*/ 0 h 1244"/>
                <a:gd name="T54" fmla="*/ 0 w 874"/>
                <a:gd name="T55" fmla="*/ 0 h 1244"/>
                <a:gd name="T56" fmla="*/ 0 w 874"/>
                <a:gd name="T57" fmla="*/ 0 h 1244"/>
                <a:gd name="T58" fmla="*/ 0 w 874"/>
                <a:gd name="T59" fmla="*/ 0 h 1244"/>
                <a:gd name="T60" fmla="*/ 0 w 874"/>
                <a:gd name="T61" fmla="*/ 0 h 1244"/>
                <a:gd name="T62" fmla="*/ 0 w 874"/>
                <a:gd name="T63" fmla="*/ 0 h 1244"/>
                <a:gd name="T64" fmla="*/ 0 w 874"/>
                <a:gd name="T65" fmla="*/ 0 h 1244"/>
                <a:gd name="T66" fmla="*/ 0 w 874"/>
                <a:gd name="T67" fmla="*/ 0 h 1244"/>
                <a:gd name="T68" fmla="*/ 0 w 874"/>
                <a:gd name="T69" fmla="*/ 0 h 1244"/>
                <a:gd name="T70" fmla="*/ 0 w 874"/>
                <a:gd name="T71" fmla="*/ 0 h 1244"/>
                <a:gd name="T72" fmla="*/ 0 w 874"/>
                <a:gd name="T73" fmla="*/ 0 h 1244"/>
                <a:gd name="T74" fmla="*/ 0 w 874"/>
                <a:gd name="T75" fmla="*/ 0 h 1244"/>
                <a:gd name="T76" fmla="*/ 0 w 874"/>
                <a:gd name="T77" fmla="*/ 0 h 1244"/>
                <a:gd name="T78" fmla="*/ 0 w 874"/>
                <a:gd name="T79" fmla="*/ 0 h 1244"/>
                <a:gd name="T80" fmla="*/ 0 w 874"/>
                <a:gd name="T81" fmla="*/ 0 h 1244"/>
                <a:gd name="T82" fmla="*/ 0 w 874"/>
                <a:gd name="T83" fmla="*/ 0 h 1244"/>
                <a:gd name="T84" fmla="*/ 0 w 874"/>
                <a:gd name="T85" fmla="*/ 0 h 1244"/>
                <a:gd name="T86" fmla="*/ 0 w 874"/>
                <a:gd name="T87" fmla="*/ 0 h 1244"/>
                <a:gd name="T88" fmla="*/ 0 w 874"/>
                <a:gd name="T89" fmla="*/ 0 h 124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74"/>
                <a:gd name="T136" fmla="*/ 0 h 1244"/>
                <a:gd name="T137" fmla="*/ 874 w 874"/>
                <a:gd name="T138" fmla="*/ 1244 h 124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74" h="1244">
                  <a:moveTo>
                    <a:pt x="254" y="21"/>
                  </a:moveTo>
                  <a:lnTo>
                    <a:pt x="192" y="64"/>
                  </a:lnTo>
                  <a:lnTo>
                    <a:pt x="149" y="101"/>
                  </a:lnTo>
                  <a:lnTo>
                    <a:pt x="118" y="150"/>
                  </a:lnTo>
                  <a:lnTo>
                    <a:pt x="80" y="203"/>
                  </a:lnTo>
                  <a:lnTo>
                    <a:pt x="63" y="277"/>
                  </a:lnTo>
                  <a:lnTo>
                    <a:pt x="46" y="335"/>
                  </a:lnTo>
                  <a:lnTo>
                    <a:pt x="46" y="405"/>
                  </a:lnTo>
                  <a:lnTo>
                    <a:pt x="63" y="501"/>
                  </a:lnTo>
                  <a:lnTo>
                    <a:pt x="67" y="590"/>
                  </a:lnTo>
                  <a:lnTo>
                    <a:pt x="43" y="683"/>
                  </a:lnTo>
                  <a:lnTo>
                    <a:pt x="17" y="772"/>
                  </a:lnTo>
                  <a:lnTo>
                    <a:pt x="0" y="853"/>
                  </a:lnTo>
                  <a:lnTo>
                    <a:pt x="0" y="922"/>
                  </a:lnTo>
                  <a:lnTo>
                    <a:pt x="5" y="985"/>
                  </a:lnTo>
                  <a:lnTo>
                    <a:pt x="17" y="1036"/>
                  </a:lnTo>
                  <a:lnTo>
                    <a:pt x="41" y="1089"/>
                  </a:lnTo>
                  <a:lnTo>
                    <a:pt x="74" y="1128"/>
                  </a:lnTo>
                  <a:lnTo>
                    <a:pt x="115" y="1157"/>
                  </a:lnTo>
                  <a:lnTo>
                    <a:pt x="196" y="1207"/>
                  </a:lnTo>
                  <a:lnTo>
                    <a:pt x="286" y="1230"/>
                  </a:lnTo>
                  <a:lnTo>
                    <a:pt x="378" y="1244"/>
                  </a:lnTo>
                  <a:lnTo>
                    <a:pt x="465" y="1232"/>
                  </a:lnTo>
                  <a:lnTo>
                    <a:pt x="540" y="1218"/>
                  </a:lnTo>
                  <a:lnTo>
                    <a:pt x="621" y="1183"/>
                  </a:lnTo>
                  <a:lnTo>
                    <a:pt x="690" y="1149"/>
                  </a:lnTo>
                  <a:lnTo>
                    <a:pt x="747" y="1103"/>
                  </a:lnTo>
                  <a:lnTo>
                    <a:pt x="816" y="1022"/>
                  </a:lnTo>
                  <a:lnTo>
                    <a:pt x="845" y="979"/>
                  </a:lnTo>
                  <a:lnTo>
                    <a:pt x="862" y="922"/>
                  </a:lnTo>
                  <a:lnTo>
                    <a:pt x="873" y="864"/>
                  </a:lnTo>
                  <a:lnTo>
                    <a:pt x="874" y="811"/>
                  </a:lnTo>
                  <a:lnTo>
                    <a:pt x="864" y="745"/>
                  </a:lnTo>
                  <a:lnTo>
                    <a:pt x="853" y="683"/>
                  </a:lnTo>
                  <a:lnTo>
                    <a:pt x="837" y="563"/>
                  </a:lnTo>
                  <a:lnTo>
                    <a:pt x="845" y="503"/>
                  </a:lnTo>
                  <a:lnTo>
                    <a:pt x="864" y="437"/>
                  </a:lnTo>
                  <a:lnTo>
                    <a:pt x="873" y="319"/>
                  </a:lnTo>
                  <a:lnTo>
                    <a:pt x="864" y="213"/>
                  </a:lnTo>
                  <a:lnTo>
                    <a:pt x="845" y="141"/>
                  </a:lnTo>
                  <a:lnTo>
                    <a:pt x="805" y="92"/>
                  </a:lnTo>
                  <a:lnTo>
                    <a:pt x="704" y="42"/>
                  </a:lnTo>
                  <a:lnTo>
                    <a:pt x="586" y="11"/>
                  </a:lnTo>
                  <a:lnTo>
                    <a:pt x="393" y="0"/>
                  </a:lnTo>
                  <a:lnTo>
                    <a:pt x="254" y="21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5866" name="Group 5161">
              <a:extLst>
                <a:ext uri="{FF2B5EF4-FFF2-40B4-BE49-F238E27FC236}">
                  <a16:creationId xmlns:a16="http://schemas.microsoft.com/office/drawing/2014/main" id="{940BCD66-8606-40E3-9F31-2F902DC880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9" y="2728"/>
              <a:ext cx="126" cy="136"/>
              <a:chOff x="2802" y="2002"/>
              <a:chExt cx="216" cy="233"/>
            </a:xfrm>
          </p:grpSpPr>
          <p:sp>
            <p:nvSpPr>
              <p:cNvPr id="35884" name="Freeform 5162">
                <a:extLst>
                  <a:ext uri="{FF2B5EF4-FFF2-40B4-BE49-F238E27FC236}">
                    <a16:creationId xmlns:a16="http://schemas.microsoft.com/office/drawing/2014/main" id="{CB049F74-D655-4C8A-A3BF-FB362B737E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2" y="2206"/>
                <a:ext cx="216" cy="10"/>
              </a:xfrm>
              <a:custGeom>
                <a:avLst/>
                <a:gdLst>
                  <a:gd name="T0" fmla="*/ 0 w 431"/>
                  <a:gd name="T1" fmla="*/ 0 h 19"/>
                  <a:gd name="T2" fmla="*/ 1 w 431"/>
                  <a:gd name="T3" fmla="*/ 0 h 19"/>
                  <a:gd name="T4" fmla="*/ 1 w 431"/>
                  <a:gd name="T5" fmla="*/ 0 h 19"/>
                  <a:gd name="T6" fmla="*/ 1 w 431"/>
                  <a:gd name="T7" fmla="*/ 0 h 19"/>
                  <a:gd name="T8" fmla="*/ 1 w 431"/>
                  <a:gd name="T9" fmla="*/ 0 h 19"/>
                  <a:gd name="T10" fmla="*/ 1 w 431"/>
                  <a:gd name="T11" fmla="*/ 0 h 19"/>
                  <a:gd name="T12" fmla="*/ 1 w 431"/>
                  <a:gd name="T13" fmla="*/ 0 h 19"/>
                  <a:gd name="T14" fmla="*/ 1 w 431"/>
                  <a:gd name="T15" fmla="*/ 0 h 1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31"/>
                  <a:gd name="T25" fmla="*/ 0 h 19"/>
                  <a:gd name="T26" fmla="*/ 431 w 431"/>
                  <a:gd name="T27" fmla="*/ 19 h 1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31" h="19">
                    <a:moveTo>
                      <a:pt x="0" y="4"/>
                    </a:moveTo>
                    <a:lnTo>
                      <a:pt x="39" y="0"/>
                    </a:lnTo>
                    <a:lnTo>
                      <a:pt x="98" y="0"/>
                    </a:lnTo>
                    <a:lnTo>
                      <a:pt x="151" y="0"/>
                    </a:lnTo>
                    <a:lnTo>
                      <a:pt x="217" y="11"/>
                    </a:lnTo>
                    <a:lnTo>
                      <a:pt x="292" y="11"/>
                    </a:lnTo>
                    <a:lnTo>
                      <a:pt x="365" y="11"/>
                    </a:lnTo>
                    <a:lnTo>
                      <a:pt x="431" y="19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85" name="Freeform 5163">
                <a:extLst>
                  <a:ext uri="{FF2B5EF4-FFF2-40B4-BE49-F238E27FC236}">
                    <a16:creationId xmlns:a16="http://schemas.microsoft.com/office/drawing/2014/main" id="{3DB85EB9-9613-43EB-8B39-D97BB279E8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8" y="2232"/>
                <a:ext cx="46" cy="3"/>
              </a:xfrm>
              <a:custGeom>
                <a:avLst/>
                <a:gdLst>
                  <a:gd name="T0" fmla="*/ 0 w 92"/>
                  <a:gd name="T1" fmla="*/ 1 h 5"/>
                  <a:gd name="T2" fmla="*/ 1 w 92"/>
                  <a:gd name="T3" fmla="*/ 0 h 5"/>
                  <a:gd name="T4" fmla="*/ 1 w 92"/>
                  <a:gd name="T5" fmla="*/ 1 h 5"/>
                  <a:gd name="T6" fmla="*/ 0 60000 65536"/>
                  <a:gd name="T7" fmla="*/ 0 60000 65536"/>
                  <a:gd name="T8" fmla="*/ 0 60000 65536"/>
                  <a:gd name="T9" fmla="*/ 0 w 92"/>
                  <a:gd name="T10" fmla="*/ 0 h 5"/>
                  <a:gd name="T11" fmla="*/ 92 w 92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2" h="5">
                    <a:moveTo>
                      <a:pt x="0" y="5"/>
                    </a:moveTo>
                    <a:lnTo>
                      <a:pt x="67" y="0"/>
                    </a:lnTo>
                    <a:lnTo>
                      <a:pt x="92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86" name="Freeform 5164">
                <a:extLst>
                  <a:ext uri="{FF2B5EF4-FFF2-40B4-BE49-F238E27FC236}">
                    <a16:creationId xmlns:a16="http://schemas.microsoft.com/office/drawing/2014/main" id="{D67B8109-340E-4D8B-9DBD-55AD5977F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9" y="2002"/>
                <a:ext cx="103" cy="154"/>
              </a:xfrm>
              <a:custGeom>
                <a:avLst/>
                <a:gdLst>
                  <a:gd name="T0" fmla="*/ 1 w 202"/>
                  <a:gd name="T1" fmla="*/ 0 h 309"/>
                  <a:gd name="T2" fmla="*/ 1 w 202"/>
                  <a:gd name="T3" fmla="*/ 1 h 309"/>
                  <a:gd name="T4" fmla="*/ 1 w 202"/>
                  <a:gd name="T5" fmla="*/ 1 h 309"/>
                  <a:gd name="T6" fmla="*/ 1 w 202"/>
                  <a:gd name="T7" fmla="*/ 1 h 309"/>
                  <a:gd name="T8" fmla="*/ 1 w 202"/>
                  <a:gd name="T9" fmla="*/ 1 h 309"/>
                  <a:gd name="T10" fmla="*/ 1 w 202"/>
                  <a:gd name="T11" fmla="*/ 1 h 309"/>
                  <a:gd name="T12" fmla="*/ 1 w 202"/>
                  <a:gd name="T13" fmla="*/ 1 h 309"/>
                  <a:gd name="T14" fmla="*/ 1 w 202"/>
                  <a:gd name="T15" fmla="*/ 1 h 309"/>
                  <a:gd name="T16" fmla="*/ 1 w 202"/>
                  <a:gd name="T17" fmla="*/ 1 h 309"/>
                  <a:gd name="T18" fmla="*/ 1 w 202"/>
                  <a:gd name="T19" fmla="*/ 1 h 309"/>
                  <a:gd name="T20" fmla="*/ 1 w 202"/>
                  <a:gd name="T21" fmla="*/ 1 h 309"/>
                  <a:gd name="T22" fmla="*/ 1 w 202"/>
                  <a:gd name="T23" fmla="*/ 1 h 309"/>
                  <a:gd name="T24" fmla="*/ 0 w 202"/>
                  <a:gd name="T25" fmla="*/ 1 h 3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2"/>
                  <a:gd name="T40" fmla="*/ 0 h 309"/>
                  <a:gd name="T41" fmla="*/ 202 w 202"/>
                  <a:gd name="T42" fmla="*/ 309 h 3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2" h="309">
                    <a:moveTo>
                      <a:pt x="138" y="0"/>
                    </a:moveTo>
                    <a:lnTo>
                      <a:pt x="132" y="53"/>
                    </a:lnTo>
                    <a:lnTo>
                      <a:pt x="143" y="104"/>
                    </a:lnTo>
                    <a:lnTo>
                      <a:pt x="155" y="139"/>
                    </a:lnTo>
                    <a:lnTo>
                      <a:pt x="177" y="190"/>
                    </a:lnTo>
                    <a:lnTo>
                      <a:pt x="189" y="223"/>
                    </a:lnTo>
                    <a:lnTo>
                      <a:pt x="202" y="264"/>
                    </a:lnTo>
                    <a:lnTo>
                      <a:pt x="189" y="293"/>
                    </a:lnTo>
                    <a:lnTo>
                      <a:pt x="173" y="303"/>
                    </a:lnTo>
                    <a:lnTo>
                      <a:pt x="143" y="309"/>
                    </a:lnTo>
                    <a:lnTo>
                      <a:pt x="109" y="293"/>
                    </a:lnTo>
                    <a:lnTo>
                      <a:pt x="63" y="287"/>
                    </a:lnTo>
                    <a:lnTo>
                      <a:pt x="0" y="29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867" name="Group 5165">
              <a:extLst>
                <a:ext uri="{FF2B5EF4-FFF2-40B4-BE49-F238E27FC236}">
                  <a16:creationId xmlns:a16="http://schemas.microsoft.com/office/drawing/2014/main" id="{50D40800-FB58-4F5C-855F-EBB1CE1C47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6" y="2671"/>
              <a:ext cx="168" cy="15"/>
              <a:chOff x="2780" y="1904"/>
              <a:chExt cx="287" cy="26"/>
            </a:xfrm>
          </p:grpSpPr>
          <p:sp>
            <p:nvSpPr>
              <p:cNvPr id="35882" name="Freeform 5166">
                <a:extLst>
                  <a:ext uri="{FF2B5EF4-FFF2-40B4-BE49-F238E27FC236}">
                    <a16:creationId xmlns:a16="http://schemas.microsoft.com/office/drawing/2014/main" id="{E179344A-971F-41E8-8705-C12354A338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0" y="1904"/>
                <a:ext cx="117" cy="24"/>
              </a:xfrm>
              <a:custGeom>
                <a:avLst/>
                <a:gdLst>
                  <a:gd name="T0" fmla="*/ 0 w 232"/>
                  <a:gd name="T1" fmla="*/ 0 h 49"/>
                  <a:gd name="T2" fmla="*/ 1 w 232"/>
                  <a:gd name="T3" fmla="*/ 0 h 49"/>
                  <a:gd name="T4" fmla="*/ 1 w 232"/>
                  <a:gd name="T5" fmla="*/ 0 h 49"/>
                  <a:gd name="T6" fmla="*/ 1 w 232"/>
                  <a:gd name="T7" fmla="*/ 0 h 49"/>
                  <a:gd name="T8" fmla="*/ 1 w 232"/>
                  <a:gd name="T9" fmla="*/ 0 h 49"/>
                  <a:gd name="T10" fmla="*/ 1 w 232"/>
                  <a:gd name="T11" fmla="*/ 0 h 49"/>
                  <a:gd name="T12" fmla="*/ 1 w 232"/>
                  <a:gd name="T13" fmla="*/ 0 h 49"/>
                  <a:gd name="T14" fmla="*/ 1 w 232"/>
                  <a:gd name="T15" fmla="*/ 0 h 49"/>
                  <a:gd name="T16" fmla="*/ 1 w 232"/>
                  <a:gd name="T17" fmla="*/ 0 h 49"/>
                  <a:gd name="T18" fmla="*/ 1 w 232"/>
                  <a:gd name="T19" fmla="*/ 0 h 49"/>
                  <a:gd name="T20" fmla="*/ 1 w 232"/>
                  <a:gd name="T21" fmla="*/ 0 h 49"/>
                  <a:gd name="T22" fmla="*/ 1 w 232"/>
                  <a:gd name="T23" fmla="*/ 0 h 49"/>
                  <a:gd name="T24" fmla="*/ 1 w 232"/>
                  <a:gd name="T25" fmla="*/ 0 h 49"/>
                  <a:gd name="T26" fmla="*/ 1 w 232"/>
                  <a:gd name="T27" fmla="*/ 0 h 49"/>
                  <a:gd name="T28" fmla="*/ 1 w 232"/>
                  <a:gd name="T29" fmla="*/ 0 h 49"/>
                  <a:gd name="T30" fmla="*/ 1 w 232"/>
                  <a:gd name="T31" fmla="*/ 0 h 49"/>
                  <a:gd name="T32" fmla="*/ 0 w 232"/>
                  <a:gd name="T33" fmla="*/ 0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32"/>
                  <a:gd name="T52" fmla="*/ 0 h 49"/>
                  <a:gd name="T53" fmla="*/ 232 w 232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32" h="49">
                    <a:moveTo>
                      <a:pt x="0" y="49"/>
                    </a:moveTo>
                    <a:lnTo>
                      <a:pt x="33" y="28"/>
                    </a:lnTo>
                    <a:lnTo>
                      <a:pt x="64" y="14"/>
                    </a:lnTo>
                    <a:lnTo>
                      <a:pt x="98" y="6"/>
                    </a:lnTo>
                    <a:lnTo>
                      <a:pt x="126" y="3"/>
                    </a:lnTo>
                    <a:lnTo>
                      <a:pt x="148" y="0"/>
                    </a:lnTo>
                    <a:lnTo>
                      <a:pt x="187" y="11"/>
                    </a:lnTo>
                    <a:lnTo>
                      <a:pt x="232" y="25"/>
                    </a:lnTo>
                    <a:lnTo>
                      <a:pt x="230" y="38"/>
                    </a:lnTo>
                    <a:lnTo>
                      <a:pt x="211" y="41"/>
                    </a:lnTo>
                    <a:lnTo>
                      <a:pt x="187" y="33"/>
                    </a:lnTo>
                    <a:lnTo>
                      <a:pt x="146" y="29"/>
                    </a:lnTo>
                    <a:lnTo>
                      <a:pt x="120" y="28"/>
                    </a:lnTo>
                    <a:lnTo>
                      <a:pt x="96" y="33"/>
                    </a:lnTo>
                    <a:lnTo>
                      <a:pt x="64" y="41"/>
                    </a:lnTo>
                    <a:lnTo>
                      <a:pt x="36" y="46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83" name="Freeform 5167">
                <a:extLst>
                  <a:ext uri="{FF2B5EF4-FFF2-40B4-BE49-F238E27FC236}">
                    <a16:creationId xmlns:a16="http://schemas.microsoft.com/office/drawing/2014/main" id="{2B2D76E6-CCF2-40D2-B4B8-A47A3FD81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4" y="1905"/>
                <a:ext cx="113" cy="23"/>
              </a:xfrm>
              <a:custGeom>
                <a:avLst/>
                <a:gdLst>
                  <a:gd name="T0" fmla="*/ 1 w 226"/>
                  <a:gd name="T1" fmla="*/ 1 h 48"/>
                  <a:gd name="T2" fmla="*/ 1 w 226"/>
                  <a:gd name="T3" fmla="*/ 1 h 48"/>
                  <a:gd name="T4" fmla="*/ 1 w 226"/>
                  <a:gd name="T5" fmla="*/ 1 h 48"/>
                  <a:gd name="T6" fmla="*/ 1 w 226"/>
                  <a:gd name="T7" fmla="*/ 1 h 48"/>
                  <a:gd name="T8" fmla="*/ 1 w 226"/>
                  <a:gd name="T9" fmla="*/ 1 h 48"/>
                  <a:gd name="T10" fmla="*/ 1 w 226"/>
                  <a:gd name="T11" fmla="*/ 0 h 48"/>
                  <a:gd name="T12" fmla="*/ 1 w 226"/>
                  <a:gd name="T13" fmla="*/ 1 h 48"/>
                  <a:gd name="T14" fmla="*/ 0 w 226"/>
                  <a:gd name="T15" fmla="*/ 1 h 48"/>
                  <a:gd name="T16" fmla="*/ 1 w 226"/>
                  <a:gd name="T17" fmla="*/ 1 h 48"/>
                  <a:gd name="T18" fmla="*/ 1 w 226"/>
                  <a:gd name="T19" fmla="*/ 1 h 48"/>
                  <a:gd name="T20" fmla="*/ 1 w 226"/>
                  <a:gd name="T21" fmla="*/ 1 h 48"/>
                  <a:gd name="T22" fmla="*/ 1 w 226"/>
                  <a:gd name="T23" fmla="*/ 1 h 48"/>
                  <a:gd name="T24" fmla="*/ 1 w 226"/>
                  <a:gd name="T25" fmla="*/ 1 h 48"/>
                  <a:gd name="T26" fmla="*/ 1 w 226"/>
                  <a:gd name="T27" fmla="*/ 1 h 48"/>
                  <a:gd name="T28" fmla="*/ 1 w 226"/>
                  <a:gd name="T29" fmla="*/ 1 h 48"/>
                  <a:gd name="T30" fmla="*/ 1 w 226"/>
                  <a:gd name="T31" fmla="*/ 1 h 48"/>
                  <a:gd name="T32" fmla="*/ 1 w 226"/>
                  <a:gd name="T33" fmla="*/ 1 h 4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26"/>
                  <a:gd name="T52" fmla="*/ 0 h 48"/>
                  <a:gd name="T53" fmla="*/ 226 w 226"/>
                  <a:gd name="T54" fmla="*/ 48 h 4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26" h="48">
                    <a:moveTo>
                      <a:pt x="226" y="48"/>
                    </a:moveTo>
                    <a:lnTo>
                      <a:pt x="194" y="26"/>
                    </a:lnTo>
                    <a:lnTo>
                      <a:pt x="162" y="13"/>
                    </a:lnTo>
                    <a:lnTo>
                      <a:pt x="131" y="6"/>
                    </a:lnTo>
                    <a:lnTo>
                      <a:pt x="104" y="2"/>
                    </a:lnTo>
                    <a:lnTo>
                      <a:pt x="83" y="0"/>
                    </a:lnTo>
                    <a:lnTo>
                      <a:pt x="45" y="10"/>
                    </a:lnTo>
                    <a:lnTo>
                      <a:pt x="0" y="23"/>
                    </a:lnTo>
                    <a:lnTo>
                      <a:pt x="3" y="37"/>
                    </a:lnTo>
                    <a:lnTo>
                      <a:pt x="21" y="40"/>
                    </a:lnTo>
                    <a:lnTo>
                      <a:pt x="45" y="32"/>
                    </a:lnTo>
                    <a:lnTo>
                      <a:pt x="85" y="29"/>
                    </a:lnTo>
                    <a:lnTo>
                      <a:pt x="110" y="26"/>
                    </a:lnTo>
                    <a:lnTo>
                      <a:pt x="133" y="32"/>
                    </a:lnTo>
                    <a:lnTo>
                      <a:pt x="162" y="40"/>
                    </a:lnTo>
                    <a:lnTo>
                      <a:pt x="191" y="46"/>
                    </a:lnTo>
                    <a:lnTo>
                      <a:pt x="226" y="48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868" name="Freeform 5168">
              <a:extLst>
                <a:ext uri="{FF2B5EF4-FFF2-40B4-BE49-F238E27FC236}">
                  <a16:creationId xmlns:a16="http://schemas.microsoft.com/office/drawing/2014/main" id="{795DFDBE-2603-412C-A563-B214E20DB7E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6" y="2544"/>
              <a:ext cx="263" cy="171"/>
            </a:xfrm>
            <a:custGeom>
              <a:avLst/>
              <a:gdLst>
                <a:gd name="T0" fmla="*/ 0 w 903"/>
                <a:gd name="T1" fmla="*/ 0 h 586"/>
                <a:gd name="T2" fmla="*/ 0 w 903"/>
                <a:gd name="T3" fmla="*/ 0 h 586"/>
                <a:gd name="T4" fmla="*/ 0 w 903"/>
                <a:gd name="T5" fmla="*/ 0 h 586"/>
                <a:gd name="T6" fmla="*/ 0 w 903"/>
                <a:gd name="T7" fmla="*/ 0 h 586"/>
                <a:gd name="T8" fmla="*/ 0 w 903"/>
                <a:gd name="T9" fmla="*/ 0 h 586"/>
                <a:gd name="T10" fmla="*/ 0 w 903"/>
                <a:gd name="T11" fmla="*/ 0 h 586"/>
                <a:gd name="T12" fmla="*/ 0 w 903"/>
                <a:gd name="T13" fmla="*/ 0 h 586"/>
                <a:gd name="T14" fmla="*/ 0 w 903"/>
                <a:gd name="T15" fmla="*/ 0 h 586"/>
                <a:gd name="T16" fmla="*/ 0 w 903"/>
                <a:gd name="T17" fmla="*/ 0 h 586"/>
                <a:gd name="T18" fmla="*/ 0 w 903"/>
                <a:gd name="T19" fmla="*/ 0 h 586"/>
                <a:gd name="T20" fmla="*/ 0 w 903"/>
                <a:gd name="T21" fmla="*/ 0 h 586"/>
                <a:gd name="T22" fmla="*/ 0 w 903"/>
                <a:gd name="T23" fmla="*/ 0 h 586"/>
                <a:gd name="T24" fmla="*/ 0 w 903"/>
                <a:gd name="T25" fmla="*/ 0 h 586"/>
                <a:gd name="T26" fmla="*/ 0 w 903"/>
                <a:gd name="T27" fmla="*/ 0 h 586"/>
                <a:gd name="T28" fmla="*/ 0 w 903"/>
                <a:gd name="T29" fmla="*/ 0 h 586"/>
                <a:gd name="T30" fmla="*/ 0 w 903"/>
                <a:gd name="T31" fmla="*/ 0 h 586"/>
                <a:gd name="T32" fmla="*/ 0 w 903"/>
                <a:gd name="T33" fmla="*/ 0 h 586"/>
                <a:gd name="T34" fmla="*/ 0 w 903"/>
                <a:gd name="T35" fmla="*/ 0 h 586"/>
                <a:gd name="T36" fmla="*/ 0 w 903"/>
                <a:gd name="T37" fmla="*/ 0 h 586"/>
                <a:gd name="T38" fmla="*/ 0 w 903"/>
                <a:gd name="T39" fmla="*/ 0 h 586"/>
                <a:gd name="T40" fmla="*/ 0 w 903"/>
                <a:gd name="T41" fmla="*/ 0 h 586"/>
                <a:gd name="T42" fmla="*/ 0 w 903"/>
                <a:gd name="T43" fmla="*/ 0 h 586"/>
                <a:gd name="T44" fmla="*/ 0 w 903"/>
                <a:gd name="T45" fmla="*/ 0 h 586"/>
                <a:gd name="T46" fmla="*/ 0 w 903"/>
                <a:gd name="T47" fmla="*/ 0 h 586"/>
                <a:gd name="T48" fmla="*/ 0 w 903"/>
                <a:gd name="T49" fmla="*/ 0 h 586"/>
                <a:gd name="T50" fmla="*/ 0 w 903"/>
                <a:gd name="T51" fmla="*/ 0 h 586"/>
                <a:gd name="T52" fmla="*/ 0 w 903"/>
                <a:gd name="T53" fmla="*/ 0 h 586"/>
                <a:gd name="T54" fmla="*/ 0 w 903"/>
                <a:gd name="T55" fmla="*/ 0 h 586"/>
                <a:gd name="T56" fmla="*/ 0 w 903"/>
                <a:gd name="T57" fmla="*/ 0 h 586"/>
                <a:gd name="T58" fmla="*/ 0 w 903"/>
                <a:gd name="T59" fmla="*/ 0 h 586"/>
                <a:gd name="T60" fmla="*/ 0 w 903"/>
                <a:gd name="T61" fmla="*/ 0 h 586"/>
                <a:gd name="T62" fmla="*/ 0 w 903"/>
                <a:gd name="T63" fmla="*/ 0 h 586"/>
                <a:gd name="T64" fmla="*/ 0 w 903"/>
                <a:gd name="T65" fmla="*/ 0 h 586"/>
                <a:gd name="T66" fmla="*/ 0 w 903"/>
                <a:gd name="T67" fmla="*/ 0 h 586"/>
                <a:gd name="T68" fmla="*/ 0 w 903"/>
                <a:gd name="T69" fmla="*/ 0 h 586"/>
                <a:gd name="T70" fmla="*/ 0 w 903"/>
                <a:gd name="T71" fmla="*/ 0 h 586"/>
                <a:gd name="T72" fmla="*/ 0 w 903"/>
                <a:gd name="T73" fmla="*/ 0 h 586"/>
                <a:gd name="T74" fmla="*/ 0 w 903"/>
                <a:gd name="T75" fmla="*/ 0 h 586"/>
                <a:gd name="T76" fmla="*/ 0 w 903"/>
                <a:gd name="T77" fmla="*/ 0 h 586"/>
                <a:gd name="T78" fmla="*/ 0 w 903"/>
                <a:gd name="T79" fmla="*/ 0 h 586"/>
                <a:gd name="T80" fmla="*/ 0 w 903"/>
                <a:gd name="T81" fmla="*/ 0 h 586"/>
                <a:gd name="T82" fmla="*/ 0 w 903"/>
                <a:gd name="T83" fmla="*/ 0 h 586"/>
                <a:gd name="T84" fmla="*/ 0 w 903"/>
                <a:gd name="T85" fmla="*/ 0 h 586"/>
                <a:gd name="T86" fmla="*/ 0 w 903"/>
                <a:gd name="T87" fmla="*/ 0 h 58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903"/>
                <a:gd name="T133" fmla="*/ 0 h 586"/>
                <a:gd name="T134" fmla="*/ 903 w 903"/>
                <a:gd name="T135" fmla="*/ 586 h 58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903" h="586">
                  <a:moveTo>
                    <a:pt x="23" y="580"/>
                  </a:moveTo>
                  <a:lnTo>
                    <a:pt x="67" y="586"/>
                  </a:lnTo>
                  <a:lnTo>
                    <a:pt x="57" y="503"/>
                  </a:lnTo>
                  <a:lnTo>
                    <a:pt x="110" y="428"/>
                  </a:lnTo>
                  <a:lnTo>
                    <a:pt x="114" y="337"/>
                  </a:lnTo>
                  <a:lnTo>
                    <a:pt x="179" y="286"/>
                  </a:lnTo>
                  <a:lnTo>
                    <a:pt x="179" y="212"/>
                  </a:lnTo>
                  <a:lnTo>
                    <a:pt x="235" y="207"/>
                  </a:lnTo>
                  <a:lnTo>
                    <a:pt x="287" y="166"/>
                  </a:lnTo>
                  <a:lnTo>
                    <a:pt x="372" y="217"/>
                  </a:lnTo>
                  <a:lnTo>
                    <a:pt x="390" y="189"/>
                  </a:lnTo>
                  <a:lnTo>
                    <a:pt x="476" y="217"/>
                  </a:lnTo>
                  <a:lnTo>
                    <a:pt x="453" y="166"/>
                  </a:lnTo>
                  <a:lnTo>
                    <a:pt x="563" y="229"/>
                  </a:lnTo>
                  <a:lnTo>
                    <a:pt x="574" y="189"/>
                  </a:lnTo>
                  <a:lnTo>
                    <a:pt x="673" y="252"/>
                  </a:lnTo>
                  <a:lnTo>
                    <a:pt x="724" y="240"/>
                  </a:lnTo>
                  <a:lnTo>
                    <a:pt x="752" y="303"/>
                  </a:lnTo>
                  <a:lnTo>
                    <a:pt x="787" y="296"/>
                  </a:lnTo>
                  <a:lnTo>
                    <a:pt x="814" y="341"/>
                  </a:lnTo>
                  <a:lnTo>
                    <a:pt x="790" y="421"/>
                  </a:lnTo>
                  <a:lnTo>
                    <a:pt x="799" y="488"/>
                  </a:lnTo>
                  <a:lnTo>
                    <a:pt x="820" y="574"/>
                  </a:lnTo>
                  <a:lnTo>
                    <a:pt x="845" y="574"/>
                  </a:lnTo>
                  <a:lnTo>
                    <a:pt x="872" y="517"/>
                  </a:lnTo>
                  <a:lnTo>
                    <a:pt x="890" y="463"/>
                  </a:lnTo>
                  <a:lnTo>
                    <a:pt x="903" y="383"/>
                  </a:lnTo>
                  <a:lnTo>
                    <a:pt x="890" y="264"/>
                  </a:lnTo>
                  <a:lnTo>
                    <a:pt x="844" y="182"/>
                  </a:lnTo>
                  <a:lnTo>
                    <a:pt x="810" y="132"/>
                  </a:lnTo>
                  <a:lnTo>
                    <a:pt x="752" y="79"/>
                  </a:lnTo>
                  <a:lnTo>
                    <a:pt x="667" y="40"/>
                  </a:lnTo>
                  <a:lnTo>
                    <a:pt x="580" y="16"/>
                  </a:lnTo>
                  <a:lnTo>
                    <a:pt x="453" y="0"/>
                  </a:lnTo>
                  <a:lnTo>
                    <a:pt x="337" y="16"/>
                  </a:lnTo>
                  <a:lnTo>
                    <a:pt x="258" y="22"/>
                  </a:lnTo>
                  <a:lnTo>
                    <a:pt x="196" y="44"/>
                  </a:lnTo>
                  <a:lnTo>
                    <a:pt x="121" y="90"/>
                  </a:lnTo>
                  <a:lnTo>
                    <a:pt x="57" y="172"/>
                  </a:lnTo>
                  <a:lnTo>
                    <a:pt x="29" y="223"/>
                  </a:lnTo>
                  <a:lnTo>
                    <a:pt x="0" y="326"/>
                  </a:lnTo>
                  <a:lnTo>
                    <a:pt x="0" y="440"/>
                  </a:lnTo>
                  <a:lnTo>
                    <a:pt x="0" y="516"/>
                  </a:lnTo>
                  <a:lnTo>
                    <a:pt x="23" y="580"/>
                  </a:lnTo>
                  <a:close/>
                </a:path>
              </a:pathLst>
            </a:custGeom>
            <a:solidFill>
              <a:srgbClr val="804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5869" name="Group 5169">
              <a:extLst>
                <a:ext uri="{FF2B5EF4-FFF2-40B4-BE49-F238E27FC236}">
                  <a16:creationId xmlns:a16="http://schemas.microsoft.com/office/drawing/2014/main" id="{C153D6E0-367E-4C86-9E92-77A06D213B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5" y="2692"/>
              <a:ext cx="251" cy="73"/>
              <a:chOff x="2692" y="1940"/>
              <a:chExt cx="431" cy="125"/>
            </a:xfrm>
          </p:grpSpPr>
          <p:grpSp>
            <p:nvGrpSpPr>
              <p:cNvPr id="35870" name="Group 5170">
                <a:extLst>
                  <a:ext uri="{FF2B5EF4-FFF2-40B4-BE49-F238E27FC236}">
                    <a16:creationId xmlns:a16="http://schemas.microsoft.com/office/drawing/2014/main" id="{961DCF61-8A22-4F44-8959-649094EF34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35877" name="Freeform 5171">
                  <a:extLst>
                    <a:ext uri="{FF2B5EF4-FFF2-40B4-BE49-F238E27FC236}">
                      <a16:creationId xmlns:a16="http://schemas.microsoft.com/office/drawing/2014/main" id="{DA018202-55C9-4229-A30F-1063B94C3B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3"/>
                </a:xfrm>
                <a:custGeom>
                  <a:avLst/>
                  <a:gdLst>
                    <a:gd name="T0" fmla="*/ 1 w 309"/>
                    <a:gd name="T1" fmla="*/ 1 h 246"/>
                    <a:gd name="T2" fmla="*/ 1 w 309"/>
                    <a:gd name="T3" fmla="*/ 0 h 246"/>
                    <a:gd name="T4" fmla="*/ 1 w 309"/>
                    <a:gd name="T5" fmla="*/ 0 h 246"/>
                    <a:gd name="T6" fmla="*/ 1 w 309"/>
                    <a:gd name="T7" fmla="*/ 1 h 246"/>
                    <a:gd name="T8" fmla="*/ 1 w 309"/>
                    <a:gd name="T9" fmla="*/ 1 h 246"/>
                    <a:gd name="T10" fmla="*/ 1 w 309"/>
                    <a:gd name="T11" fmla="*/ 1 h 246"/>
                    <a:gd name="T12" fmla="*/ 1 w 309"/>
                    <a:gd name="T13" fmla="*/ 1 h 246"/>
                    <a:gd name="T14" fmla="*/ 1 w 309"/>
                    <a:gd name="T15" fmla="*/ 1 h 246"/>
                    <a:gd name="T16" fmla="*/ 1 w 309"/>
                    <a:gd name="T17" fmla="*/ 1 h 246"/>
                    <a:gd name="T18" fmla="*/ 1 w 309"/>
                    <a:gd name="T19" fmla="*/ 1 h 246"/>
                    <a:gd name="T20" fmla="*/ 1 w 309"/>
                    <a:gd name="T21" fmla="*/ 1 h 246"/>
                    <a:gd name="T22" fmla="*/ 1 w 309"/>
                    <a:gd name="T23" fmla="*/ 1 h 246"/>
                    <a:gd name="T24" fmla="*/ 1 w 309"/>
                    <a:gd name="T25" fmla="*/ 1 h 246"/>
                    <a:gd name="T26" fmla="*/ 1 w 309"/>
                    <a:gd name="T27" fmla="*/ 1 h 246"/>
                    <a:gd name="T28" fmla="*/ 1 w 309"/>
                    <a:gd name="T29" fmla="*/ 1 h 246"/>
                    <a:gd name="T30" fmla="*/ 1 w 309"/>
                    <a:gd name="T31" fmla="*/ 1 h 246"/>
                    <a:gd name="T32" fmla="*/ 1 w 309"/>
                    <a:gd name="T33" fmla="*/ 1 h 246"/>
                    <a:gd name="T34" fmla="*/ 1 w 309"/>
                    <a:gd name="T35" fmla="*/ 1 h 246"/>
                    <a:gd name="T36" fmla="*/ 1 w 309"/>
                    <a:gd name="T37" fmla="*/ 1 h 246"/>
                    <a:gd name="T38" fmla="*/ 1 w 309"/>
                    <a:gd name="T39" fmla="*/ 1 h 246"/>
                    <a:gd name="T40" fmla="*/ 1 w 309"/>
                    <a:gd name="T41" fmla="*/ 1 h 246"/>
                    <a:gd name="T42" fmla="*/ 0 w 309"/>
                    <a:gd name="T43" fmla="*/ 1 h 246"/>
                    <a:gd name="T44" fmla="*/ 0 w 309"/>
                    <a:gd name="T45" fmla="*/ 1 h 246"/>
                    <a:gd name="T46" fmla="*/ 0 w 309"/>
                    <a:gd name="T47" fmla="*/ 1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878" name="Freeform 5172">
                  <a:extLst>
                    <a:ext uri="{FF2B5EF4-FFF2-40B4-BE49-F238E27FC236}">
                      <a16:creationId xmlns:a16="http://schemas.microsoft.com/office/drawing/2014/main" id="{08FA370D-5397-420F-A6D8-3119D6019C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1 w 308"/>
                    <a:gd name="T1" fmla="*/ 0 h 245"/>
                    <a:gd name="T2" fmla="*/ 1 w 308"/>
                    <a:gd name="T3" fmla="*/ 0 h 245"/>
                    <a:gd name="T4" fmla="*/ 1 w 308"/>
                    <a:gd name="T5" fmla="*/ 0 h 245"/>
                    <a:gd name="T6" fmla="*/ 1 w 308"/>
                    <a:gd name="T7" fmla="*/ 0 h 245"/>
                    <a:gd name="T8" fmla="*/ 1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0 h 245"/>
                    <a:gd name="T16" fmla="*/ 1 w 308"/>
                    <a:gd name="T17" fmla="*/ 0 h 245"/>
                    <a:gd name="T18" fmla="*/ 1 w 308"/>
                    <a:gd name="T19" fmla="*/ 0 h 245"/>
                    <a:gd name="T20" fmla="*/ 1 w 308"/>
                    <a:gd name="T21" fmla="*/ 0 h 245"/>
                    <a:gd name="T22" fmla="*/ 1 w 308"/>
                    <a:gd name="T23" fmla="*/ 0 h 245"/>
                    <a:gd name="T24" fmla="*/ 1 w 308"/>
                    <a:gd name="T25" fmla="*/ 0 h 245"/>
                    <a:gd name="T26" fmla="*/ 1 w 308"/>
                    <a:gd name="T27" fmla="*/ 0 h 245"/>
                    <a:gd name="T28" fmla="*/ 1 w 308"/>
                    <a:gd name="T29" fmla="*/ 0 h 245"/>
                    <a:gd name="T30" fmla="*/ 1 w 308"/>
                    <a:gd name="T31" fmla="*/ 0 h 245"/>
                    <a:gd name="T32" fmla="*/ 1 w 308"/>
                    <a:gd name="T33" fmla="*/ 0 h 245"/>
                    <a:gd name="T34" fmla="*/ 1 w 308"/>
                    <a:gd name="T35" fmla="*/ 0 h 245"/>
                    <a:gd name="T36" fmla="*/ 1 w 308"/>
                    <a:gd name="T37" fmla="*/ 0 h 245"/>
                    <a:gd name="T38" fmla="*/ 1 w 308"/>
                    <a:gd name="T39" fmla="*/ 0 h 245"/>
                    <a:gd name="T40" fmla="*/ 1 w 308"/>
                    <a:gd name="T41" fmla="*/ 0 h 245"/>
                    <a:gd name="T42" fmla="*/ 1 w 308"/>
                    <a:gd name="T43" fmla="*/ 0 h 245"/>
                    <a:gd name="T44" fmla="*/ 1 w 308"/>
                    <a:gd name="T45" fmla="*/ 0 h 245"/>
                    <a:gd name="T46" fmla="*/ 1 w 308"/>
                    <a:gd name="T47" fmla="*/ 0 h 245"/>
                    <a:gd name="T48" fmla="*/ 1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879" name="Freeform 5173">
                  <a:extLst>
                    <a:ext uri="{FF2B5EF4-FFF2-40B4-BE49-F238E27FC236}">
                      <a16:creationId xmlns:a16="http://schemas.microsoft.com/office/drawing/2014/main" id="{773EFD75-816C-4952-9B08-C59430E5DD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60"/>
                  <a:ext cx="23" cy="14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0 w 45"/>
                    <a:gd name="T9" fmla="*/ 0 h 33"/>
                    <a:gd name="T10" fmla="*/ 0 w 45"/>
                    <a:gd name="T11" fmla="*/ 0 h 33"/>
                    <a:gd name="T12" fmla="*/ 0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0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880" name="Freeform 5174">
                  <a:extLst>
                    <a:ext uri="{FF2B5EF4-FFF2-40B4-BE49-F238E27FC236}">
                      <a16:creationId xmlns:a16="http://schemas.microsoft.com/office/drawing/2014/main" id="{476CADC9-DC50-494D-B0F2-03B25AAF47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3"/>
                  <a:ext cx="65" cy="24"/>
                </a:xfrm>
                <a:custGeom>
                  <a:avLst/>
                  <a:gdLst>
                    <a:gd name="T0" fmla="*/ 1 w 128"/>
                    <a:gd name="T1" fmla="*/ 1 h 52"/>
                    <a:gd name="T2" fmla="*/ 1 w 128"/>
                    <a:gd name="T3" fmla="*/ 1 h 52"/>
                    <a:gd name="T4" fmla="*/ 1 w 128"/>
                    <a:gd name="T5" fmla="*/ 1 h 52"/>
                    <a:gd name="T6" fmla="*/ 0 w 128"/>
                    <a:gd name="T7" fmla="*/ 0 h 52"/>
                    <a:gd name="T8" fmla="*/ 1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881" name="Freeform 5175">
                  <a:extLst>
                    <a:ext uri="{FF2B5EF4-FFF2-40B4-BE49-F238E27FC236}">
                      <a16:creationId xmlns:a16="http://schemas.microsoft.com/office/drawing/2014/main" id="{2F912C5E-92B0-4D21-902B-948870A987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1 h 54"/>
                    <a:gd name="T4" fmla="*/ 1 w 74"/>
                    <a:gd name="T5" fmla="*/ 1 h 54"/>
                    <a:gd name="T6" fmla="*/ 1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5871" name="Group 5176">
                <a:extLst>
                  <a:ext uri="{FF2B5EF4-FFF2-40B4-BE49-F238E27FC236}">
                    <a16:creationId xmlns:a16="http://schemas.microsoft.com/office/drawing/2014/main" id="{6B2D1147-6B5F-4495-9D83-04AA70A365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35875" name="Oval 5177">
                  <a:extLst>
                    <a:ext uri="{FF2B5EF4-FFF2-40B4-BE49-F238E27FC236}">
                      <a16:creationId xmlns:a16="http://schemas.microsoft.com/office/drawing/2014/main" id="{45079FBE-BCC6-43BD-97A3-0F559CEDE2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5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876" name="Oval 5178">
                  <a:extLst>
                    <a:ext uri="{FF2B5EF4-FFF2-40B4-BE49-F238E27FC236}">
                      <a16:creationId xmlns:a16="http://schemas.microsoft.com/office/drawing/2014/main" id="{83752194-E88C-4172-89ED-827BF38CBC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5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5872" name="Group 5179">
                <a:extLst>
                  <a:ext uri="{FF2B5EF4-FFF2-40B4-BE49-F238E27FC236}">
                    <a16:creationId xmlns:a16="http://schemas.microsoft.com/office/drawing/2014/main" id="{AF94DDC2-B630-4C58-A4C5-7CA3DCBE41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35873" name="Oval 5180">
                  <a:extLst>
                    <a:ext uri="{FF2B5EF4-FFF2-40B4-BE49-F238E27FC236}">
                      <a16:creationId xmlns:a16="http://schemas.microsoft.com/office/drawing/2014/main" id="{012F1343-65C8-41B7-8051-7392424E3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9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874" name="Oval 5181">
                  <a:extLst>
                    <a:ext uri="{FF2B5EF4-FFF2-40B4-BE49-F238E27FC236}">
                      <a16:creationId xmlns:a16="http://schemas.microsoft.com/office/drawing/2014/main" id="{95426DCF-4D60-4A96-996B-60C614512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3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99390" name="AutoShape 5182">
            <a:extLst>
              <a:ext uri="{FF2B5EF4-FFF2-40B4-BE49-F238E27FC236}">
                <a16:creationId xmlns:a16="http://schemas.microsoft.com/office/drawing/2014/main" id="{42F3F43B-D174-4ADE-9C38-002EB52DF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590800"/>
            <a:ext cx="4800600" cy="2438400"/>
          </a:xfrm>
          <a:prstGeom prst="cloudCallout">
            <a:avLst>
              <a:gd name="adj1" fmla="val 16667"/>
              <a:gd name="adj2" fmla="val 102472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How can we make a smooth interpolation without asking too much from 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?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Headache …</a:t>
            </a:r>
          </a:p>
        </p:txBody>
      </p:sp>
      <p:sp>
        <p:nvSpPr>
          <p:cNvPr id="35848" name="Rectangle 5183">
            <a:extLst>
              <a:ext uri="{FF2B5EF4-FFF2-40B4-BE49-F238E27FC236}">
                <a16:creationId xmlns:a16="http://schemas.microsoft.com/office/drawing/2014/main" id="{440BB239-ED31-4A42-BD4A-5A3CE0846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-152400"/>
            <a:ext cx="3787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§5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piecewise polynomial approximation</a:t>
            </a:r>
          </a:p>
        </p:txBody>
      </p:sp>
      <p:grpSp>
        <p:nvGrpSpPr>
          <p:cNvPr id="13" name="Group 17">
            <a:extLst>
              <a:ext uri="{FF2B5EF4-FFF2-40B4-BE49-F238E27FC236}">
                <a16:creationId xmlns:a16="http://schemas.microsoft.com/office/drawing/2014/main" id="{9838E8C9-9348-40F1-A68D-5555CDC09495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000750"/>
            <a:ext cx="5216525" cy="706438"/>
            <a:chOff x="385" y="3748"/>
            <a:chExt cx="3286" cy="445"/>
          </a:xfrm>
        </p:grpSpPr>
        <p:sp>
          <p:nvSpPr>
            <p:cNvPr id="35850" name="Rectangle 18">
              <a:extLst>
                <a:ext uri="{FF2B5EF4-FFF2-40B4-BE49-F238E27FC236}">
                  <a16:creationId xmlns:a16="http://schemas.microsoft.com/office/drawing/2014/main" id="{483A39F9-B749-4AFB-87F2-88A67249058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45" y="3761"/>
              <a:ext cx="1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3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</a:t>
              </a:r>
            </a:p>
          </p:txBody>
        </p:sp>
        <p:sp>
          <p:nvSpPr>
            <p:cNvPr id="35851" name="Rectangle 19">
              <a:extLst>
                <a:ext uri="{FF2B5EF4-FFF2-40B4-BE49-F238E27FC236}">
                  <a16:creationId xmlns:a16="http://schemas.microsoft.com/office/drawing/2014/main" id="{265DF3A4-713E-4C64-AECA-475055D52C8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12" y="3816"/>
              <a:ext cx="1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2" name="Rectangle 20">
              <a:extLst>
                <a:ext uri="{FF2B5EF4-FFF2-40B4-BE49-F238E27FC236}">
                  <a16:creationId xmlns:a16="http://schemas.microsoft.com/office/drawing/2014/main" id="{6CC4C86A-5212-46E5-AD70-E6B10F8675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55" y="4021"/>
              <a:ext cx="101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 </a:t>
              </a:r>
            </a:p>
          </p:txBody>
        </p:sp>
        <p:sp>
          <p:nvSpPr>
            <p:cNvPr id="35853" name="Rectangle 21">
              <a:extLst>
                <a:ext uri="{FF2B5EF4-FFF2-40B4-BE49-F238E27FC236}">
                  <a16:creationId xmlns:a16="http://schemas.microsoft.com/office/drawing/2014/main" id="{F3D78766-8C8C-425E-9050-65B408F688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5" y="3835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4" name="AutoShape 22">
              <a:extLst>
                <a:ext uri="{FF2B5EF4-FFF2-40B4-BE49-F238E27FC236}">
                  <a16:creationId xmlns:a16="http://schemas.microsoft.com/office/drawing/2014/main" id="{9C34FB3E-41D2-4C4F-ACF4-1A653CED4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748"/>
              <a:ext cx="624" cy="336"/>
            </a:xfrm>
            <a:prstGeom prst="bevel">
              <a:avLst>
                <a:gd name="adj" fmla="val 6944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zh-CN" altLang="en-US" sz="2400" b="1">
                  <a:solidFill>
                    <a:srgbClr val="FF3300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</a:p>
          </p:txBody>
        </p:sp>
        <p:sp>
          <p:nvSpPr>
            <p:cNvPr id="35855" name="Rectangle 23">
              <a:extLst>
                <a:ext uri="{FF2B5EF4-FFF2-40B4-BE49-F238E27FC236}">
                  <a16:creationId xmlns:a16="http://schemas.microsoft.com/office/drawing/2014/main" id="{8CC6E4BB-566A-4A7F-B331-81CB1635B79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04" y="3913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6" name="Rectangle 24">
              <a:extLst>
                <a:ext uri="{FF2B5EF4-FFF2-40B4-BE49-F238E27FC236}">
                  <a16:creationId xmlns:a16="http://schemas.microsoft.com/office/drawing/2014/main" id="{C0510DE3-5643-4E0C-97B4-F1B688F49BE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9" y="3813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7" name="Rectangle 25">
              <a:extLst>
                <a:ext uri="{FF2B5EF4-FFF2-40B4-BE49-F238E27FC236}">
                  <a16:creationId xmlns:a16="http://schemas.microsoft.com/office/drawing/2014/main" id="{5730D078-6DDD-4104-ACB7-94E01FB2551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46" y="3813"/>
              <a:ext cx="10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l-GR" altLang="zh-CN" sz="2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α</a:t>
              </a:r>
              <a:endParaRPr lang="el-GR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8" name="Rectangle 26">
              <a:extLst>
                <a:ext uri="{FF2B5EF4-FFF2-40B4-BE49-F238E27FC236}">
                  <a16:creationId xmlns:a16="http://schemas.microsoft.com/office/drawing/2014/main" id="{12DD5C73-A358-4ACC-BC1B-F6363F09AFD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19" y="3813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9" name="Rectangle 27">
              <a:extLst>
                <a:ext uri="{FF2B5EF4-FFF2-40B4-BE49-F238E27FC236}">
                  <a16:creationId xmlns:a16="http://schemas.microsoft.com/office/drawing/2014/main" id="{AF0AA1BE-FE49-4593-980A-AE24627457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76" y="3813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0" name="AutoShape 28">
              <a:extLst>
                <a:ext uri="{FF2B5EF4-FFF2-40B4-BE49-F238E27FC236}">
                  <a16:creationId xmlns:a16="http://schemas.microsoft.com/office/drawing/2014/main" id="{9FB3C2F0-833A-4EC0-B69D-B440D07C4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3776"/>
              <a:ext cx="1608" cy="336"/>
            </a:xfrm>
            <a:prstGeom prst="bevel">
              <a:avLst>
                <a:gd name="adj" fmla="val 6944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（特别的</a:t>
              </a:r>
              <a:r>
                <a:rPr kumimoji="0"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400" b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=1</a:t>
              </a:r>
              <a:r>
                <a:rPr kumimoji="0" lang="zh-CN" altLang="en-US" sz="2400" b="1" dirty="0">
                  <a:solidFill>
                    <a:srgbClr val="0000FF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99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  <p:bldP spid="99390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>
            <a:extLst>
              <a:ext uri="{FF2B5EF4-FFF2-40B4-BE49-F238E27FC236}">
                <a16:creationId xmlns:a16="http://schemas.microsoft.com/office/drawing/2014/main" id="{557803E2-3D84-4F1B-988F-419F50617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71802"/>
              </p:ext>
            </p:extLst>
          </p:nvPr>
        </p:nvGraphicFramePr>
        <p:xfrm>
          <a:off x="1350963" y="1935163"/>
          <a:ext cx="5524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5" imgW="2406469" imgH="641327" progId="Equation.DSMT4">
                  <p:embed/>
                </p:oleObj>
              </mc:Choice>
              <mc:Fallback>
                <p:oleObj name="Equation" r:id="rId5" imgW="2406469" imgH="641327" progId="Equation.DSMT4">
                  <p:embed/>
                  <p:pic>
                    <p:nvPicPr>
                      <p:cNvPr id="96258" name="Object 2">
                        <a:extLst>
                          <a:ext uri="{FF2B5EF4-FFF2-40B4-BE49-F238E27FC236}">
                            <a16:creationId xmlns:a16="http://schemas.microsoft.com/office/drawing/2014/main" id="{557803E2-3D84-4F1B-988F-419F50617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1935163"/>
                        <a:ext cx="5524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Rectangle 12">
            <a:extLst>
              <a:ext uri="{FF2B5EF4-FFF2-40B4-BE49-F238E27FC236}">
                <a16:creationId xmlns:a16="http://schemas.microsoft.com/office/drawing/2014/main" id="{86EB93F4-A2EA-4087-A8EC-16F929ADD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-138113"/>
            <a:ext cx="3787775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§5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piecewise polynomial approximation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D78E836-E7D0-44F7-8090-DE188371B6C9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125538"/>
            <a:ext cx="7707312" cy="935037"/>
            <a:chOff x="685800" y="868600"/>
            <a:chExt cx="7707040" cy="935038"/>
          </a:xfrm>
        </p:grpSpPr>
        <p:grpSp>
          <p:nvGrpSpPr>
            <p:cNvPr id="36875" name="Group 11">
              <a:extLst>
                <a:ext uri="{FF2B5EF4-FFF2-40B4-BE49-F238E27FC236}">
                  <a16:creationId xmlns:a16="http://schemas.microsoft.com/office/drawing/2014/main" id="{5267BA22-940E-4D9B-8BFC-AB48A67E76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" y="890825"/>
              <a:ext cx="7462838" cy="912813"/>
              <a:chOff x="624" y="331"/>
              <a:chExt cx="4701" cy="575"/>
            </a:xfrm>
          </p:grpSpPr>
          <p:sp>
            <p:nvSpPr>
              <p:cNvPr id="33797" name="Rectangle 5">
                <a:extLst>
                  <a:ext uri="{FF2B5EF4-FFF2-40B4-BE49-F238E27FC236}">
                    <a16:creationId xmlns:a16="http://schemas.microsoft.com/office/drawing/2014/main" id="{B2117541-C031-437A-A38D-7DD9AD45C4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336"/>
                <a:ext cx="4701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定理：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  ,     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节点</a:t>
                </a:r>
              </a:p>
              <a:p>
                <a:pPr eaLnBrk="1" hangingPunct="1"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上的三次</a:t>
                </a:r>
                <a:r>
                  <a:rPr lang="en-US" altLang="zh-CN" sz="2400" b="1" dirty="0" err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ermite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插值多项式，则有</a:t>
                </a:r>
              </a:p>
            </p:txBody>
          </p:sp>
          <p:graphicFrame>
            <p:nvGraphicFramePr>
              <p:cNvPr id="36878" name="Object 7">
                <a:extLst>
                  <a:ext uri="{FF2B5EF4-FFF2-40B4-BE49-F238E27FC236}">
                    <a16:creationId xmlns:a16="http://schemas.microsoft.com/office/drawing/2014/main" id="{81F9F699-6B70-4124-AE0C-F8850C837A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66" y="344"/>
              <a:ext cx="763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5" name="Equation" r:id="rId7" imgW="609600" imgH="184127" progId="Equation.DSMT4">
                      <p:embed/>
                    </p:oleObj>
                  </mc:Choice>
                  <mc:Fallback>
                    <p:oleObj name="Equation" r:id="rId7" imgW="609600" imgH="184127" progId="Equation.DSMT4">
                      <p:embed/>
                      <p:pic>
                        <p:nvPicPr>
                          <p:cNvPr id="36878" name="Object 7">
                            <a:extLst>
                              <a:ext uri="{FF2B5EF4-FFF2-40B4-BE49-F238E27FC236}">
                                <a16:creationId xmlns:a16="http://schemas.microsoft.com/office/drawing/2014/main" id="{81F9F699-6B70-4124-AE0C-F8850C837AD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344"/>
                            <a:ext cx="763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79" name="Object 6">
                <a:extLst>
                  <a:ext uri="{FF2B5EF4-FFF2-40B4-BE49-F238E27FC236}">
                    <a16:creationId xmlns:a16="http://schemas.microsoft.com/office/drawing/2014/main" id="{696572DE-FF1E-423E-B6F2-A8471407BC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27" y="331"/>
              <a:ext cx="39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6" name="Equation" r:id="rId9" imgW="317656" imgH="158773" progId="Equation.DSMT4">
                      <p:embed/>
                    </p:oleObj>
                  </mc:Choice>
                  <mc:Fallback>
                    <p:oleObj name="Equation" r:id="rId9" imgW="317656" imgH="158773" progId="Equation.DSMT4">
                      <p:embed/>
                      <p:pic>
                        <p:nvPicPr>
                          <p:cNvPr id="36879" name="Object 6">
                            <a:extLst>
                              <a:ext uri="{FF2B5EF4-FFF2-40B4-BE49-F238E27FC236}">
                                <a16:creationId xmlns:a16="http://schemas.microsoft.com/office/drawing/2014/main" id="{696572DE-FF1E-423E-B6F2-A8471407BC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7" y="331"/>
                            <a:ext cx="39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876" name="Object 6">
              <a:extLst>
                <a:ext uri="{FF2B5EF4-FFF2-40B4-BE49-F238E27FC236}">
                  <a16:creationId xmlns:a16="http://schemas.microsoft.com/office/drawing/2014/main" id="{D8E606F5-593E-4316-9121-122F12686A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0152" y="868600"/>
            <a:ext cx="2452688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7" name="Equation" r:id="rId11" imgW="1479628" imgH="158773" progId="Equation.DSMT4">
                    <p:embed/>
                  </p:oleObj>
                </mc:Choice>
                <mc:Fallback>
                  <p:oleObj name="Equation" r:id="rId11" imgW="1479628" imgH="158773" progId="Equation.DSMT4">
                    <p:embed/>
                    <p:pic>
                      <p:nvPicPr>
                        <p:cNvPr id="36876" name="Object 6">
                          <a:extLst>
                            <a:ext uri="{FF2B5EF4-FFF2-40B4-BE49-F238E27FC236}">
                              <a16:creationId xmlns:a16="http://schemas.microsoft.com/office/drawing/2014/main" id="{D8E606F5-593E-4316-9121-122F12686A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152" y="868600"/>
                          <a:ext cx="2452688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">
            <a:extLst>
              <a:ext uri="{FF2B5EF4-FFF2-40B4-BE49-F238E27FC236}">
                <a16:creationId xmlns:a16="http://schemas.microsoft.com/office/drawing/2014/main" id="{0DD3E732-7A6B-4BC7-A94E-45B2906F09B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8600"/>
            <a:ext cx="5257800" cy="1423988"/>
            <a:chOff x="336" y="240"/>
            <a:chExt cx="3312" cy="897"/>
          </a:xfrm>
        </p:grpSpPr>
        <p:pic>
          <p:nvPicPr>
            <p:cNvPr id="36873" name="Picture 5" descr="EXAMINE">
              <a:extLst>
                <a:ext uri="{FF2B5EF4-FFF2-40B4-BE49-F238E27FC236}">
                  <a16:creationId xmlns:a16="http://schemas.microsoft.com/office/drawing/2014/main" id="{19368560-6E77-4EDE-83BD-8F5AACB0A9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40"/>
              <a:ext cx="834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4" name="Text Box 6">
              <a:extLst>
                <a:ext uri="{FF2B5EF4-FFF2-40B4-BE49-F238E27FC236}">
                  <a16:creationId xmlns:a16="http://schemas.microsoft.com/office/drawing/2014/main" id="{41CF3DA4-DFFD-4CE2-8F5D-85A94991C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432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插值余项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Remainder */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7922F221-E588-49B0-99C1-72AA0459AF9F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3460750"/>
            <a:ext cx="7462838" cy="3352800"/>
            <a:chOff x="1403648" y="3460576"/>
            <a:chExt cx="7462838" cy="3352800"/>
          </a:xfrm>
        </p:grpSpPr>
        <p:sp>
          <p:nvSpPr>
            <p:cNvPr id="16" name="Rectangle 5">
              <a:extLst>
                <a:ext uri="{FF2B5EF4-FFF2-40B4-BE49-F238E27FC236}">
                  <a16:creationId xmlns:a16="http://schemas.microsoft.com/office/drawing/2014/main" id="{E0BEE6CD-C61C-4170-8906-3CC386F4A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648" y="3500264"/>
              <a:ext cx="746283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证明：</a:t>
              </a:r>
              <a:endPara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872" name="Object 2">
              <a:extLst>
                <a:ext uri="{FF2B5EF4-FFF2-40B4-BE49-F238E27FC236}">
                  <a16:creationId xmlns:a16="http://schemas.microsoft.com/office/drawing/2014/main" id="{57E270DF-B684-4C03-8D92-3A51668F93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6325" y="3460576"/>
            <a:ext cx="5410200" cy="335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8" name="Equation" r:id="rId14" imgW="2362096" imgH="1606435" progId="Equation.DSMT4">
                    <p:embed/>
                  </p:oleObj>
                </mc:Choice>
                <mc:Fallback>
                  <p:oleObj name="Equation" r:id="rId14" imgW="2362096" imgH="1606435" progId="Equation.DSMT4">
                    <p:embed/>
                    <p:pic>
                      <p:nvPicPr>
                        <p:cNvPr id="36872" name="Object 2">
                          <a:extLst>
                            <a:ext uri="{FF2B5EF4-FFF2-40B4-BE49-F238E27FC236}">
                              <a16:creationId xmlns:a16="http://schemas.microsoft.com/office/drawing/2014/main" id="{57E270DF-B684-4C03-8D92-3A51668F93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325" y="3460576"/>
                          <a:ext cx="5410200" cy="335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5E7C5CCE-5D7A-482F-84B0-CC59DA136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569955"/>
              </p:ext>
            </p:extLst>
          </p:nvPr>
        </p:nvGraphicFramePr>
        <p:xfrm>
          <a:off x="742950" y="2862263"/>
          <a:ext cx="73548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公式" r:id="rId7" imgW="3651380" imgH="127185" progId="Equation.3">
                  <p:embed/>
                </p:oleObj>
              </mc:Choice>
              <mc:Fallback>
                <p:oleObj name="公式" r:id="rId7" imgW="3651380" imgH="127185" progId="Equation.3">
                  <p:embed/>
                  <p:pic>
                    <p:nvPicPr>
                      <p:cNvPr id="68614" name="Object 6">
                        <a:extLst>
                          <a:ext uri="{FF2B5EF4-FFF2-40B4-BE49-F238E27FC236}">
                            <a16:creationId xmlns:a16="http://schemas.microsoft.com/office/drawing/2014/main" id="{5E7C5CCE-5D7A-482F-84B0-CC59DA136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862263"/>
                        <a:ext cx="735488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Rectangle 7">
            <a:extLst>
              <a:ext uri="{FF2B5EF4-FFF2-40B4-BE49-F238E27FC236}">
                <a16:creationId xmlns:a16="http://schemas.microsoft.com/office/drawing/2014/main" id="{86D9B8FB-0ACC-400B-ACB6-EF2540F91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0"/>
            <a:ext cx="340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2).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差商具有对称性，即</a:t>
            </a: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D60EDBDD-65E8-405F-BBC2-49A1271F533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429000"/>
            <a:ext cx="8839200" cy="1125538"/>
            <a:chOff x="192" y="2267"/>
            <a:chExt cx="5568" cy="709"/>
          </a:xfrm>
        </p:grpSpPr>
        <p:sp>
          <p:nvSpPr>
            <p:cNvPr id="6170" name="Rectangle 13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29A6E536-0A80-4534-8012-479B0A913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279"/>
              <a:ext cx="5568" cy="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3).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         在         上有     阶导数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且节点    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则    阶差商与     阶导数有如下关系式：</a:t>
              </a:r>
            </a:p>
          </p:txBody>
        </p:sp>
        <p:graphicFrame>
          <p:nvGraphicFramePr>
            <p:cNvPr id="6171" name="Object 14">
              <a:extLst>
                <a:ext uri="{FF2B5EF4-FFF2-40B4-BE49-F238E27FC236}">
                  <a16:creationId xmlns:a16="http://schemas.microsoft.com/office/drawing/2014/main" id="{9842520C-0834-4703-AE22-A47E066E0B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2306"/>
            <a:ext cx="34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9" name="Equation" r:id="rId9" imgW="266648" imgH="95181" progId="Equation.3">
                    <p:embed/>
                  </p:oleObj>
                </mc:Choice>
                <mc:Fallback>
                  <p:oleObj name="Equation" r:id="rId9" imgW="266648" imgH="95181" progId="Equation.3">
                    <p:embed/>
                    <p:pic>
                      <p:nvPicPr>
                        <p:cNvPr id="6171" name="Object 14">
                          <a:extLst>
                            <a:ext uri="{FF2B5EF4-FFF2-40B4-BE49-F238E27FC236}">
                              <a16:creationId xmlns:a16="http://schemas.microsoft.com/office/drawing/2014/main" id="{9842520C-0834-4703-AE22-A47E066E0B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306"/>
                          <a:ext cx="34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15">
              <a:extLst>
                <a:ext uri="{FF2B5EF4-FFF2-40B4-BE49-F238E27FC236}">
                  <a16:creationId xmlns:a16="http://schemas.microsoft.com/office/drawing/2014/main" id="{C8D040FF-B7F4-4D3D-8D20-0D12EEDF69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304"/>
            <a:ext cx="48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" name="Equation" r:id="rId11" imgW="241352" imgH="95181" progId="Equation.3">
                    <p:embed/>
                  </p:oleObj>
                </mc:Choice>
                <mc:Fallback>
                  <p:oleObj name="Equation" r:id="rId11" imgW="241352" imgH="95181" progId="Equation.3">
                    <p:embed/>
                    <p:pic>
                      <p:nvPicPr>
                        <p:cNvPr id="6172" name="Object 15">
                          <a:extLst>
                            <a:ext uri="{FF2B5EF4-FFF2-40B4-BE49-F238E27FC236}">
                              <a16:creationId xmlns:a16="http://schemas.microsoft.com/office/drawing/2014/main" id="{C8D040FF-B7F4-4D3D-8D20-0D12EEDF69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04"/>
                          <a:ext cx="48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3" name="Object 16">
              <a:extLst>
                <a:ext uri="{FF2B5EF4-FFF2-40B4-BE49-F238E27FC236}">
                  <a16:creationId xmlns:a16="http://schemas.microsoft.com/office/drawing/2014/main" id="{CDA1E293-E41C-47CE-BF4B-CA24BAA2C8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341"/>
            <a:ext cx="18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1" name="Equation" r:id="rId13" imgW="19076" imgH="44473" progId="Equation.3">
                    <p:embed/>
                  </p:oleObj>
                </mc:Choice>
                <mc:Fallback>
                  <p:oleObj name="Equation" r:id="rId13" imgW="19076" imgH="44473" progId="Equation.3">
                    <p:embed/>
                    <p:pic>
                      <p:nvPicPr>
                        <p:cNvPr id="6173" name="Object 16">
                          <a:extLst>
                            <a:ext uri="{FF2B5EF4-FFF2-40B4-BE49-F238E27FC236}">
                              <a16:creationId xmlns:a16="http://schemas.microsoft.com/office/drawing/2014/main" id="{CDA1E293-E41C-47CE-BF4B-CA24BAA2C8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341"/>
                          <a:ext cx="18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4" name="Object 17">
              <a:extLst>
                <a:ext uri="{FF2B5EF4-FFF2-40B4-BE49-F238E27FC236}">
                  <a16:creationId xmlns:a16="http://schemas.microsoft.com/office/drawing/2014/main" id="{411A878B-3009-43A4-949A-E1EEA7CCC3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5" y="2267"/>
            <a:ext cx="201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2" name="公式" r:id="rId15" imgW="1358952" imgH="127185" progId="Equation.3">
                    <p:embed/>
                  </p:oleObj>
                </mc:Choice>
                <mc:Fallback>
                  <p:oleObj name="公式" r:id="rId15" imgW="1358952" imgH="127185" progId="Equation.3">
                    <p:embed/>
                    <p:pic>
                      <p:nvPicPr>
                        <p:cNvPr id="6174" name="Object 17">
                          <a:extLst>
                            <a:ext uri="{FF2B5EF4-FFF2-40B4-BE49-F238E27FC236}">
                              <a16:creationId xmlns:a16="http://schemas.microsoft.com/office/drawing/2014/main" id="{411A878B-3009-43A4-949A-E1EEA7CCC3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2267"/>
                          <a:ext cx="201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5" name="Object 18">
              <a:extLst>
                <a:ext uri="{FF2B5EF4-FFF2-40B4-BE49-F238E27FC236}">
                  <a16:creationId xmlns:a16="http://schemas.microsoft.com/office/drawing/2014/main" id="{66AB718F-9633-4807-A5E5-C218559CE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622"/>
            <a:ext cx="20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3" name="Equation" r:id="rId17" imgW="19076" imgH="44473" progId="Equation.3">
                    <p:embed/>
                  </p:oleObj>
                </mc:Choice>
                <mc:Fallback>
                  <p:oleObj name="Equation" r:id="rId17" imgW="19076" imgH="44473" progId="Equation.3">
                    <p:embed/>
                    <p:pic>
                      <p:nvPicPr>
                        <p:cNvPr id="6175" name="Object 18">
                          <a:extLst>
                            <a:ext uri="{FF2B5EF4-FFF2-40B4-BE49-F238E27FC236}">
                              <a16:creationId xmlns:a16="http://schemas.microsoft.com/office/drawing/2014/main" id="{66AB718F-9633-4807-A5E5-C218559CEC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622"/>
                          <a:ext cx="206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6" name="Object 19">
              <a:extLst>
                <a:ext uri="{FF2B5EF4-FFF2-40B4-BE49-F238E27FC236}">
                  <a16:creationId xmlns:a16="http://schemas.microsoft.com/office/drawing/2014/main" id="{0D41F41D-BB9B-456F-B5AD-811CE90183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606"/>
            <a:ext cx="22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" name="Equation" r:id="rId19" imgW="19076" imgH="44473" progId="Equation.3">
                    <p:embed/>
                  </p:oleObj>
                </mc:Choice>
                <mc:Fallback>
                  <p:oleObj name="Equation" r:id="rId19" imgW="19076" imgH="44473" progId="Equation.3">
                    <p:embed/>
                    <p:pic>
                      <p:nvPicPr>
                        <p:cNvPr id="6176" name="Object 19">
                          <a:extLst>
                            <a:ext uri="{FF2B5EF4-FFF2-40B4-BE49-F238E27FC236}">
                              <a16:creationId xmlns:a16="http://schemas.microsoft.com/office/drawing/2014/main" id="{0D41F41D-BB9B-456F-B5AD-811CE90183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606"/>
                          <a:ext cx="229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8">
            <a:extLst>
              <a:ext uri="{FF2B5EF4-FFF2-40B4-BE49-F238E27FC236}">
                <a16:creationId xmlns:a16="http://schemas.microsoft.com/office/drawing/2014/main" id="{A85D1FE5-2F8B-4ACE-8AAE-AA77DFAA7631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4343400"/>
            <a:ext cx="5486400" cy="706438"/>
            <a:chOff x="1152" y="2832"/>
            <a:chExt cx="3456" cy="445"/>
          </a:xfrm>
        </p:grpSpPr>
        <p:graphicFrame>
          <p:nvGraphicFramePr>
            <p:cNvPr id="6168" name="Object 21">
              <a:extLst>
                <a:ext uri="{FF2B5EF4-FFF2-40B4-BE49-F238E27FC236}">
                  <a16:creationId xmlns:a16="http://schemas.microsoft.com/office/drawing/2014/main" id="{EE1893EB-C00E-45E0-BAD4-AB6D55BFA6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832"/>
            <a:ext cx="2381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" name="Equation" r:id="rId21" imgW="1517780" imgH="317546" progId="Equation.3">
                    <p:embed/>
                  </p:oleObj>
                </mc:Choice>
                <mc:Fallback>
                  <p:oleObj name="Equation" r:id="rId21" imgW="1517780" imgH="317546" progId="Equation.3">
                    <p:embed/>
                    <p:pic>
                      <p:nvPicPr>
                        <p:cNvPr id="6168" name="Object 21">
                          <a:extLst>
                            <a:ext uri="{FF2B5EF4-FFF2-40B4-BE49-F238E27FC236}">
                              <a16:creationId xmlns:a16="http://schemas.microsoft.com/office/drawing/2014/main" id="{EE1893EB-C00E-45E0-BAD4-AB6D55BFA6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832"/>
                          <a:ext cx="2381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22">
              <a:extLst>
                <a:ext uri="{FF2B5EF4-FFF2-40B4-BE49-F238E27FC236}">
                  <a16:creationId xmlns:a16="http://schemas.microsoft.com/office/drawing/2014/main" id="{5B474157-3840-4203-A0B0-9F0C57AC7E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7" y="2990"/>
            <a:ext cx="88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" name="公式" r:id="rId23" imgW="476069" imgH="95181" progId="Equation.3">
                    <p:embed/>
                  </p:oleObj>
                </mc:Choice>
                <mc:Fallback>
                  <p:oleObj name="公式" r:id="rId23" imgW="476069" imgH="95181" progId="Equation.3">
                    <p:embed/>
                    <p:pic>
                      <p:nvPicPr>
                        <p:cNvPr id="6169" name="Object 22">
                          <a:extLst>
                            <a:ext uri="{FF2B5EF4-FFF2-40B4-BE49-F238E27FC236}">
                              <a16:creationId xmlns:a16="http://schemas.microsoft.com/office/drawing/2014/main" id="{5B474157-3840-4203-A0B0-9F0C57AC7E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2990"/>
                          <a:ext cx="88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9">
            <a:extLst>
              <a:ext uri="{FF2B5EF4-FFF2-40B4-BE49-F238E27FC236}">
                <a16:creationId xmlns:a16="http://schemas.microsoft.com/office/drawing/2014/main" id="{57F7FA5B-9519-44A4-B8AA-AF5C8207C34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029200"/>
            <a:ext cx="8763000" cy="1016000"/>
            <a:chOff x="240" y="3249"/>
            <a:chExt cx="5520" cy="640"/>
          </a:xfrm>
        </p:grpSpPr>
        <p:sp>
          <p:nvSpPr>
            <p:cNvPr id="6160" name="Rectangle 25">
              <a:extLst>
                <a:ext uri="{FF2B5EF4-FFF2-40B4-BE49-F238E27FC236}">
                  <a16:creationId xmlns:a16="http://schemas.microsoft.com/office/drawing/2014/main" id="{DDFF6A34-26DB-492C-ACB9-A45F1E496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249"/>
              <a:ext cx="5520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4).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      是    次多项式，则其     阶差商                  </a:t>
              </a:r>
            </a:p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当            时是一个           次多项式，而当             时恒为零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161" name="Object 26">
              <a:extLst>
                <a:ext uri="{FF2B5EF4-FFF2-40B4-BE49-F238E27FC236}">
                  <a16:creationId xmlns:a16="http://schemas.microsoft.com/office/drawing/2014/main" id="{16C5BD6A-C332-4115-A013-D27D8BDB23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3938219"/>
                </p:ext>
              </p:extLst>
            </p:nvPr>
          </p:nvGraphicFramePr>
          <p:xfrm>
            <a:off x="656" y="3275"/>
            <a:ext cx="36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7" name="Equation" r:id="rId25" imgW="266648" imgH="95181" progId="Equation.3">
                    <p:embed/>
                  </p:oleObj>
                </mc:Choice>
                <mc:Fallback>
                  <p:oleObj name="Equation" r:id="rId25" imgW="266648" imgH="95181" progId="Equation.3">
                    <p:embed/>
                    <p:pic>
                      <p:nvPicPr>
                        <p:cNvPr id="6161" name="Object 26">
                          <a:extLst>
                            <a:ext uri="{FF2B5EF4-FFF2-40B4-BE49-F238E27FC236}">
                              <a16:creationId xmlns:a16="http://schemas.microsoft.com/office/drawing/2014/main" id="{16C5BD6A-C332-4115-A013-D27D8BDB23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3275"/>
                          <a:ext cx="36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27">
              <a:extLst>
                <a:ext uri="{FF2B5EF4-FFF2-40B4-BE49-F238E27FC236}">
                  <a16:creationId xmlns:a16="http://schemas.microsoft.com/office/drawing/2014/main" id="{919E4FD9-4CEE-4F92-BDBC-0FA6ED674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6" y="3312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8" name="Equation" r:id="rId27" imgW="19076" imgH="44473" progId="Equation.3">
                    <p:embed/>
                  </p:oleObj>
                </mc:Choice>
                <mc:Fallback>
                  <p:oleObj name="Equation" r:id="rId27" imgW="19076" imgH="44473" progId="Equation.3">
                    <p:embed/>
                    <p:pic>
                      <p:nvPicPr>
                        <p:cNvPr id="6162" name="Object 27">
                          <a:extLst>
                            <a:ext uri="{FF2B5EF4-FFF2-40B4-BE49-F238E27FC236}">
                              <a16:creationId xmlns:a16="http://schemas.microsoft.com/office/drawing/2014/main" id="{919E4FD9-4CEE-4F92-BDBC-0FA6ED6742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3312"/>
                          <a:ext cx="19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28">
              <a:extLst>
                <a:ext uri="{FF2B5EF4-FFF2-40B4-BE49-F238E27FC236}">
                  <a16:creationId xmlns:a16="http://schemas.microsoft.com/office/drawing/2014/main" id="{88500748-722E-45C3-B9A8-269F9F0A02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3302"/>
            <a:ext cx="26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9" name="Equation" r:id="rId29" imgW="44372" imgH="69827" progId="Equation.3">
                    <p:embed/>
                  </p:oleObj>
                </mc:Choice>
                <mc:Fallback>
                  <p:oleObj name="Equation" r:id="rId29" imgW="44372" imgH="69827" progId="Equation.3">
                    <p:embed/>
                    <p:pic>
                      <p:nvPicPr>
                        <p:cNvPr id="6163" name="Object 28">
                          <a:extLst>
                            <a:ext uri="{FF2B5EF4-FFF2-40B4-BE49-F238E27FC236}">
                              <a16:creationId xmlns:a16="http://schemas.microsoft.com/office/drawing/2014/main" id="{88500748-722E-45C3-B9A8-269F9F0A02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302"/>
                          <a:ext cx="26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29">
              <a:extLst>
                <a:ext uri="{FF2B5EF4-FFF2-40B4-BE49-F238E27FC236}">
                  <a16:creationId xmlns:a16="http://schemas.microsoft.com/office/drawing/2014/main" id="{02C6429E-375C-440E-BC7D-147C922513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3264"/>
            <a:ext cx="179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" name="Equation" r:id="rId31" imgW="1149531" imgH="127185" progId="Equation.3">
                    <p:embed/>
                  </p:oleObj>
                </mc:Choice>
                <mc:Fallback>
                  <p:oleObj name="Equation" r:id="rId31" imgW="1149531" imgH="127185" progId="Equation.3">
                    <p:embed/>
                    <p:pic>
                      <p:nvPicPr>
                        <p:cNvPr id="6164" name="Object 29">
                          <a:extLst>
                            <a:ext uri="{FF2B5EF4-FFF2-40B4-BE49-F238E27FC236}">
                              <a16:creationId xmlns:a16="http://schemas.microsoft.com/office/drawing/2014/main" id="{02C6429E-375C-440E-BC7D-147C922513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264"/>
                          <a:ext cx="179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30">
              <a:extLst>
                <a:ext uri="{FF2B5EF4-FFF2-40B4-BE49-F238E27FC236}">
                  <a16:creationId xmlns:a16="http://schemas.microsoft.com/office/drawing/2014/main" id="{6167FE35-3BA4-402B-AA8D-F572BA78D2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" y="3623"/>
            <a:ext cx="51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1" name="Equation" r:id="rId33" imgW="279504" imgH="69827" progId="Equation.3">
                    <p:embed/>
                  </p:oleObj>
                </mc:Choice>
                <mc:Fallback>
                  <p:oleObj name="Equation" r:id="rId33" imgW="279504" imgH="69827" progId="Equation.3">
                    <p:embed/>
                    <p:pic>
                      <p:nvPicPr>
                        <p:cNvPr id="6165" name="Object 30">
                          <a:extLst>
                            <a:ext uri="{FF2B5EF4-FFF2-40B4-BE49-F238E27FC236}">
                              <a16:creationId xmlns:a16="http://schemas.microsoft.com/office/drawing/2014/main" id="{6167FE35-3BA4-402B-AA8D-F572BA78D2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3623"/>
                          <a:ext cx="51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31">
              <a:extLst>
                <a:ext uri="{FF2B5EF4-FFF2-40B4-BE49-F238E27FC236}">
                  <a16:creationId xmlns:a16="http://schemas.microsoft.com/office/drawing/2014/main" id="{AE9F03D1-0F52-4581-A517-48679014A5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3" y="3587"/>
            <a:ext cx="5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" name="公式" r:id="rId35" imgW="254207" imgH="69827" progId="Equation.3">
                    <p:embed/>
                  </p:oleObj>
                </mc:Choice>
                <mc:Fallback>
                  <p:oleObj name="公式" r:id="rId35" imgW="254207" imgH="69827" progId="Equation.3">
                    <p:embed/>
                    <p:pic>
                      <p:nvPicPr>
                        <p:cNvPr id="6166" name="Object 31">
                          <a:extLst>
                            <a:ext uri="{FF2B5EF4-FFF2-40B4-BE49-F238E27FC236}">
                              <a16:creationId xmlns:a16="http://schemas.microsoft.com/office/drawing/2014/main" id="{AE9F03D1-0F52-4581-A517-48679014A5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3587"/>
                          <a:ext cx="5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32">
              <a:extLst>
                <a:ext uri="{FF2B5EF4-FFF2-40B4-BE49-F238E27FC236}">
                  <a16:creationId xmlns:a16="http://schemas.microsoft.com/office/drawing/2014/main" id="{04B48A38-D753-4AF0-90B4-DCB3905CC0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5" y="3602"/>
            <a:ext cx="56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3" name="公式" r:id="rId37" imgW="279504" imgH="69827" progId="Equation.3">
                    <p:embed/>
                  </p:oleObj>
                </mc:Choice>
                <mc:Fallback>
                  <p:oleObj name="公式" r:id="rId37" imgW="279504" imgH="69827" progId="Equation.3">
                    <p:embed/>
                    <p:pic>
                      <p:nvPicPr>
                        <p:cNvPr id="6167" name="Object 32">
                          <a:extLst>
                            <a:ext uri="{FF2B5EF4-FFF2-40B4-BE49-F238E27FC236}">
                              <a16:creationId xmlns:a16="http://schemas.microsoft.com/office/drawing/2014/main" id="{04B48A38-D753-4AF0-90B4-DCB3905CC0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3602"/>
                          <a:ext cx="56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46" name="Text Box 38">
            <a:extLst>
              <a:ext uri="{FF2B5EF4-FFF2-40B4-BE49-F238E27FC236}">
                <a16:creationId xmlns:a16="http://schemas.microsoft.com/office/drawing/2014/main" id="{3071DA70-FDD1-4FE5-95C3-9E341C2CE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</a:t>
            </a:r>
            <a:r>
              <a:rPr lang="zh-CN" altLang="en-US" sz="2800">
                <a:solidFill>
                  <a:srgbClr val="99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差商性质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152" name="Rectangle 70">
            <a:extLst>
              <a:ext uri="{FF2B5EF4-FFF2-40B4-BE49-F238E27FC236}">
                <a16:creationId xmlns:a16="http://schemas.microsoft.com/office/drawing/2014/main" id="{3CBD9BBA-FE4E-47AA-91E1-65EB555D9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  <p:grpSp>
        <p:nvGrpSpPr>
          <p:cNvPr id="5" name="Group 77">
            <a:extLst>
              <a:ext uri="{FF2B5EF4-FFF2-40B4-BE49-F238E27FC236}">
                <a16:creationId xmlns:a16="http://schemas.microsoft.com/office/drawing/2014/main" id="{72093880-EBC3-49C3-863B-8F703F6A70D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33400"/>
            <a:ext cx="8610600" cy="1752600"/>
            <a:chOff x="192" y="336"/>
            <a:chExt cx="5424" cy="1104"/>
          </a:xfrm>
        </p:grpSpPr>
        <p:grpSp>
          <p:nvGrpSpPr>
            <p:cNvPr id="6154" name="Group 76">
              <a:extLst>
                <a:ext uri="{FF2B5EF4-FFF2-40B4-BE49-F238E27FC236}">
                  <a16:creationId xmlns:a16="http://schemas.microsoft.com/office/drawing/2014/main" id="{068AEEE6-3945-427C-AE90-156240F6FB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960"/>
              <a:ext cx="5232" cy="480"/>
              <a:chOff x="336" y="1008"/>
              <a:chExt cx="5232" cy="480"/>
            </a:xfrm>
          </p:grpSpPr>
          <p:graphicFrame>
            <p:nvGraphicFramePr>
              <p:cNvPr id="6158" name="Object 4">
                <a:extLst>
                  <a:ext uri="{FF2B5EF4-FFF2-40B4-BE49-F238E27FC236}">
                    <a16:creationId xmlns:a16="http://schemas.microsoft.com/office/drawing/2014/main" id="{648735DE-E9B0-4575-874B-7B23F77CBF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1008"/>
              <a:ext cx="120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4" name="Equation" r:id="rId39" imgW="812800" imgH="362019" progId="Equation.3">
                      <p:embed/>
                    </p:oleObj>
                  </mc:Choice>
                  <mc:Fallback>
                    <p:oleObj name="Equation" r:id="rId39" imgW="812800" imgH="362019" progId="Equation.3">
                      <p:embed/>
                      <p:pic>
                        <p:nvPicPr>
                          <p:cNvPr id="6158" name="Object 4">
                            <a:extLst>
                              <a:ext uri="{FF2B5EF4-FFF2-40B4-BE49-F238E27FC236}">
                                <a16:creationId xmlns:a16="http://schemas.microsoft.com/office/drawing/2014/main" id="{648735DE-E9B0-4575-874B-7B23F77CBFE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008"/>
                            <a:ext cx="12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9" name="Object 3">
                <a:extLst>
                  <a:ext uri="{FF2B5EF4-FFF2-40B4-BE49-F238E27FC236}">
                    <a16:creationId xmlns:a16="http://schemas.microsoft.com/office/drawing/2014/main" id="{93BF10D9-D191-441D-A668-C8DE70159C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6" y="1008"/>
              <a:ext cx="4020" cy="4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5" name="Equation" r:id="rId41" imgW="3822648" imgH="362019" progId="Equation.3">
                      <p:embed/>
                    </p:oleObj>
                  </mc:Choice>
                  <mc:Fallback>
                    <p:oleObj name="Equation" r:id="rId41" imgW="3822648" imgH="362019" progId="Equation.3">
                      <p:embed/>
                      <p:pic>
                        <p:nvPicPr>
                          <p:cNvPr id="6159" name="Object 3">
                            <a:extLst>
                              <a:ext uri="{FF2B5EF4-FFF2-40B4-BE49-F238E27FC236}">
                                <a16:creationId xmlns:a16="http://schemas.microsoft.com/office/drawing/2014/main" id="{93BF10D9-D191-441D-A668-C8DE70159C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1008"/>
                            <a:ext cx="4020" cy="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55" name="Rectangle 9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6C850983-8C9A-4DED-A081-7EB1C54EE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36"/>
              <a:ext cx="5424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533400" indent="-5334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1).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阶差商可表为函数值                                          的线性组合，即</a:t>
              </a:r>
            </a:p>
          </p:txBody>
        </p:sp>
        <p:graphicFrame>
          <p:nvGraphicFramePr>
            <p:cNvPr id="6156" name="Object 10">
              <a:extLst>
                <a:ext uri="{FF2B5EF4-FFF2-40B4-BE49-F238E27FC236}">
                  <a16:creationId xmlns:a16="http://schemas.microsoft.com/office/drawing/2014/main" id="{5420543A-D016-4E28-8846-52B10493E0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" y="655"/>
            <a:ext cx="21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" name="Equation" r:id="rId43" imgW="44372" imgH="69827" progId="Equation.3">
                    <p:embed/>
                  </p:oleObj>
                </mc:Choice>
                <mc:Fallback>
                  <p:oleObj name="Equation" r:id="rId43" imgW="44372" imgH="69827" progId="Equation.3">
                    <p:embed/>
                    <p:pic>
                      <p:nvPicPr>
                        <p:cNvPr id="6156" name="Object 10">
                          <a:extLst>
                            <a:ext uri="{FF2B5EF4-FFF2-40B4-BE49-F238E27FC236}">
                              <a16:creationId xmlns:a16="http://schemas.microsoft.com/office/drawing/2014/main" id="{5420543A-D016-4E28-8846-52B10493E0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655"/>
                          <a:ext cx="21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75">
              <a:extLst>
                <a:ext uri="{FF2B5EF4-FFF2-40B4-BE49-F238E27FC236}">
                  <a16:creationId xmlns:a16="http://schemas.microsoft.com/office/drawing/2014/main" id="{2086763C-05E0-43DE-9FF3-5531AE46A0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652"/>
            <a:ext cx="172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" name="Equation" r:id="rId45" imgW="1390469" imgH="127185" progId="Equation.3">
                    <p:embed/>
                  </p:oleObj>
                </mc:Choice>
                <mc:Fallback>
                  <p:oleObj name="Equation" r:id="rId45" imgW="1390469" imgH="127185" progId="Equation.3">
                    <p:embed/>
                    <p:pic>
                      <p:nvPicPr>
                        <p:cNvPr id="6157" name="Object 75">
                          <a:extLst>
                            <a:ext uri="{FF2B5EF4-FFF2-40B4-BE49-F238E27FC236}">
                              <a16:creationId xmlns:a16="http://schemas.microsoft.com/office/drawing/2014/main" id="{2086763C-05E0-43DE-9FF3-5531AE46A0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652"/>
                          <a:ext cx="172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 autoUpdateAnimBg="0"/>
      <p:bldP spid="6864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CD3E2E5-0D2E-45CE-A8FD-D45446EB5E0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9" b="31182"/>
          <a:stretch/>
        </p:blipFill>
        <p:spPr>
          <a:xfrm>
            <a:off x="1362442" y="928762"/>
            <a:ext cx="6609062" cy="5865247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FC69602-9213-46B9-A9E1-6F20EEF5A252}"/>
              </a:ext>
            </a:extLst>
          </p:cNvPr>
          <p:cNvSpPr/>
          <p:nvPr/>
        </p:nvSpPr>
        <p:spPr>
          <a:xfrm>
            <a:off x="2059365" y="216064"/>
            <a:ext cx="51599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关于性质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说明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6027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9">
            <a:extLst>
              <a:ext uri="{FF2B5EF4-FFF2-40B4-BE49-F238E27FC236}">
                <a16:creationId xmlns:a16="http://schemas.microsoft.com/office/drawing/2014/main" id="{5DD70E8C-A06F-481F-8C61-D34D82C1821A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1377165" y="604046"/>
            <a:ext cx="515938" cy="984251"/>
            <a:chOff x="479" y="3455"/>
            <a:chExt cx="325" cy="620"/>
          </a:xfrm>
        </p:grpSpPr>
        <p:sp>
          <p:nvSpPr>
            <p:cNvPr id="7260" name="Freeform 70">
              <a:extLst>
                <a:ext uri="{FF2B5EF4-FFF2-40B4-BE49-F238E27FC236}">
                  <a16:creationId xmlns:a16="http://schemas.microsoft.com/office/drawing/2014/main" id="{3C466999-36C1-4D80-8D1F-126DAA84F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" y="3455"/>
              <a:ext cx="317" cy="616"/>
            </a:xfrm>
            <a:custGeom>
              <a:avLst/>
              <a:gdLst>
                <a:gd name="T0" fmla="*/ 0 w 951"/>
                <a:gd name="T1" fmla="*/ 0 h 1848"/>
                <a:gd name="T2" fmla="*/ 0 w 951"/>
                <a:gd name="T3" fmla="*/ 0 h 1848"/>
                <a:gd name="T4" fmla="*/ 0 w 951"/>
                <a:gd name="T5" fmla="*/ 0 h 1848"/>
                <a:gd name="T6" fmla="*/ 0 w 951"/>
                <a:gd name="T7" fmla="*/ 0 h 1848"/>
                <a:gd name="T8" fmla="*/ 0 w 951"/>
                <a:gd name="T9" fmla="*/ 0 h 1848"/>
                <a:gd name="T10" fmla="*/ 0 w 951"/>
                <a:gd name="T11" fmla="*/ 0 h 1848"/>
                <a:gd name="T12" fmla="*/ 0 w 951"/>
                <a:gd name="T13" fmla="*/ 0 h 1848"/>
                <a:gd name="T14" fmla="*/ 0 w 951"/>
                <a:gd name="T15" fmla="*/ 0 h 1848"/>
                <a:gd name="T16" fmla="*/ 0 w 951"/>
                <a:gd name="T17" fmla="*/ 0 h 1848"/>
                <a:gd name="T18" fmla="*/ 0 w 951"/>
                <a:gd name="T19" fmla="*/ 0 h 1848"/>
                <a:gd name="T20" fmla="*/ 0 w 951"/>
                <a:gd name="T21" fmla="*/ 0 h 1848"/>
                <a:gd name="T22" fmla="*/ 0 w 951"/>
                <a:gd name="T23" fmla="*/ 0 h 1848"/>
                <a:gd name="T24" fmla="*/ 0 w 951"/>
                <a:gd name="T25" fmla="*/ 0 h 1848"/>
                <a:gd name="T26" fmla="*/ 0 w 951"/>
                <a:gd name="T27" fmla="*/ 0 h 1848"/>
                <a:gd name="T28" fmla="*/ 0 w 951"/>
                <a:gd name="T29" fmla="*/ 0 h 1848"/>
                <a:gd name="T30" fmla="*/ 0 w 951"/>
                <a:gd name="T31" fmla="*/ 0 h 1848"/>
                <a:gd name="T32" fmla="*/ 0 w 951"/>
                <a:gd name="T33" fmla="*/ 0 h 1848"/>
                <a:gd name="T34" fmla="*/ 0 w 951"/>
                <a:gd name="T35" fmla="*/ 0 h 1848"/>
                <a:gd name="T36" fmla="*/ 0 w 951"/>
                <a:gd name="T37" fmla="*/ 0 h 1848"/>
                <a:gd name="T38" fmla="*/ 0 w 951"/>
                <a:gd name="T39" fmla="*/ 0 h 1848"/>
                <a:gd name="T40" fmla="*/ 0 w 951"/>
                <a:gd name="T41" fmla="*/ 0 h 1848"/>
                <a:gd name="T42" fmla="*/ 0 w 951"/>
                <a:gd name="T43" fmla="*/ 0 h 1848"/>
                <a:gd name="T44" fmla="*/ 0 w 951"/>
                <a:gd name="T45" fmla="*/ 0 h 1848"/>
                <a:gd name="T46" fmla="*/ 0 w 951"/>
                <a:gd name="T47" fmla="*/ 0 h 1848"/>
                <a:gd name="T48" fmla="*/ 0 w 951"/>
                <a:gd name="T49" fmla="*/ 0 h 1848"/>
                <a:gd name="T50" fmla="*/ 0 w 951"/>
                <a:gd name="T51" fmla="*/ 0 h 1848"/>
                <a:gd name="T52" fmla="*/ 0 w 951"/>
                <a:gd name="T53" fmla="*/ 0 h 1848"/>
                <a:gd name="T54" fmla="*/ 0 w 951"/>
                <a:gd name="T55" fmla="*/ 0 h 1848"/>
                <a:gd name="T56" fmla="*/ 0 w 951"/>
                <a:gd name="T57" fmla="*/ 0 h 1848"/>
                <a:gd name="T58" fmla="*/ 0 w 951"/>
                <a:gd name="T59" fmla="*/ 0 h 1848"/>
                <a:gd name="T60" fmla="*/ 0 w 951"/>
                <a:gd name="T61" fmla="*/ 0 h 1848"/>
                <a:gd name="T62" fmla="*/ 0 w 951"/>
                <a:gd name="T63" fmla="*/ 0 h 1848"/>
                <a:gd name="T64" fmla="*/ 0 w 951"/>
                <a:gd name="T65" fmla="*/ 0 h 1848"/>
                <a:gd name="T66" fmla="*/ 0 w 951"/>
                <a:gd name="T67" fmla="*/ 0 h 1848"/>
                <a:gd name="T68" fmla="*/ 0 w 951"/>
                <a:gd name="T69" fmla="*/ 0 h 1848"/>
                <a:gd name="T70" fmla="*/ 0 w 951"/>
                <a:gd name="T71" fmla="*/ 0 h 1848"/>
                <a:gd name="T72" fmla="*/ 0 w 951"/>
                <a:gd name="T73" fmla="*/ 0 h 1848"/>
                <a:gd name="T74" fmla="*/ 0 w 951"/>
                <a:gd name="T75" fmla="*/ 0 h 1848"/>
                <a:gd name="T76" fmla="*/ 0 w 951"/>
                <a:gd name="T77" fmla="*/ 0 h 1848"/>
                <a:gd name="T78" fmla="*/ 0 w 951"/>
                <a:gd name="T79" fmla="*/ 0 h 1848"/>
                <a:gd name="T80" fmla="*/ 0 w 951"/>
                <a:gd name="T81" fmla="*/ 0 h 1848"/>
                <a:gd name="T82" fmla="*/ 0 w 951"/>
                <a:gd name="T83" fmla="*/ 0 h 1848"/>
                <a:gd name="T84" fmla="*/ 0 w 951"/>
                <a:gd name="T85" fmla="*/ 0 h 1848"/>
                <a:gd name="T86" fmla="*/ 0 w 951"/>
                <a:gd name="T87" fmla="*/ 0 h 1848"/>
                <a:gd name="T88" fmla="*/ 0 w 951"/>
                <a:gd name="T89" fmla="*/ 0 h 1848"/>
                <a:gd name="T90" fmla="*/ 0 w 951"/>
                <a:gd name="T91" fmla="*/ 0 h 1848"/>
                <a:gd name="T92" fmla="*/ 0 w 951"/>
                <a:gd name="T93" fmla="*/ 0 h 1848"/>
                <a:gd name="T94" fmla="*/ 0 w 951"/>
                <a:gd name="T95" fmla="*/ 0 h 1848"/>
                <a:gd name="T96" fmla="*/ 0 w 951"/>
                <a:gd name="T97" fmla="*/ 0 h 1848"/>
                <a:gd name="T98" fmla="*/ 0 w 951"/>
                <a:gd name="T99" fmla="*/ 0 h 1848"/>
                <a:gd name="T100" fmla="*/ 0 w 951"/>
                <a:gd name="T101" fmla="*/ 0 h 1848"/>
                <a:gd name="T102" fmla="*/ 0 w 951"/>
                <a:gd name="T103" fmla="*/ 0 h 1848"/>
                <a:gd name="T104" fmla="*/ 0 w 951"/>
                <a:gd name="T105" fmla="*/ 0 h 1848"/>
                <a:gd name="T106" fmla="*/ 0 w 951"/>
                <a:gd name="T107" fmla="*/ 0 h 1848"/>
                <a:gd name="T108" fmla="*/ 0 w 951"/>
                <a:gd name="T109" fmla="*/ 0 h 1848"/>
                <a:gd name="T110" fmla="*/ 0 w 951"/>
                <a:gd name="T111" fmla="*/ 0 h 1848"/>
                <a:gd name="T112" fmla="*/ 0 w 951"/>
                <a:gd name="T113" fmla="*/ 0 h 1848"/>
                <a:gd name="T114" fmla="*/ 0 w 951"/>
                <a:gd name="T115" fmla="*/ 0 h 1848"/>
                <a:gd name="T116" fmla="*/ 0 w 951"/>
                <a:gd name="T117" fmla="*/ 0 h 1848"/>
                <a:gd name="T118" fmla="*/ 0 w 951"/>
                <a:gd name="T119" fmla="*/ 0 h 1848"/>
                <a:gd name="T120" fmla="*/ 0 w 951"/>
                <a:gd name="T121" fmla="*/ 0 h 18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51"/>
                <a:gd name="T184" fmla="*/ 0 h 1848"/>
                <a:gd name="T185" fmla="*/ 951 w 951"/>
                <a:gd name="T186" fmla="*/ 1848 h 18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51" h="1848">
                  <a:moveTo>
                    <a:pt x="341" y="0"/>
                  </a:moveTo>
                  <a:lnTo>
                    <a:pt x="629" y="0"/>
                  </a:lnTo>
                  <a:lnTo>
                    <a:pt x="574" y="71"/>
                  </a:lnTo>
                  <a:lnTo>
                    <a:pt x="407" y="71"/>
                  </a:lnTo>
                  <a:lnTo>
                    <a:pt x="344" y="184"/>
                  </a:lnTo>
                  <a:lnTo>
                    <a:pt x="632" y="184"/>
                  </a:lnTo>
                  <a:lnTo>
                    <a:pt x="573" y="72"/>
                  </a:lnTo>
                  <a:lnTo>
                    <a:pt x="629" y="1"/>
                  </a:lnTo>
                  <a:lnTo>
                    <a:pt x="730" y="176"/>
                  </a:lnTo>
                  <a:lnTo>
                    <a:pt x="784" y="177"/>
                  </a:lnTo>
                  <a:lnTo>
                    <a:pt x="803" y="237"/>
                  </a:lnTo>
                  <a:lnTo>
                    <a:pt x="888" y="237"/>
                  </a:lnTo>
                  <a:lnTo>
                    <a:pt x="889" y="279"/>
                  </a:lnTo>
                  <a:lnTo>
                    <a:pt x="921" y="280"/>
                  </a:lnTo>
                  <a:lnTo>
                    <a:pt x="951" y="280"/>
                  </a:lnTo>
                  <a:lnTo>
                    <a:pt x="951" y="538"/>
                  </a:lnTo>
                  <a:lnTo>
                    <a:pt x="888" y="540"/>
                  </a:lnTo>
                  <a:lnTo>
                    <a:pt x="887" y="594"/>
                  </a:lnTo>
                  <a:lnTo>
                    <a:pt x="806" y="594"/>
                  </a:lnTo>
                  <a:lnTo>
                    <a:pt x="783" y="658"/>
                  </a:lnTo>
                  <a:lnTo>
                    <a:pt x="738" y="659"/>
                  </a:lnTo>
                  <a:lnTo>
                    <a:pt x="735" y="790"/>
                  </a:lnTo>
                  <a:lnTo>
                    <a:pt x="705" y="790"/>
                  </a:lnTo>
                  <a:lnTo>
                    <a:pt x="695" y="810"/>
                  </a:lnTo>
                  <a:lnTo>
                    <a:pt x="695" y="941"/>
                  </a:lnTo>
                  <a:lnTo>
                    <a:pt x="642" y="942"/>
                  </a:lnTo>
                  <a:lnTo>
                    <a:pt x="645" y="1729"/>
                  </a:lnTo>
                  <a:lnTo>
                    <a:pt x="519" y="1848"/>
                  </a:lnTo>
                  <a:lnTo>
                    <a:pt x="357" y="1711"/>
                  </a:lnTo>
                  <a:lnTo>
                    <a:pt x="415" y="1673"/>
                  </a:lnTo>
                  <a:lnTo>
                    <a:pt x="415" y="1627"/>
                  </a:lnTo>
                  <a:lnTo>
                    <a:pt x="357" y="1586"/>
                  </a:lnTo>
                  <a:lnTo>
                    <a:pt x="415" y="1551"/>
                  </a:lnTo>
                  <a:lnTo>
                    <a:pt x="406" y="1536"/>
                  </a:lnTo>
                  <a:lnTo>
                    <a:pt x="356" y="1504"/>
                  </a:lnTo>
                  <a:lnTo>
                    <a:pt x="347" y="1402"/>
                  </a:lnTo>
                  <a:lnTo>
                    <a:pt x="340" y="1392"/>
                  </a:lnTo>
                  <a:lnTo>
                    <a:pt x="416" y="1333"/>
                  </a:lnTo>
                  <a:lnTo>
                    <a:pt x="416" y="1282"/>
                  </a:lnTo>
                  <a:lnTo>
                    <a:pt x="356" y="1223"/>
                  </a:lnTo>
                  <a:lnTo>
                    <a:pt x="415" y="1169"/>
                  </a:lnTo>
                  <a:lnTo>
                    <a:pt x="415" y="1116"/>
                  </a:lnTo>
                  <a:lnTo>
                    <a:pt x="357" y="1047"/>
                  </a:lnTo>
                  <a:lnTo>
                    <a:pt x="346" y="935"/>
                  </a:lnTo>
                  <a:lnTo>
                    <a:pt x="276" y="935"/>
                  </a:lnTo>
                  <a:lnTo>
                    <a:pt x="276" y="785"/>
                  </a:lnTo>
                  <a:lnTo>
                    <a:pt x="234" y="785"/>
                  </a:lnTo>
                  <a:lnTo>
                    <a:pt x="234" y="653"/>
                  </a:lnTo>
                  <a:lnTo>
                    <a:pt x="187" y="653"/>
                  </a:lnTo>
                  <a:lnTo>
                    <a:pt x="166" y="589"/>
                  </a:lnTo>
                  <a:lnTo>
                    <a:pt x="72" y="589"/>
                  </a:lnTo>
                  <a:lnTo>
                    <a:pt x="72" y="534"/>
                  </a:lnTo>
                  <a:lnTo>
                    <a:pt x="0" y="534"/>
                  </a:lnTo>
                  <a:lnTo>
                    <a:pt x="0" y="274"/>
                  </a:lnTo>
                  <a:lnTo>
                    <a:pt x="71" y="274"/>
                  </a:lnTo>
                  <a:lnTo>
                    <a:pt x="71" y="236"/>
                  </a:lnTo>
                  <a:lnTo>
                    <a:pt x="151" y="236"/>
                  </a:lnTo>
                  <a:lnTo>
                    <a:pt x="169" y="219"/>
                  </a:lnTo>
                  <a:lnTo>
                    <a:pt x="188" y="177"/>
                  </a:lnTo>
                  <a:lnTo>
                    <a:pt x="234" y="177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61" name="Freeform 71">
              <a:extLst>
                <a:ext uri="{FF2B5EF4-FFF2-40B4-BE49-F238E27FC236}">
                  <a16:creationId xmlns:a16="http://schemas.microsoft.com/office/drawing/2014/main" id="{8B2CD637-7EDB-47A3-8DBC-5D972872A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" y="3458"/>
              <a:ext cx="317" cy="617"/>
            </a:xfrm>
            <a:custGeom>
              <a:avLst/>
              <a:gdLst>
                <a:gd name="T0" fmla="*/ 0 w 953"/>
                <a:gd name="T1" fmla="*/ 0 h 1849"/>
                <a:gd name="T2" fmla="*/ 0 w 953"/>
                <a:gd name="T3" fmla="*/ 0 h 1849"/>
                <a:gd name="T4" fmla="*/ 0 w 953"/>
                <a:gd name="T5" fmla="*/ 0 h 1849"/>
                <a:gd name="T6" fmla="*/ 0 w 953"/>
                <a:gd name="T7" fmla="*/ 0 h 1849"/>
                <a:gd name="T8" fmla="*/ 0 w 953"/>
                <a:gd name="T9" fmla="*/ 0 h 1849"/>
                <a:gd name="T10" fmla="*/ 0 w 953"/>
                <a:gd name="T11" fmla="*/ 0 h 1849"/>
                <a:gd name="T12" fmla="*/ 0 w 953"/>
                <a:gd name="T13" fmla="*/ 0 h 1849"/>
                <a:gd name="T14" fmla="*/ 0 w 953"/>
                <a:gd name="T15" fmla="*/ 0 h 1849"/>
                <a:gd name="T16" fmla="*/ 0 w 953"/>
                <a:gd name="T17" fmla="*/ 0 h 1849"/>
                <a:gd name="T18" fmla="*/ 0 w 953"/>
                <a:gd name="T19" fmla="*/ 0 h 1849"/>
                <a:gd name="T20" fmla="*/ 0 w 953"/>
                <a:gd name="T21" fmla="*/ 0 h 1849"/>
                <a:gd name="T22" fmla="*/ 0 w 953"/>
                <a:gd name="T23" fmla="*/ 0 h 1849"/>
                <a:gd name="T24" fmla="*/ 0 w 953"/>
                <a:gd name="T25" fmla="*/ 0 h 1849"/>
                <a:gd name="T26" fmla="*/ 0 w 953"/>
                <a:gd name="T27" fmla="*/ 0 h 1849"/>
                <a:gd name="T28" fmla="*/ 0 w 953"/>
                <a:gd name="T29" fmla="*/ 0 h 1849"/>
                <a:gd name="T30" fmla="*/ 0 w 953"/>
                <a:gd name="T31" fmla="*/ 0 h 1849"/>
                <a:gd name="T32" fmla="*/ 0 w 953"/>
                <a:gd name="T33" fmla="*/ 0 h 1849"/>
                <a:gd name="T34" fmla="*/ 0 w 953"/>
                <a:gd name="T35" fmla="*/ 0 h 1849"/>
                <a:gd name="T36" fmla="*/ 0 w 953"/>
                <a:gd name="T37" fmla="*/ 0 h 1849"/>
                <a:gd name="T38" fmla="*/ 0 w 953"/>
                <a:gd name="T39" fmla="*/ 0 h 1849"/>
                <a:gd name="T40" fmla="*/ 0 w 953"/>
                <a:gd name="T41" fmla="*/ 0 h 1849"/>
                <a:gd name="T42" fmla="*/ 0 w 953"/>
                <a:gd name="T43" fmla="*/ 0 h 1849"/>
                <a:gd name="T44" fmla="*/ 0 w 953"/>
                <a:gd name="T45" fmla="*/ 0 h 1849"/>
                <a:gd name="T46" fmla="*/ 0 w 953"/>
                <a:gd name="T47" fmla="*/ 0 h 1849"/>
                <a:gd name="T48" fmla="*/ 0 w 953"/>
                <a:gd name="T49" fmla="*/ 0 h 1849"/>
                <a:gd name="T50" fmla="*/ 0 w 953"/>
                <a:gd name="T51" fmla="*/ 0 h 1849"/>
                <a:gd name="T52" fmla="*/ 0 w 953"/>
                <a:gd name="T53" fmla="*/ 0 h 1849"/>
                <a:gd name="T54" fmla="*/ 0 w 953"/>
                <a:gd name="T55" fmla="*/ 0 h 1849"/>
                <a:gd name="T56" fmla="*/ 0 w 953"/>
                <a:gd name="T57" fmla="*/ 0 h 1849"/>
                <a:gd name="T58" fmla="*/ 0 w 953"/>
                <a:gd name="T59" fmla="*/ 0 h 1849"/>
                <a:gd name="T60" fmla="*/ 0 w 953"/>
                <a:gd name="T61" fmla="*/ 0 h 1849"/>
                <a:gd name="T62" fmla="*/ 0 w 953"/>
                <a:gd name="T63" fmla="*/ 0 h 1849"/>
                <a:gd name="T64" fmla="*/ 0 w 953"/>
                <a:gd name="T65" fmla="*/ 0 h 1849"/>
                <a:gd name="T66" fmla="*/ 0 w 953"/>
                <a:gd name="T67" fmla="*/ 0 h 1849"/>
                <a:gd name="T68" fmla="*/ 0 w 953"/>
                <a:gd name="T69" fmla="*/ 0 h 1849"/>
                <a:gd name="T70" fmla="*/ 0 w 953"/>
                <a:gd name="T71" fmla="*/ 0 h 1849"/>
                <a:gd name="T72" fmla="*/ 0 w 953"/>
                <a:gd name="T73" fmla="*/ 0 h 1849"/>
                <a:gd name="T74" fmla="*/ 0 w 953"/>
                <a:gd name="T75" fmla="*/ 0 h 1849"/>
                <a:gd name="T76" fmla="*/ 0 w 953"/>
                <a:gd name="T77" fmla="*/ 0 h 1849"/>
                <a:gd name="T78" fmla="*/ 0 w 953"/>
                <a:gd name="T79" fmla="*/ 0 h 1849"/>
                <a:gd name="T80" fmla="*/ 0 w 953"/>
                <a:gd name="T81" fmla="*/ 0 h 1849"/>
                <a:gd name="T82" fmla="*/ 0 w 953"/>
                <a:gd name="T83" fmla="*/ 0 h 1849"/>
                <a:gd name="T84" fmla="*/ 0 w 953"/>
                <a:gd name="T85" fmla="*/ 0 h 1849"/>
                <a:gd name="T86" fmla="*/ 0 w 953"/>
                <a:gd name="T87" fmla="*/ 0 h 1849"/>
                <a:gd name="T88" fmla="*/ 0 w 953"/>
                <a:gd name="T89" fmla="*/ 0 h 1849"/>
                <a:gd name="T90" fmla="*/ 0 w 953"/>
                <a:gd name="T91" fmla="*/ 0 h 1849"/>
                <a:gd name="T92" fmla="*/ 0 w 953"/>
                <a:gd name="T93" fmla="*/ 0 h 1849"/>
                <a:gd name="T94" fmla="*/ 0 w 953"/>
                <a:gd name="T95" fmla="*/ 0 h 1849"/>
                <a:gd name="T96" fmla="*/ 0 w 953"/>
                <a:gd name="T97" fmla="*/ 0 h 1849"/>
                <a:gd name="T98" fmla="*/ 0 w 953"/>
                <a:gd name="T99" fmla="*/ 0 h 1849"/>
                <a:gd name="T100" fmla="*/ 0 w 953"/>
                <a:gd name="T101" fmla="*/ 0 h 1849"/>
                <a:gd name="T102" fmla="*/ 0 w 953"/>
                <a:gd name="T103" fmla="*/ 0 h 1849"/>
                <a:gd name="T104" fmla="*/ 0 w 953"/>
                <a:gd name="T105" fmla="*/ 0 h 1849"/>
                <a:gd name="T106" fmla="*/ 0 w 953"/>
                <a:gd name="T107" fmla="*/ 0 h 1849"/>
                <a:gd name="T108" fmla="*/ 0 w 953"/>
                <a:gd name="T109" fmla="*/ 0 h 1849"/>
                <a:gd name="T110" fmla="*/ 0 w 953"/>
                <a:gd name="T111" fmla="*/ 0 h 1849"/>
                <a:gd name="T112" fmla="*/ 0 w 953"/>
                <a:gd name="T113" fmla="*/ 0 h 1849"/>
                <a:gd name="T114" fmla="*/ 0 w 953"/>
                <a:gd name="T115" fmla="*/ 0 h 1849"/>
                <a:gd name="T116" fmla="*/ 0 w 953"/>
                <a:gd name="T117" fmla="*/ 0 h 1849"/>
                <a:gd name="T118" fmla="*/ 0 w 953"/>
                <a:gd name="T119" fmla="*/ 0 h 1849"/>
                <a:gd name="T120" fmla="*/ 0 w 953"/>
                <a:gd name="T121" fmla="*/ 0 h 184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53"/>
                <a:gd name="T184" fmla="*/ 0 h 1849"/>
                <a:gd name="T185" fmla="*/ 953 w 953"/>
                <a:gd name="T186" fmla="*/ 1849 h 184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53" h="1849">
                  <a:moveTo>
                    <a:pt x="342" y="0"/>
                  </a:moveTo>
                  <a:lnTo>
                    <a:pt x="629" y="0"/>
                  </a:lnTo>
                  <a:lnTo>
                    <a:pt x="575" y="71"/>
                  </a:lnTo>
                  <a:lnTo>
                    <a:pt x="407" y="71"/>
                  </a:lnTo>
                  <a:lnTo>
                    <a:pt x="344" y="184"/>
                  </a:lnTo>
                  <a:lnTo>
                    <a:pt x="632" y="184"/>
                  </a:lnTo>
                  <a:lnTo>
                    <a:pt x="573" y="72"/>
                  </a:lnTo>
                  <a:lnTo>
                    <a:pt x="629" y="1"/>
                  </a:lnTo>
                  <a:lnTo>
                    <a:pt x="731" y="176"/>
                  </a:lnTo>
                  <a:lnTo>
                    <a:pt x="784" y="177"/>
                  </a:lnTo>
                  <a:lnTo>
                    <a:pt x="803" y="237"/>
                  </a:lnTo>
                  <a:lnTo>
                    <a:pt x="888" y="237"/>
                  </a:lnTo>
                  <a:lnTo>
                    <a:pt x="890" y="279"/>
                  </a:lnTo>
                  <a:lnTo>
                    <a:pt x="922" y="280"/>
                  </a:lnTo>
                  <a:lnTo>
                    <a:pt x="953" y="280"/>
                  </a:lnTo>
                  <a:lnTo>
                    <a:pt x="953" y="538"/>
                  </a:lnTo>
                  <a:lnTo>
                    <a:pt x="888" y="540"/>
                  </a:lnTo>
                  <a:lnTo>
                    <a:pt x="887" y="594"/>
                  </a:lnTo>
                  <a:lnTo>
                    <a:pt x="806" y="594"/>
                  </a:lnTo>
                  <a:lnTo>
                    <a:pt x="783" y="658"/>
                  </a:lnTo>
                  <a:lnTo>
                    <a:pt x="739" y="659"/>
                  </a:lnTo>
                  <a:lnTo>
                    <a:pt x="735" y="790"/>
                  </a:lnTo>
                  <a:lnTo>
                    <a:pt x="705" y="790"/>
                  </a:lnTo>
                  <a:lnTo>
                    <a:pt x="698" y="801"/>
                  </a:lnTo>
                  <a:lnTo>
                    <a:pt x="698" y="942"/>
                  </a:lnTo>
                  <a:lnTo>
                    <a:pt x="642" y="942"/>
                  </a:lnTo>
                  <a:lnTo>
                    <a:pt x="646" y="1729"/>
                  </a:lnTo>
                  <a:lnTo>
                    <a:pt x="519" y="1849"/>
                  </a:lnTo>
                  <a:lnTo>
                    <a:pt x="357" y="1711"/>
                  </a:lnTo>
                  <a:lnTo>
                    <a:pt x="415" y="1673"/>
                  </a:lnTo>
                  <a:lnTo>
                    <a:pt x="415" y="1627"/>
                  </a:lnTo>
                  <a:lnTo>
                    <a:pt x="357" y="1586"/>
                  </a:lnTo>
                  <a:lnTo>
                    <a:pt x="415" y="1551"/>
                  </a:lnTo>
                  <a:lnTo>
                    <a:pt x="406" y="1536"/>
                  </a:lnTo>
                  <a:lnTo>
                    <a:pt x="356" y="1504"/>
                  </a:lnTo>
                  <a:lnTo>
                    <a:pt x="347" y="1402"/>
                  </a:lnTo>
                  <a:lnTo>
                    <a:pt x="340" y="1393"/>
                  </a:lnTo>
                  <a:lnTo>
                    <a:pt x="416" y="1333"/>
                  </a:lnTo>
                  <a:lnTo>
                    <a:pt x="416" y="1282"/>
                  </a:lnTo>
                  <a:lnTo>
                    <a:pt x="356" y="1223"/>
                  </a:lnTo>
                  <a:lnTo>
                    <a:pt x="415" y="1169"/>
                  </a:lnTo>
                  <a:lnTo>
                    <a:pt x="415" y="1116"/>
                  </a:lnTo>
                  <a:lnTo>
                    <a:pt x="357" y="1047"/>
                  </a:lnTo>
                  <a:lnTo>
                    <a:pt x="346" y="935"/>
                  </a:lnTo>
                  <a:lnTo>
                    <a:pt x="276" y="935"/>
                  </a:lnTo>
                  <a:lnTo>
                    <a:pt x="276" y="785"/>
                  </a:lnTo>
                  <a:lnTo>
                    <a:pt x="235" y="785"/>
                  </a:lnTo>
                  <a:lnTo>
                    <a:pt x="235" y="653"/>
                  </a:lnTo>
                  <a:lnTo>
                    <a:pt x="187" y="653"/>
                  </a:lnTo>
                  <a:lnTo>
                    <a:pt x="166" y="589"/>
                  </a:lnTo>
                  <a:lnTo>
                    <a:pt x="72" y="589"/>
                  </a:lnTo>
                  <a:lnTo>
                    <a:pt x="72" y="534"/>
                  </a:lnTo>
                  <a:lnTo>
                    <a:pt x="0" y="534"/>
                  </a:lnTo>
                  <a:lnTo>
                    <a:pt x="0" y="273"/>
                  </a:lnTo>
                  <a:lnTo>
                    <a:pt x="71" y="273"/>
                  </a:lnTo>
                  <a:lnTo>
                    <a:pt x="71" y="236"/>
                  </a:lnTo>
                  <a:lnTo>
                    <a:pt x="151" y="236"/>
                  </a:lnTo>
                  <a:lnTo>
                    <a:pt x="170" y="219"/>
                  </a:lnTo>
                  <a:lnTo>
                    <a:pt x="189" y="177"/>
                  </a:lnTo>
                  <a:lnTo>
                    <a:pt x="235" y="177"/>
                  </a:lnTo>
                  <a:lnTo>
                    <a:pt x="342" y="0"/>
                  </a:lnTo>
                  <a:close/>
                </a:path>
              </a:pathLst>
            </a:custGeom>
            <a:solidFill>
              <a:srgbClr val="B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62" name="Group 72">
              <a:extLst>
                <a:ext uri="{FF2B5EF4-FFF2-40B4-BE49-F238E27FC236}">
                  <a16:creationId xmlns:a16="http://schemas.microsoft.com/office/drawing/2014/main" id="{501556A1-5057-4F32-B60C-A088D98ABA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9" y="3557"/>
              <a:ext cx="242" cy="71"/>
              <a:chOff x="529" y="3557"/>
              <a:chExt cx="242" cy="71"/>
            </a:xfrm>
          </p:grpSpPr>
          <p:sp>
            <p:nvSpPr>
              <p:cNvPr id="7273" name="Freeform 73">
                <a:extLst>
                  <a:ext uri="{FF2B5EF4-FFF2-40B4-BE49-F238E27FC236}">
                    <a16:creationId xmlns:a16="http://schemas.microsoft.com/office/drawing/2014/main" id="{FE0E1D37-16D4-4066-A077-349A5A3A11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" y="3557"/>
                <a:ext cx="224" cy="71"/>
              </a:xfrm>
              <a:custGeom>
                <a:avLst/>
                <a:gdLst>
                  <a:gd name="T0" fmla="*/ 0 w 673"/>
                  <a:gd name="T1" fmla="*/ 0 h 212"/>
                  <a:gd name="T2" fmla="*/ 0 w 673"/>
                  <a:gd name="T3" fmla="*/ 0 h 212"/>
                  <a:gd name="T4" fmla="*/ 0 w 673"/>
                  <a:gd name="T5" fmla="*/ 0 h 212"/>
                  <a:gd name="T6" fmla="*/ 0 w 673"/>
                  <a:gd name="T7" fmla="*/ 0 h 212"/>
                  <a:gd name="T8" fmla="*/ 0 w 673"/>
                  <a:gd name="T9" fmla="*/ 0 h 212"/>
                  <a:gd name="T10" fmla="*/ 0 w 673"/>
                  <a:gd name="T11" fmla="*/ 0 h 212"/>
                  <a:gd name="T12" fmla="*/ 0 w 673"/>
                  <a:gd name="T13" fmla="*/ 0 h 212"/>
                  <a:gd name="T14" fmla="*/ 0 w 673"/>
                  <a:gd name="T15" fmla="*/ 0 h 212"/>
                  <a:gd name="T16" fmla="*/ 0 w 673"/>
                  <a:gd name="T17" fmla="*/ 0 h 2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73"/>
                  <a:gd name="T28" fmla="*/ 0 h 212"/>
                  <a:gd name="T29" fmla="*/ 673 w 673"/>
                  <a:gd name="T30" fmla="*/ 212 h 2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73" h="212">
                    <a:moveTo>
                      <a:pt x="0" y="110"/>
                    </a:moveTo>
                    <a:lnTo>
                      <a:pt x="59" y="0"/>
                    </a:lnTo>
                    <a:lnTo>
                      <a:pt x="673" y="0"/>
                    </a:lnTo>
                    <a:lnTo>
                      <a:pt x="668" y="8"/>
                    </a:lnTo>
                    <a:lnTo>
                      <a:pt x="66" y="8"/>
                    </a:lnTo>
                    <a:lnTo>
                      <a:pt x="11" y="110"/>
                    </a:lnTo>
                    <a:lnTo>
                      <a:pt x="64" y="205"/>
                    </a:lnTo>
                    <a:lnTo>
                      <a:pt x="54" y="212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BF7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4" name="Freeform 74">
                <a:extLst>
                  <a:ext uri="{FF2B5EF4-FFF2-40B4-BE49-F238E27FC236}">
                    <a16:creationId xmlns:a16="http://schemas.microsoft.com/office/drawing/2014/main" id="{4B05808B-40B8-4E77-A1FD-91D21FAFDB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" y="3557"/>
                <a:ext cx="224" cy="70"/>
              </a:xfrm>
              <a:custGeom>
                <a:avLst/>
                <a:gdLst>
                  <a:gd name="T0" fmla="*/ 0 w 674"/>
                  <a:gd name="T1" fmla="*/ 0 h 211"/>
                  <a:gd name="T2" fmla="*/ 0 w 674"/>
                  <a:gd name="T3" fmla="*/ 0 h 211"/>
                  <a:gd name="T4" fmla="*/ 0 w 674"/>
                  <a:gd name="T5" fmla="*/ 0 h 211"/>
                  <a:gd name="T6" fmla="*/ 0 w 674"/>
                  <a:gd name="T7" fmla="*/ 0 h 211"/>
                  <a:gd name="T8" fmla="*/ 0 w 674"/>
                  <a:gd name="T9" fmla="*/ 0 h 211"/>
                  <a:gd name="T10" fmla="*/ 0 w 674"/>
                  <a:gd name="T11" fmla="*/ 0 h 211"/>
                  <a:gd name="T12" fmla="*/ 0 w 674"/>
                  <a:gd name="T13" fmla="*/ 0 h 211"/>
                  <a:gd name="T14" fmla="*/ 0 w 674"/>
                  <a:gd name="T15" fmla="*/ 0 h 211"/>
                  <a:gd name="T16" fmla="*/ 0 w 674"/>
                  <a:gd name="T17" fmla="*/ 0 h 2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74"/>
                  <a:gd name="T28" fmla="*/ 0 h 211"/>
                  <a:gd name="T29" fmla="*/ 674 w 674"/>
                  <a:gd name="T30" fmla="*/ 211 h 2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74" h="211">
                    <a:moveTo>
                      <a:pt x="674" y="101"/>
                    </a:moveTo>
                    <a:lnTo>
                      <a:pt x="615" y="211"/>
                    </a:lnTo>
                    <a:lnTo>
                      <a:pt x="0" y="211"/>
                    </a:lnTo>
                    <a:lnTo>
                      <a:pt x="6" y="204"/>
                    </a:lnTo>
                    <a:lnTo>
                      <a:pt x="608" y="204"/>
                    </a:lnTo>
                    <a:lnTo>
                      <a:pt x="663" y="101"/>
                    </a:lnTo>
                    <a:lnTo>
                      <a:pt x="609" y="6"/>
                    </a:lnTo>
                    <a:lnTo>
                      <a:pt x="619" y="0"/>
                    </a:lnTo>
                    <a:lnTo>
                      <a:pt x="674" y="10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263" name="Rectangle 75">
              <a:extLst>
                <a:ext uri="{FF2B5EF4-FFF2-40B4-BE49-F238E27FC236}">
                  <a16:creationId xmlns:a16="http://schemas.microsoft.com/office/drawing/2014/main" id="{D127D3B4-3C4E-47D3-9728-6712A90E8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" y="3532"/>
              <a:ext cx="211" cy="4"/>
            </a:xfrm>
            <a:prstGeom prst="rect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64" name="Group 76">
              <a:extLst>
                <a:ext uri="{FF2B5EF4-FFF2-40B4-BE49-F238E27FC236}">
                  <a16:creationId xmlns:a16="http://schemas.microsoft.com/office/drawing/2014/main" id="{E8ECB9AC-A9AA-4BE7-B594-C19FB13EF5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" y="3637"/>
              <a:ext cx="271" cy="437"/>
              <a:chOff x="511" y="3637"/>
              <a:chExt cx="271" cy="437"/>
            </a:xfrm>
          </p:grpSpPr>
          <p:sp>
            <p:nvSpPr>
              <p:cNvPr id="7265" name="Freeform 77">
                <a:extLst>
                  <a:ext uri="{FF2B5EF4-FFF2-40B4-BE49-F238E27FC236}">
                    <a16:creationId xmlns:a16="http://schemas.microsoft.com/office/drawing/2014/main" id="{2F34435A-9CAB-4A2C-A381-1B7E52C65A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" y="3722"/>
                <a:ext cx="7" cy="337"/>
              </a:xfrm>
              <a:custGeom>
                <a:avLst/>
                <a:gdLst>
                  <a:gd name="T0" fmla="*/ 0 w 21"/>
                  <a:gd name="T1" fmla="*/ 0 h 1010"/>
                  <a:gd name="T2" fmla="*/ 0 w 21"/>
                  <a:gd name="T3" fmla="*/ 0 h 1010"/>
                  <a:gd name="T4" fmla="*/ 0 w 21"/>
                  <a:gd name="T5" fmla="*/ 0 h 1010"/>
                  <a:gd name="T6" fmla="*/ 0 w 21"/>
                  <a:gd name="T7" fmla="*/ 0 h 1010"/>
                  <a:gd name="T8" fmla="*/ 0 w 21"/>
                  <a:gd name="T9" fmla="*/ 0 h 10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1010"/>
                  <a:gd name="T17" fmla="*/ 21 w 21"/>
                  <a:gd name="T18" fmla="*/ 1010 h 10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1010">
                    <a:moveTo>
                      <a:pt x="21" y="0"/>
                    </a:moveTo>
                    <a:lnTo>
                      <a:pt x="20" y="1010"/>
                    </a:lnTo>
                    <a:lnTo>
                      <a:pt x="2" y="995"/>
                    </a:lnTo>
                    <a:lnTo>
                      <a:pt x="0" y="3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6" name="Freeform 78">
                <a:extLst>
                  <a:ext uri="{FF2B5EF4-FFF2-40B4-BE49-F238E27FC236}">
                    <a16:creationId xmlns:a16="http://schemas.microsoft.com/office/drawing/2014/main" id="{241AF721-295F-49FA-9563-CAED55301F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2" y="3731"/>
                <a:ext cx="6" cy="329"/>
              </a:xfrm>
              <a:custGeom>
                <a:avLst/>
                <a:gdLst>
                  <a:gd name="T0" fmla="*/ 0 w 19"/>
                  <a:gd name="T1" fmla="*/ 0 h 986"/>
                  <a:gd name="T2" fmla="*/ 0 w 19"/>
                  <a:gd name="T3" fmla="*/ 0 h 986"/>
                  <a:gd name="T4" fmla="*/ 0 w 19"/>
                  <a:gd name="T5" fmla="*/ 0 h 986"/>
                  <a:gd name="T6" fmla="*/ 0 w 19"/>
                  <a:gd name="T7" fmla="*/ 0 h 986"/>
                  <a:gd name="T8" fmla="*/ 0 w 19"/>
                  <a:gd name="T9" fmla="*/ 0 h 9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986"/>
                  <a:gd name="T17" fmla="*/ 19 w 19"/>
                  <a:gd name="T18" fmla="*/ 986 h 9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986">
                    <a:moveTo>
                      <a:pt x="16" y="0"/>
                    </a:moveTo>
                    <a:lnTo>
                      <a:pt x="19" y="969"/>
                    </a:lnTo>
                    <a:lnTo>
                      <a:pt x="2" y="986"/>
                    </a:lnTo>
                    <a:lnTo>
                      <a:pt x="0" y="8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267" name="Group 79">
                <a:extLst>
                  <a:ext uri="{FF2B5EF4-FFF2-40B4-BE49-F238E27FC236}">
                    <a16:creationId xmlns:a16="http://schemas.microsoft.com/office/drawing/2014/main" id="{9E5C93CC-8E85-4704-BC14-133C59BAE6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" y="3637"/>
                <a:ext cx="271" cy="437"/>
                <a:chOff x="511" y="3637"/>
                <a:chExt cx="271" cy="437"/>
              </a:xfrm>
            </p:grpSpPr>
            <p:sp>
              <p:nvSpPr>
                <p:cNvPr id="7268" name="Rectangle 80">
                  <a:extLst>
                    <a:ext uri="{FF2B5EF4-FFF2-40B4-BE49-F238E27FC236}">
                      <a16:creationId xmlns:a16="http://schemas.microsoft.com/office/drawing/2014/main" id="{C7207BFA-BC7E-437C-BBE9-7AB8A60994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" y="3637"/>
                  <a:ext cx="271" cy="8"/>
                </a:xfrm>
                <a:prstGeom prst="rect">
                  <a:avLst/>
                </a:pr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69" name="Rectangle 81">
                  <a:extLst>
                    <a:ext uri="{FF2B5EF4-FFF2-40B4-BE49-F238E27FC236}">
                      <a16:creationId xmlns:a16="http://schemas.microsoft.com/office/drawing/2014/main" id="{479934C4-3C35-42F6-909F-93D32FF339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5" y="3678"/>
                  <a:ext cx="166" cy="7"/>
                </a:xfrm>
                <a:prstGeom prst="rect">
                  <a:avLst/>
                </a:pr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70" name="Freeform 82">
                  <a:extLst>
                    <a:ext uri="{FF2B5EF4-FFF2-40B4-BE49-F238E27FC236}">
                      <a16:creationId xmlns:a16="http://schemas.microsoft.com/office/drawing/2014/main" id="{600DEDB1-EDF8-4FD6-B9B7-E76C1AE469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8" y="3732"/>
                  <a:ext cx="21" cy="342"/>
                </a:xfrm>
                <a:custGeom>
                  <a:avLst/>
                  <a:gdLst>
                    <a:gd name="T0" fmla="*/ 0 w 62"/>
                    <a:gd name="T1" fmla="*/ 0 h 1026"/>
                    <a:gd name="T2" fmla="*/ 0 w 62"/>
                    <a:gd name="T3" fmla="*/ 0 h 1026"/>
                    <a:gd name="T4" fmla="*/ 0 w 62"/>
                    <a:gd name="T5" fmla="*/ 0 h 1026"/>
                    <a:gd name="T6" fmla="*/ 0 w 62"/>
                    <a:gd name="T7" fmla="*/ 0 h 1026"/>
                    <a:gd name="T8" fmla="*/ 0 w 62"/>
                    <a:gd name="T9" fmla="*/ 0 h 1026"/>
                    <a:gd name="T10" fmla="*/ 0 w 62"/>
                    <a:gd name="T11" fmla="*/ 0 h 1026"/>
                    <a:gd name="T12" fmla="*/ 0 w 62"/>
                    <a:gd name="T13" fmla="*/ 0 h 10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2"/>
                    <a:gd name="T22" fmla="*/ 0 h 1026"/>
                    <a:gd name="T23" fmla="*/ 62 w 62"/>
                    <a:gd name="T24" fmla="*/ 1026 h 102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2" h="1026">
                      <a:moveTo>
                        <a:pt x="62" y="0"/>
                      </a:moveTo>
                      <a:lnTo>
                        <a:pt x="47" y="67"/>
                      </a:lnTo>
                      <a:lnTo>
                        <a:pt x="23" y="124"/>
                      </a:lnTo>
                      <a:lnTo>
                        <a:pt x="23" y="1007"/>
                      </a:lnTo>
                      <a:lnTo>
                        <a:pt x="4" y="1026"/>
                      </a:lnTo>
                      <a:lnTo>
                        <a:pt x="0" y="108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71" name="Freeform 83">
                  <a:extLst>
                    <a:ext uri="{FF2B5EF4-FFF2-40B4-BE49-F238E27FC236}">
                      <a16:creationId xmlns:a16="http://schemas.microsoft.com/office/drawing/2014/main" id="{3047C7B8-97AE-4E21-9E00-D75CAF06E2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7" y="3719"/>
                  <a:ext cx="144" cy="52"/>
                </a:xfrm>
                <a:custGeom>
                  <a:avLst/>
                  <a:gdLst>
                    <a:gd name="T0" fmla="*/ 0 w 434"/>
                    <a:gd name="T1" fmla="*/ 0 h 155"/>
                    <a:gd name="T2" fmla="*/ 0 w 434"/>
                    <a:gd name="T3" fmla="*/ 0 h 155"/>
                    <a:gd name="T4" fmla="*/ 0 w 434"/>
                    <a:gd name="T5" fmla="*/ 0 h 155"/>
                    <a:gd name="T6" fmla="*/ 0 w 434"/>
                    <a:gd name="T7" fmla="*/ 0 h 155"/>
                    <a:gd name="T8" fmla="*/ 0 w 434"/>
                    <a:gd name="T9" fmla="*/ 0 h 155"/>
                    <a:gd name="T10" fmla="*/ 0 w 434"/>
                    <a:gd name="T11" fmla="*/ 0 h 155"/>
                    <a:gd name="T12" fmla="*/ 0 w 434"/>
                    <a:gd name="T13" fmla="*/ 0 h 155"/>
                    <a:gd name="T14" fmla="*/ 0 w 434"/>
                    <a:gd name="T15" fmla="*/ 0 h 155"/>
                    <a:gd name="T16" fmla="*/ 0 w 434"/>
                    <a:gd name="T17" fmla="*/ 0 h 155"/>
                    <a:gd name="T18" fmla="*/ 0 w 434"/>
                    <a:gd name="T19" fmla="*/ 0 h 155"/>
                    <a:gd name="T20" fmla="*/ 0 w 434"/>
                    <a:gd name="T21" fmla="*/ 0 h 15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34"/>
                    <a:gd name="T34" fmla="*/ 0 h 155"/>
                    <a:gd name="T35" fmla="*/ 434 w 434"/>
                    <a:gd name="T36" fmla="*/ 155 h 155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34" h="155">
                      <a:moveTo>
                        <a:pt x="73" y="155"/>
                      </a:moveTo>
                      <a:lnTo>
                        <a:pt x="45" y="120"/>
                      </a:lnTo>
                      <a:lnTo>
                        <a:pt x="45" y="18"/>
                      </a:lnTo>
                      <a:lnTo>
                        <a:pt x="0" y="18"/>
                      </a:lnTo>
                      <a:lnTo>
                        <a:pt x="0" y="0"/>
                      </a:lnTo>
                      <a:lnTo>
                        <a:pt x="434" y="0"/>
                      </a:lnTo>
                      <a:lnTo>
                        <a:pt x="423" y="18"/>
                      </a:lnTo>
                      <a:lnTo>
                        <a:pt x="189" y="18"/>
                      </a:lnTo>
                      <a:lnTo>
                        <a:pt x="169" y="47"/>
                      </a:lnTo>
                      <a:lnTo>
                        <a:pt x="82" y="47"/>
                      </a:lnTo>
                      <a:lnTo>
                        <a:pt x="73" y="155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72" name="Freeform 84">
                  <a:extLst>
                    <a:ext uri="{FF2B5EF4-FFF2-40B4-BE49-F238E27FC236}">
                      <a16:creationId xmlns:a16="http://schemas.microsoft.com/office/drawing/2014/main" id="{1A95A894-8484-4D01-A7E9-4AEEDB66B4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0" y="3654"/>
                  <a:ext cx="214" cy="7"/>
                </a:xfrm>
                <a:custGeom>
                  <a:avLst/>
                  <a:gdLst>
                    <a:gd name="T0" fmla="*/ 0 w 642"/>
                    <a:gd name="T1" fmla="*/ 0 h 21"/>
                    <a:gd name="T2" fmla="*/ 0 w 642"/>
                    <a:gd name="T3" fmla="*/ 0 h 21"/>
                    <a:gd name="T4" fmla="*/ 0 w 642"/>
                    <a:gd name="T5" fmla="*/ 0 h 21"/>
                    <a:gd name="T6" fmla="*/ 0 w 642"/>
                    <a:gd name="T7" fmla="*/ 0 h 21"/>
                    <a:gd name="T8" fmla="*/ 0 w 642"/>
                    <a:gd name="T9" fmla="*/ 0 h 2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2"/>
                    <a:gd name="T16" fmla="*/ 0 h 21"/>
                    <a:gd name="T17" fmla="*/ 642 w 642"/>
                    <a:gd name="T18" fmla="*/ 21 h 2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2" h="21">
                      <a:moveTo>
                        <a:pt x="0" y="1"/>
                      </a:moveTo>
                      <a:lnTo>
                        <a:pt x="642" y="0"/>
                      </a:lnTo>
                      <a:lnTo>
                        <a:pt x="635" y="20"/>
                      </a:lnTo>
                      <a:lnTo>
                        <a:pt x="6" y="21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171" name="Rectangle 107">
            <a:extLst>
              <a:ext uri="{FF2B5EF4-FFF2-40B4-BE49-F238E27FC236}">
                <a16:creationId xmlns:a16="http://schemas.microsoft.com/office/drawing/2014/main" id="{153D0CBB-4CEA-4387-BFD2-0CC8D671D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  <p:grpSp>
        <p:nvGrpSpPr>
          <p:cNvPr id="6" name="Group 107">
            <a:extLst>
              <a:ext uri="{FF2B5EF4-FFF2-40B4-BE49-F238E27FC236}">
                <a16:creationId xmlns:a16="http://schemas.microsoft.com/office/drawing/2014/main" id="{8E6871AE-22B9-4EF5-A7FE-46431B7B906D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704975"/>
            <a:ext cx="8240712" cy="3419475"/>
            <a:chOff x="295" y="1074"/>
            <a:chExt cx="5191" cy="2154"/>
          </a:xfrm>
        </p:grpSpPr>
        <p:grpSp>
          <p:nvGrpSpPr>
            <p:cNvPr id="7194" name="Group 85">
              <a:extLst>
                <a:ext uri="{FF2B5EF4-FFF2-40B4-BE49-F238E27FC236}">
                  <a16:creationId xmlns:a16="http://schemas.microsoft.com/office/drawing/2014/main" id="{8C0E42F5-77E2-45A0-A166-7F2EAC26F7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074"/>
              <a:ext cx="5184" cy="2154"/>
              <a:chOff x="432" y="1056"/>
              <a:chExt cx="5184" cy="2154"/>
            </a:xfrm>
          </p:grpSpPr>
          <p:sp>
            <p:nvSpPr>
              <p:cNvPr id="7197" name="Rectangle 4">
                <a:extLst>
                  <a:ext uri="{FF2B5EF4-FFF2-40B4-BE49-F238E27FC236}">
                    <a16:creationId xmlns:a16="http://schemas.microsoft.com/office/drawing/2014/main" id="{9C779315-C48E-4AFB-ADC9-591F663CF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868"/>
                <a:ext cx="1536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8" name="Rectangle 5">
                <a:extLst>
                  <a:ext uri="{FF2B5EF4-FFF2-40B4-BE49-F238E27FC236}">
                    <a16:creationId xmlns:a16="http://schemas.microsoft.com/office/drawing/2014/main" id="{0B5B7025-A8BC-417A-A67C-379CB78D75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868"/>
                <a:ext cx="1152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9" name="Rectangle 6">
                <a:extLst>
                  <a:ext uri="{FF2B5EF4-FFF2-40B4-BE49-F238E27FC236}">
                    <a16:creationId xmlns:a16="http://schemas.microsoft.com/office/drawing/2014/main" id="{0CA234D4-2D55-48AB-8B66-BDFC33CC4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868"/>
                <a:ext cx="1056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0" name="Rectangle 7">
                <a:extLst>
                  <a:ext uri="{FF2B5EF4-FFF2-40B4-BE49-F238E27FC236}">
                    <a16:creationId xmlns:a16="http://schemas.microsoft.com/office/drawing/2014/main" id="{941868D5-7E63-4C80-96EB-CCDD3393E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868"/>
                <a:ext cx="816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1" name="Rectangle 8">
                <a:extLst>
                  <a:ext uri="{FF2B5EF4-FFF2-40B4-BE49-F238E27FC236}">
                    <a16:creationId xmlns:a16="http://schemas.microsoft.com/office/drawing/2014/main" id="{0DE2FA05-B9F2-497C-88FC-5A21020579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868"/>
                <a:ext cx="624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2" name="Rectangle 9">
                <a:extLst>
                  <a:ext uri="{FF2B5EF4-FFF2-40B4-BE49-F238E27FC236}">
                    <a16:creationId xmlns:a16="http://schemas.microsoft.com/office/drawing/2014/main" id="{F2B8CE0C-C6A7-4F0C-8CF2-081B65B9BF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528"/>
                <a:ext cx="1536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3" name="Rectangle 10">
                <a:extLst>
                  <a:ext uri="{FF2B5EF4-FFF2-40B4-BE49-F238E27FC236}">
                    <a16:creationId xmlns:a16="http://schemas.microsoft.com/office/drawing/2014/main" id="{564D3810-AF0C-4312-B067-FA955B2CD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528"/>
                <a:ext cx="1152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4" name="Rectangle 11">
                <a:extLst>
                  <a:ext uri="{FF2B5EF4-FFF2-40B4-BE49-F238E27FC236}">
                    <a16:creationId xmlns:a16="http://schemas.microsoft.com/office/drawing/2014/main" id="{73A80240-CB2A-4596-A182-C2E89A7784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528"/>
                <a:ext cx="1056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5" name="Rectangle 12">
                <a:extLst>
                  <a:ext uri="{FF2B5EF4-FFF2-40B4-BE49-F238E27FC236}">
                    <a16:creationId xmlns:a16="http://schemas.microsoft.com/office/drawing/2014/main" id="{EAD991AD-9FB3-4F14-ACD6-62BA8F74AE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528"/>
                <a:ext cx="816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6" name="Rectangle 13">
                <a:extLst>
                  <a:ext uri="{FF2B5EF4-FFF2-40B4-BE49-F238E27FC236}">
                    <a16:creationId xmlns:a16="http://schemas.microsoft.com/office/drawing/2014/main" id="{BE0E538E-3D91-4231-A898-3906A4792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528"/>
                <a:ext cx="624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7" name="Rectangle 14">
                <a:extLst>
                  <a:ext uri="{FF2B5EF4-FFF2-40B4-BE49-F238E27FC236}">
                    <a16:creationId xmlns:a16="http://schemas.microsoft.com/office/drawing/2014/main" id="{695679E7-2807-4E23-A2F3-192491CA1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160"/>
                <a:ext cx="1536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8" name="Rectangle 15">
                <a:extLst>
                  <a:ext uri="{FF2B5EF4-FFF2-40B4-BE49-F238E27FC236}">
                    <a16:creationId xmlns:a16="http://schemas.microsoft.com/office/drawing/2014/main" id="{8FFC9DD4-CC65-4828-A99F-BED44A650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160"/>
                <a:ext cx="1152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9" name="Rectangle 16">
                <a:extLst>
                  <a:ext uri="{FF2B5EF4-FFF2-40B4-BE49-F238E27FC236}">
                    <a16:creationId xmlns:a16="http://schemas.microsoft.com/office/drawing/2014/main" id="{AD2731D1-244D-4ABA-8B90-52619F0D9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160"/>
                <a:ext cx="1056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0" name="Rectangle 17">
                <a:extLst>
                  <a:ext uri="{FF2B5EF4-FFF2-40B4-BE49-F238E27FC236}">
                    <a16:creationId xmlns:a16="http://schemas.microsoft.com/office/drawing/2014/main" id="{7F6EA080-C447-4604-ACC4-57380F7B6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160"/>
                <a:ext cx="816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1" name="Rectangle 18">
                <a:extLst>
                  <a:ext uri="{FF2B5EF4-FFF2-40B4-BE49-F238E27FC236}">
                    <a16:creationId xmlns:a16="http://schemas.microsoft.com/office/drawing/2014/main" id="{BF727000-9538-47A4-88B9-D6A5308B6E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160"/>
                <a:ext cx="624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2" name="Rectangle 19">
                <a:extLst>
                  <a:ext uri="{FF2B5EF4-FFF2-40B4-BE49-F238E27FC236}">
                    <a16:creationId xmlns:a16="http://schemas.microsoft.com/office/drawing/2014/main" id="{6E1F6AD6-3014-46A9-9DEA-D136C9694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738"/>
                <a:ext cx="1536" cy="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3" name="Rectangle 20">
                <a:extLst>
                  <a:ext uri="{FF2B5EF4-FFF2-40B4-BE49-F238E27FC236}">
                    <a16:creationId xmlns:a16="http://schemas.microsoft.com/office/drawing/2014/main" id="{47085CD5-A9F0-4908-8E02-A266AC9AB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38"/>
                <a:ext cx="1152" cy="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4" name="Rectangle 21">
                <a:extLst>
                  <a:ext uri="{FF2B5EF4-FFF2-40B4-BE49-F238E27FC236}">
                    <a16:creationId xmlns:a16="http://schemas.microsoft.com/office/drawing/2014/main" id="{3DE43A64-A34F-4CB7-BB3B-69124ED009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1738"/>
                <a:ext cx="1056" cy="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5" name="Rectangle 22">
                <a:extLst>
                  <a:ext uri="{FF2B5EF4-FFF2-40B4-BE49-F238E27FC236}">
                    <a16:creationId xmlns:a16="http://schemas.microsoft.com/office/drawing/2014/main" id="{F6594700-5BB0-48DA-BD28-88D95660A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738"/>
                <a:ext cx="816" cy="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6" name="Rectangle 23">
                <a:extLst>
                  <a:ext uri="{FF2B5EF4-FFF2-40B4-BE49-F238E27FC236}">
                    <a16:creationId xmlns:a16="http://schemas.microsoft.com/office/drawing/2014/main" id="{82D69F33-3E56-4570-9010-4A24F8D0D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738"/>
                <a:ext cx="624" cy="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7" name="Rectangle 24">
                <a:extLst>
                  <a:ext uri="{FF2B5EF4-FFF2-40B4-BE49-F238E27FC236}">
                    <a16:creationId xmlns:a16="http://schemas.microsoft.com/office/drawing/2014/main" id="{FFFA8C2C-952E-4332-8728-A3A9A033C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398"/>
                <a:ext cx="1536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8" name="Rectangle 25">
                <a:extLst>
                  <a:ext uri="{FF2B5EF4-FFF2-40B4-BE49-F238E27FC236}">
                    <a16:creationId xmlns:a16="http://schemas.microsoft.com/office/drawing/2014/main" id="{3F8B7248-9991-4A1D-8328-7AC9A37AB2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398"/>
                <a:ext cx="1152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9" name="Rectangle 26">
                <a:extLst>
                  <a:ext uri="{FF2B5EF4-FFF2-40B4-BE49-F238E27FC236}">
                    <a16:creationId xmlns:a16="http://schemas.microsoft.com/office/drawing/2014/main" id="{2B4F28F2-C3EA-459D-A84D-A90DA62AB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1398"/>
                <a:ext cx="1056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0" name="Rectangle 27">
                <a:extLst>
                  <a:ext uri="{FF2B5EF4-FFF2-40B4-BE49-F238E27FC236}">
                    <a16:creationId xmlns:a16="http://schemas.microsoft.com/office/drawing/2014/main" id="{99C710FB-DAD8-4700-A9A5-755754E8C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398"/>
                <a:ext cx="816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1" name="Rectangle 28">
                <a:extLst>
                  <a:ext uri="{FF2B5EF4-FFF2-40B4-BE49-F238E27FC236}">
                    <a16:creationId xmlns:a16="http://schemas.microsoft.com/office/drawing/2014/main" id="{0D0CF629-B037-4A33-8D4D-1B5FDABCD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398"/>
                <a:ext cx="624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2" name="Rectangle 29">
                <a:extLst>
                  <a:ext uri="{FF2B5EF4-FFF2-40B4-BE49-F238E27FC236}">
                    <a16:creationId xmlns:a16="http://schemas.microsoft.com/office/drawing/2014/main" id="{5B20FD5F-5D8A-47A8-96F6-3C3B1E0F8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056"/>
                <a:ext cx="1536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zh-CN" altLang="en-US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三阶差商</a:t>
                </a:r>
              </a:p>
            </p:txBody>
          </p:sp>
          <p:sp>
            <p:nvSpPr>
              <p:cNvPr id="7223" name="Rectangle 30">
                <a:extLst>
                  <a:ext uri="{FF2B5EF4-FFF2-40B4-BE49-F238E27FC236}">
                    <a16:creationId xmlns:a16="http://schemas.microsoft.com/office/drawing/2014/main" id="{4B60A85D-0BB0-4860-B0F1-B20910B326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056"/>
                <a:ext cx="1152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zh-CN" altLang="en-US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二阶差商</a:t>
                </a:r>
              </a:p>
            </p:txBody>
          </p:sp>
          <p:sp>
            <p:nvSpPr>
              <p:cNvPr id="7224" name="Rectangle 31">
                <a:extLst>
                  <a:ext uri="{FF2B5EF4-FFF2-40B4-BE49-F238E27FC236}">
                    <a16:creationId xmlns:a16="http://schemas.microsoft.com/office/drawing/2014/main" id="{FB1E6688-9579-45AC-A489-21C7594220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1056"/>
                <a:ext cx="1056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zh-CN" altLang="en-US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一阶差商</a:t>
                </a:r>
              </a:p>
            </p:txBody>
          </p:sp>
          <p:sp>
            <p:nvSpPr>
              <p:cNvPr id="7225" name="Rectangle 32">
                <a:extLst>
                  <a:ext uri="{FF2B5EF4-FFF2-40B4-BE49-F238E27FC236}">
                    <a16:creationId xmlns:a16="http://schemas.microsoft.com/office/drawing/2014/main" id="{14115FDA-AF37-4853-A90F-93370BEF5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816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6" name="Rectangle 33">
                <a:extLst>
                  <a:ext uri="{FF2B5EF4-FFF2-40B4-BE49-F238E27FC236}">
                    <a16:creationId xmlns:a16="http://schemas.microsoft.com/office/drawing/2014/main" id="{AD4A4166-105B-4829-81F2-C16EF99574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056"/>
                <a:ext cx="624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7" name="Line 34">
                <a:extLst>
                  <a:ext uri="{FF2B5EF4-FFF2-40B4-BE49-F238E27FC236}">
                    <a16:creationId xmlns:a16="http://schemas.microsoft.com/office/drawing/2014/main" id="{07D11F35-BFD7-4854-88BD-A7D59F8D35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056"/>
                <a:ext cx="51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8" name="Line 35">
                <a:extLst>
                  <a:ext uri="{FF2B5EF4-FFF2-40B4-BE49-F238E27FC236}">
                    <a16:creationId xmlns:a16="http://schemas.microsoft.com/office/drawing/2014/main" id="{2AF645D1-C674-4420-92F8-7B8412B26D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398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9" name="Line 36">
                <a:extLst>
                  <a:ext uri="{FF2B5EF4-FFF2-40B4-BE49-F238E27FC236}">
                    <a16:creationId xmlns:a16="http://schemas.microsoft.com/office/drawing/2014/main" id="{355F6128-72BF-4FB7-85FC-CFA38F895F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738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0" name="Line 37">
                <a:extLst>
                  <a:ext uri="{FF2B5EF4-FFF2-40B4-BE49-F238E27FC236}">
                    <a16:creationId xmlns:a16="http://schemas.microsoft.com/office/drawing/2014/main" id="{FA9C0169-2B5B-4378-97C2-E17E79378F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160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1" name="Line 38">
                <a:extLst>
                  <a:ext uri="{FF2B5EF4-FFF2-40B4-BE49-F238E27FC236}">
                    <a16:creationId xmlns:a16="http://schemas.microsoft.com/office/drawing/2014/main" id="{6788F771-0328-41E6-A46F-3B31646E44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528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2" name="Line 39">
                <a:extLst>
                  <a:ext uri="{FF2B5EF4-FFF2-40B4-BE49-F238E27FC236}">
                    <a16:creationId xmlns:a16="http://schemas.microsoft.com/office/drawing/2014/main" id="{3781BD8E-272F-43EC-85CD-D0E5D9203F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868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3" name="Line 40">
                <a:extLst>
                  <a:ext uri="{FF2B5EF4-FFF2-40B4-BE49-F238E27FC236}">
                    <a16:creationId xmlns:a16="http://schemas.microsoft.com/office/drawing/2014/main" id="{9B2C4AB9-494C-4B22-87EA-E4E9426983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210"/>
                <a:ext cx="51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4" name="Line 41">
                <a:extLst>
                  <a:ext uri="{FF2B5EF4-FFF2-40B4-BE49-F238E27FC236}">
                    <a16:creationId xmlns:a16="http://schemas.microsoft.com/office/drawing/2014/main" id="{30EAF503-7D7F-4607-8B46-32F78522EB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056"/>
                <a:ext cx="0" cy="215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5" name="Line 42">
                <a:extLst>
                  <a:ext uri="{FF2B5EF4-FFF2-40B4-BE49-F238E27FC236}">
                    <a16:creationId xmlns:a16="http://schemas.microsoft.com/office/drawing/2014/main" id="{71967CCF-ABA4-410D-924D-DC11121F7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056"/>
                <a:ext cx="0" cy="215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6" name="Line 43">
                <a:extLst>
                  <a:ext uri="{FF2B5EF4-FFF2-40B4-BE49-F238E27FC236}">
                    <a16:creationId xmlns:a16="http://schemas.microsoft.com/office/drawing/2014/main" id="{18D65BD8-BB63-447C-8487-A711313BF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056"/>
                <a:ext cx="0" cy="215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7" name="Line 44">
                <a:extLst>
                  <a:ext uri="{FF2B5EF4-FFF2-40B4-BE49-F238E27FC236}">
                    <a16:creationId xmlns:a16="http://schemas.microsoft.com/office/drawing/2014/main" id="{89409BF1-8454-40B3-9BCA-9F33C4A730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056"/>
                <a:ext cx="0" cy="215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8" name="Line 45">
                <a:extLst>
                  <a:ext uri="{FF2B5EF4-FFF2-40B4-BE49-F238E27FC236}">
                    <a16:creationId xmlns:a16="http://schemas.microsoft.com/office/drawing/2014/main" id="{5C9FBAE1-A141-40BE-A4E4-3A5490DB8F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215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9" name="Line 46">
                <a:extLst>
                  <a:ext uri="{FF2B5EF4-FFF2-40B4-BE49-F238E27FC236}">
                    <a16:creationId xmlns:a16="http://schemas.microsoft.com/office/drawing/2014/main" id="{FCEF6EFA-2271-4BD2-90EF-3401A806C5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16" y="1056"/>
                <a:ext cx="0" cy="215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240" name="Object 47">
                <a:extLst>
                  <a:ext uri="{FF2B5EF4-FFF2-40B4-BE49-F238E27FC236}">
                    <a16:creationId xmlns:a16="http://schemas.microsoft.com/office/drawing/2014/main" id="{A695A2CE-942C-433F-A9D4-49D083D37A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7" y="1075"/>
              <a:ext cx="25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3" name="Equation" r:id="rId5" imgW="165028" imgH="228501" progId="Equation.DSMT4">
                      <p:embed/>
                    </p:oleObj>
                  </mc:Choice>
                  <mc:Fallback>
                    <p:oleObj name="Equation" r:id="rId5" imgW="165028" imgH="228501" progId="Equation.DSMT4">
                      <p:embed/>
                      <p:pic>
                        <p:nvPicPr>
                          <p:cNvPr id="7240" name="Object 47">
                            <a:extLst>
                              <a:ext uri="{FF2B5EF4-FFF2-40B4-BE49-F238E27FC236}">
                                <a16:creationId xmlns:a16="http://schemas.microsoft.com/office/drawing/2014/main" id="{A695A2CE-942C-433F-A9D4-49D083D37A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7" y="1075"/>
                            <a:ext cx="25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1" name="Object 48">
                <a:extLst>
                  <a:ext uri="{FF2B5EF4-FFF2-40B4-BE49-F238E27FC236}">
                    <a16:creationId xmlns:a16="http://schemas.microsoft.com/office/drawing/2014/main" id="{4703FCAB-63FD-45A9-91E3-1B625F3806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4" name="Equation" r:id="rId7" imgW="114151" imgH="215619" progId="Equation.3">
                      <p:embed/>
                    </p:oleObj>
                  </mc:Choice>
                  <mc:Fallback>
                    <p:oleObj name="Equation" r:id="rId7" imgW="114151" imgH="215619" progId="Equation.3">
                      <p:embed/>
                      <p:pic>
                        <p:nvPicPr>
                          <p:cNvPr id="7241" name="Object 48">
                            <a:extLst>
                              <a:ext uri="{FF2B5EF4-FFF2-40B4-BE49-F238E27FC236}">
                                <a16:creationId xmlns:a16="http://schemas.microsoft.com/office/drawing/2014/main" id="{4703FCAB-63FD-45A9-91E3-1B625F38068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2" name="Object 49">
                <a:extLst>
                  <a:ext uri="{FF2B5EF4-FFF2-40B4-BE49-F238E27FC236}">
                    <a16:creationId xmlns:a16="http://schemas.microsoft.com/office/drawing/2014/main" id="{6CE91B6D-5588-4330-9E65-E1318862A0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1" y="1434"/>
              <a:ext cx="271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5" name="Equation" r:id="rId9" imgW="177646" imgH="228402" progId="Equation.DSMT4">
                      <p:embed/>
                    </p:oleObj>
                  </mc:Choice>
                  <mc:Fallback>
                    <p:oleObj name="Equation" r:id="rId9" imgW="177646" imgH="228402" progId="Equation.DSMT4">
                      <p:embed/>
                      <p:pic>
                        <p:nvPicPr>
                          <p:cNvPr id="7242" name="Object 49">
                            <a:extLst>
                              <a:ext uri="{FF2B5EF4-FFF2-40B4-BE49-F238E27FC236}">
                                <a16:creationId xmlns:a16="http://schemas.microsoft.com/office/drawing/2014/main" id="{6CE91B6D-5588-4330-9E65-E1318862A0D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" y="1434"/>
                            <a:ext cx="27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3" name="Object 50">
                <a:extLst>
                  <a:ext uri="{FF2B5EF4-FFF2-40B4-BE49-F238E27FC236}">
                    <a16:creationId xmlns:a16="http://schemas.microsoft.com/office/drawing/2014/main" id="{84733E59-6A65-4D64-BF62-5064FF733E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9" y="1767"/>
              <a:ext cx="265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6" name="Equation" r:id="rId11" imgW="177646" imgH="228402" progId="Equation.DSMT4">
                      <p:embed/>
                    </p:oleObj>
                  </mc:Choice>
                  <mc:Fallback>
                    <p:oleObj name="Equation" r:id="rId11" imgW="177646" imgH="228402" progId="Equation.DSMT4">
                      <p:embed/>
                      <p:pic>
                        <p:nvPicPr>
                          <p:cNvPr id="7243" name="Object 50">
                            <a:extLst>
                              <a:ext uri="{FF2B5EF4-FFF2-40B4-BE49-F238E27FC236}">
                                <a16:creationId xmlns:a16="http://schemas.microsoft.com/office/drawing/2014/main" id="{84733E59-6A65-4D64-BF62-5064FF733E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9" y="1767"/>
                            <a:ext cx="265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4" name="Object 51">
                <a:extLst>
                  <a:ext uri="{FF2B5EF4-FFF2-40B4-BE49-F238E27FC236}">
                    <a16:creationId xmlns:a16="http://schemas.microsoft.com/office/drawing/2014/main" id="{69CFCB94-2AFD-40F5-9C16-ABC49539F1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3" y="2172"/>
              <a:ext cx="257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7" name="Equation" r:id="rId13" imgW="177646" imgH="228402" progId="Equation.DSMT4">
                      <p:embed/>
                    </p:oleObj>
                  </mc:Choice>
                  <mc:Fallback>
                    <p:oleObj name="Equation" r:id="rId13" imgW="177646" imgH="228402" progId="Equation.DSMT4">
                      <p:embed/>
                      <p:pic>
                        <p:nvPicPr>
                          <p:cNvPr id="7244" name="Object 51">
                            <a:extLst>
                              <a:ext uri="{FF2B5EF4-FFF2-40B4-BE49-F238E27FC236}">
                                <a16:creationId xmlns:a16="http://schemas.microsoft.com/office/drawing/2014/main" id="{69CFCB94-2AFD-40F5-9C16-ABC49539F1B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" y="2172"/>
                            <a:ext cx="257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5" name="Object 52">
                <a:extLst>
                  <a:ext uri="{FF2B5EF4-FFF2-40B4-BE49-F238E27FC236}">
                    <a16:creationId xmlns:a16="http://schemas.microsoft.com/office/drawing/2014/main" id="{5D64DE5E-3510-4F6D-BD1E-257C478610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7" y="2532"/>
              <a:ext cx="257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8" name="Equation" r:id="rId15" imgW="177646" imgH="228402" progId="Equation.DSMT4">
                      <p:embed/>
                    </p:oleObj>
                  </mc:Choice>
                  <mc:Fallback>
                    <p:oleObj name="Equation" r:id="rId15" imgW="177646" imgH="228402" progId="Equation.DSMT4">
                      <p:embed/>
                      <p:pic>
                        <p:nvPicPr>
                          <p:cNvPr id="7245" name="Object 52">
                            <a:extLst>
                              <a:ext uri="{FF2B5EF4-FFF2-40B4-BE49-F238E27FC236}">
                                <a16:creationId xmlns:a16="http://schemas.microsoft.com/office/drawing/2014/main" id="{5D64DE5E-3510-4F6D-BD1E-257C4786109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7" y="2532"/>
                            <a:ext cx="257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6" name="Object 53">
                <a:extLst>
                  <a:ext uri="{FF2B5EF4-FFF2-40B4-BE49-F238E27FC236}">
                    <a16:creationId xmlns:a16="http://schemas.microsoft.com/office/drawing/2014/main" id="{C43A5314-8D5C-484F-A6E6-21DCF98BC6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4" y="2996"/>
              <a:ext cx="317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9" name="Equation" r:id="rId17" imgW="177415" imgH="76035" progId="Equation.3">
                      <p:embed/>
                    </p:oleObj>
                  </mc:Choice>
                  <mc:Fallback>
                    <p:oleObj name="Equation" r:id="rId17" imgW="177415" imgH="76035" progId="Equation.3">
                      <p:embed/>
                      <p:pic>
                        <p:nvPicPr>
                          <p:cNvPr id="7246" name="Object 53">
                            <a:extLst>
                              <a:ext uri="{FF2B5EF4-FFF2-40B4-BE49-F238E27FC236}">
                                <a16:creationId xmlns:a16="http://schemas.microsoft.com/office/drawing/2014/main" id="{C43A5314-8D5C-484F-A6E6-21DCF98BC6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2996"/>
                            <a:ext cx="317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7" name="Object 54">
                <a:extLst>
                  <a:ext uri="{FF2B5EF4-FFF2-40B4-BE49-F238E27FC236}">
                    <a16:creationId xmlns:a16="http://schemas.microsoft.com/office/drawing/2014/main" id="{C43100B3-3F84-4879-ACAF-1CBEA32DD3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33" y="1056"/>
              <a:ext cx="434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0" name="Equation" r:id="rId19" imgW="406224" imgH="228501" progId="Equation.DSMT4">
                      <p:embed/>
                    </p:oleObj>
                  </mc:Choice>
                  <mc:Fallback>
                    <p:oleObj name="Equation" r:id="rId19" imgW="406224" imgH="228501" progId="Equation.DSMT4">
                      <p:embed/>
                      <p:pic>
                        <p:nvPicPr>
                          <p:cNvPr id="7247" name="Object 54">
                            <a:extLst>
                              <a:ext uri="{FF2B5EF4-FFF2-40B4-BE49-F238E27FC236}">
                                <a16:creationId xmlns:a16="http://schemas.microsoft.com/office/drawing/2014/main" id="{C43100B3-3F84-4879-ACAF-1CBEA32DD37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3" y="1056"/>
                            <a:ext cx="434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8" name="Object 55">
                <a:extLst>
                  <a:ext uri="{FF2B5EF4-FFF2-40B4-BE49-F238E27FC236}">
                    <a16:creationId xmlns:a16="http://schemas.microsoft.com/office/drawing/2014/main" id="{FB390522-B405-4A06-A4A7-7F20A647234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26" y="1392"/>
              <a:ext cx="481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1" name="Equation" r:id="rId21" imgW="419100" imgH="228600" progId="Equation.DSMT4">
                      <p:embed/>
                    </p:oleObj>
                  </mc:Choice>
                  <mc:Fallback>
                    <p:oleObj name="Equation" r:id="rId21" imgW="419100" imgH="228600" progId="Equation.DSMT4">
                      <p:embed/>
                      <p:pic>
                        <p:nvPicPr>
                          <p:cNvPr id="7248" name="Object 55">
                            <a:extLst>
                              <a:ext uri="{FF2B5EF4-FFF2-40B4-BE49-F238E27FC236}">
                                <a16:creationId xmlns:a16="http://schemas.microsoft.com/office/drawing/2014/main" id="{FB390522-B405-4A06-A4A7-7F20A647234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6" y="1392"/>
                            <a:ext cx="481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9" name="Object 56">
                <a:extLst>
                  <a:ext uri="{FF2B5EF4-FFF2-40B4-BE49-F238E27FC236}">
                    <a16:creationId xmlns:a16="http://schemas.microsoft.com/office/drawing/2014/main" id="{BB501F13-18B5-470E-A4DB-5AE7E67154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17" y="1783"/>
              <a:ext cx="450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2" name="Equation" r:id="rId23" imgW="406224" imgH="228501" progId="Equation.DSMT4">
                      <p:embed/>
                    </p:oleObj>
                  </mc:Choice>
                  <mc:Fallback>
                    <p:oleObj name="Equation" r:id="rId23" imgW="406224" imgH="228501" progId="Equation.DSMT4">
                      <p:embed/>
                      <p:pic>
                        <p:nvPicPr>
                          <p:cNvPr id="7249" name="Object 56">
                            <a:extLst>
                              <a:ext uri="{FF2B5EF4-FFF2-40B4-BE49-F238E27FC236}">
                                <a16:creationId xmlns:a16="http://schemas.microsoft.com/office/drawing/2014/main" id="{BB501F13-18B5-470E-A4DB-5AE7E67154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7" y="1783"/>
                            <a:ext cx="450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0" name="Object 57">
                <a:extLst>
                  <a:ext uri="{FF2B5EF4-FFF2-40B4-BE49-F238E27FC236}">
                    <a16:creationId xmlns:a16="http://schemas.microsoft.com/office/drawing/2014/main" id="{2AD428D1-689B-434D-A763-2DE9FF5E2A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26" y="2186"/>
              <a:ext cx="441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3" name="Equation" r:id="rId25" imgW="419100" imgH="228600" progId="Equation.DSMT4">
                      <p:embed/>
                    </p:oleObj>
                  </mc:Choice>
                  <mc:Fallback>
                    <p:oleObj name="Equation" r:id="rId25" imgW="419100" imgH="228600" progId="Equation.DSMT4">
                      <p:embed/>
                      <p:pic>
                        <p:nvPicPr>
                          <p:cNvPr id="7250" name="Object 57">
                            <a:extLst>
                              <a:ext uri="{FF2B5EF4-FFF2-40B4-BE49-F238E27FC236}">
                                <a16:creationId xmlns:a16="http://schemas.microsoft.com/office/drawing/2014/main" id="{2AD428D1-689B-434D-A763-2DE9FF5E2A5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6" y="2186"/>
                            <a:ext cx="441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1" name="Object 58">
                <a:extLst>
                  <a:ext uri="{FF2B5EF4-FFF2-40B4-BE49-F238E27FC236}">
                    <a16:creationId xmlns:a16="http://schemas.microsoft.com/office/drawing/2014/main" id="{76CC239B-2231-4603-941A-E3CEDDB470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26" y="2546"/>
              <a:ext cx="441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4" name="Equation" r:id="rId27" imgW="419100" imgH="228600" progId="Equation.DSMT4">
                      <p:embed/>
                    </p:oleObj>
                  </mc:Choice>
                  <mc:Fallback>
                    <p:oleObj name="Equation" r:id="rId27" imgW="419100" imgH="228600" progId="Equation.DSMT4">
                      <p:embed/>
                      <p:pic>
                        <p:nvPicPr>
                          <p:cNvPr id="7251" name="Object 58">
                            <a:extLst>
                              <a:ext uri="{FF2B5EF4-FFF2-40B4-BE49-F238E27FC236}">
                                <a16:creationId xmlns:a16="http://schemas.microsoft.com/office/drawing/2014/main" id="{76CC239B-2231-4603-941A-E3CEDDB470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6" y="2546"/>
                            <a:ext cx="441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2" name="Object 59">
                <a:extLst>
                  <a:ext uri="{FF2B5EF4-FFF2-40B4-BE49-F238E27FC236}">
                    <a16:creationId xmlns:a16="http://schemas.microsoft.com/office/drawing/2014/main" id="{E4162CDB-05B9-4027-99EC-E6FEA9349A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6" y="2996"/>
              <a:ext cx="317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5" name="Equation" r:id="rId29" imgW="177415" imgH="76035" progId="Equation.3">
                      <p:embed/>
                    </p:oleObj>
                  </mc:Choice>
                  <mc:Fallback>
                    <p:oleObj name="Equation" r:id="rId29" imgW="177415" imgH="76035" progId="Equation.3">
                      <p:embed/>
                      <p:pic>
                        <p:nvPicPr>
                          <p:cNvPr id="7252" name="Object 59">
                            <a:extLst>
                              <a:ext uri="{FF2B5EF4-FFF2-40B4-BE49-F238E27FC236}">
                                <a16:creationId xmlns:a16="http://schemas.microsoft.com/office/drawing/2014/main" id="{E4162CDB-05B9-4027-99EC-E6FEA9349A3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996"/>
                            <a:ext cx="317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3" name="Object 60">
                <a:extLst>
                  <a:ext uri="{FF2B5EF4-FFF2-40B4-BE49-F238E27FC236}">
                    <a16:creationId xmlns:a16="http://schemas.microsoft.com/office/drawing/2014/main" id="{19876DF5-00F4-41E9-9156-2D07134AF2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1" y="1737"/>
              <a:ext cx="914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6" name="Equation" r:id="rId30" imgW="583947" imgH="228501" progId="Equation.DSMT4">
                      <p:embed/>
                    </p:oleObj>
                  </mc:Choice>
                  <mc:Fallback>
                    <p:oleObj name="Equation" r:id="rId30" imgW="583947" imgH="228501" progId="Equation.DSMT4">
                      <p:embed/>
                      <p:pic>
                        <p:nvPicPr>
                          <p:cNvPr id="7253" name="Object 60">
                            <a:extLst>
                              <a:ext uri="{FF2B5EF4-FFF2-40B4-BE49-F238E27FC236}">
                                <a16:creationId xmlns:a16="http://schemas.microsoft.com/office/drawing/2014/main" id="{19876DF5-00F4-41E9-9156-2D07134AF2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1" y="1737"/>
                            <a:ext cx="914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4" name="Object 61">
                <a:extLst>
                  <a:ext uri="{FF2B5EF4-FFF2-40B4-BE49-F238E27FC236}">
                    <a16:creationId xmlns:a16="http://schemas.microsoft.com/office/drawing/2014/main" id="{9357B7C8-992B-4467-B6A9-E2F22E5C93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82" y="2148"/>
              <a:ext cx="903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7" name="Equation" r:id="rId32" imgW="583947" imgH="228501" progId="Equation.DSMT4">
                      <p:embed/>
                    </p:oleObj>
                  </mc:Choice>
                  <mc:Fallback>
                    <p:oleObj name="Equation" r:id="rId32" imgW="583947" imgH="228501" progId="Equation.DSMT4">
                      <p:embed/>
                      <p:pic>
                        <p:nvPicPr>
                          <p:cNvPr id="7254" name="Object 61">
                            <a:extLst>
                              <a:ext uri="{FF2B5EF4-FFF2-40B4-BE49-F238E27FC236}">
                                <a16:creationId xmlns:a16="http://schemas.microsoft.com/office/drawing/2014/main" id="{9357B7C8-992B-4467-B6A9-E2F22E5C93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2" y="2148"/>
                            <a:ext cx="903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5" name="Object 62">
                <a:extLst>
                  <a:ext uri="{FF2B5EF4-FFF2-40B4-BE49-F238E27FC236}">
                    <a16:creationId xmlns:a16="http://schemas.microsoft.com/office/drawing/2014/main" id="{5D7168C6-8705-4EB3-AB64-9D4DE919D1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82" y="2519"/>
              <a:ext cx="913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8" name="Equation" r:id="rId34" imgW="596900" imgH="228600" progId="Equation.DSMT4">
                      <p:embed/>
                    </p:oleObj>
                  </mc:Choice>
                  <mc:Fallback>
                    <p:oleObj name="Equation" r:id="rId34" imgW="596900" imgH="228600" progId="Equation.DSMT4">
                      <p:embed/>
                      <p:pic>
                        <p:nvPicPr>
                          <p:cNvPr id="7255" name="Object 62">
                            <a:extLst>
                              <a:ext uri="{FF2B5EF4-FFF2-40B4-BE49-F238E27FC236}">
                                <a16:creationId xmlns:a16="http://schemas.microsoft.com/office/drawing/2014/main" id="{5D7168C6-8705-4EB3-AB64-9D4DE919D10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2" y="2519"/>
                            <a:ext cx="9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6" name="Object 63">
                <a:extLst>
                  <a:ext uri="{FF2B5EF4-FFF2-40B4-BE49-F238E27FC236}">
                    <a16:creationId xmlns:a16="http://schemas.microsoft.com/office/drawing/2014/main" id="{E70C32BE-DE98-4265-B58C-78D6AC0AD2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0" y="2996"/>
              <a:ext cx="317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9" name="Equation" r:id="rId36" imgW="177415" imgH="76035" progId="Equation.3">
                      <p:embed/>
                    </p:oleObj>
                  </mc:Choice>
                  <mc:Fallback>
                    <p:oleObj name="Equation" r:id="rId36" imgW="177415" imgH="76035" progId="Equation.3">
                      <p:embed/>
                      <p:pic>
                        <p:nvPicPr>
                          <p:cNvPr id="7256" name="Object 63">
                            <a:extLst>
                              <a:ext uri="{FF2B5EF4-FFF2-40B4-BE49-F238E27FC236}">
                                <a16:creationId xmlns:a16="http://schemas.microsoft.com/office/drawing/2014/main" id="{E70C32BE-DE98-4265-B58C-78D6AC0AD2C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996"/>
                            <a:ext cx="317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7" name="Object 64">
                <a:extLst>
                  <a:ext uri="{FF2B5EF4-FFF2-40B4-BE49-F238E27FC236}">
                    <a16:creationId xmlns:a16="http://schemas.microsoft.com/office/drawing/2014/main" id="{EBBFF5FA-0BEB-4F35-B689-12614894E0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20" y="2996"/>
              <a:ext cx="317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0" name="Equation" r:id="rId37" imgW="177415" imgH="76035" progId="Equation.3">
                      <p:embed/>
                    </p:oleObj>
                  </mc:Choice>
                  <mc:Fallback>
                    <p:oleObj name="Equation" r:id="rId37" imgW="177415" imgH="76035" progId="Equation.3">
                      <p:embed/>
                      <p:pic>
                        <p:nvPicPr>
                          <p:cNvPr id="7257" name="Object 64">
                            <a:extLst>
                              <a:ext uri="{FF2B5EF4-FFF2-40B4-BE49-F238E27FC236}">
                                <a16:creationId xmlns:a16="http://schemas.microsoft.com/office/drawing/2014/main" id="{EBBFF5FA-0BEB-4F35-B689-12614894E0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996"/>
                            <a:ext cx="317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8" name="Object 65">
                <a:extLst>
                  <a:ext uri="{FF2B5EF4-FFF2-40B4-BE49-F238E27FC236}">
                    <a16:creationId xmlns:a16="http://schemas.microsoft.com/office/drawing/2014/main" id="{43F0AD9C-C1A7-45C7-A312-3503741C2B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996"/>
              <a:ext cx="317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1" name="Equation" r:id="rId38" imgW="177415" imgH="76035" progId="Equation.3">
                      <p:embed/>
                    </p:oleObj>
                  </mc:Choice>
                  <mc:Fallback>
                    <p:oleObj name="Equation" r:id="rId38" imgW="177415" imgH="76035" progId="Equation.3">
                      <p:embed/>
                      <p:pic>
                        <p:nvPicPr>
                          <p:cNvPr id="7258" name="Object 65">
                            <a:extLst>
                              <a:ext uri="{FF2B5EF4-FFF2-40B4-BE49-F238E27FC236}">
                                <a16:creationId xmlns:a16="http://schemas.microsoft.com/office/drawing/2014/main" id="{43F0AD9C-C1A7-45C7-A312-3503741C2B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996"/>
                            <a:ext cx="317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9" name="Object 67">
                <a:extLst>
                  <a:ext uri="{FF2B5EF4-FFF2-40B4-BE49-F238E27FC236}">
                    <a16:creationId xmlns:a16="http://schemas.microsoft.com/office/drawing/2014/main" id="{635DCA56-8993-4599-89CA-87CE701CC5A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2" y="2507"/>
              <a:ext cx="1243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2" name="Equation" r:id="rId39" imgW="800100" imgH="228600" progId="Equation.DSMT4">
                      <p:embed/>
                    </p:oleObj>
                  </mc:Choice>
                  <mc:Fallback>
                    <p:oleObj name="Equation" r:id="rId39" imgW="800100" imgH="228600" progId="Equation.DSMT4">
                      <p:embed/>
                      <p:pic>
                        <p:nvPicPr>
                          <p:cNvPr id="7259" name="Object 67">
                            <a:extLst>
                              <a:ext uri="{FF2B5EF4-FFF2-40B4-BE49-F238E27FC236}">
                                <a16:creationId xmlns:a16="http://schemas.microsoft.com/office/drawing/2014/main" id="{635DCA56-8993-4599-89CA-87CE701CC5A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2" y="2507"/>
                            <a:ext cx="1243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95" name="Object 115">
              <a:extLst>
                <a:ext uri="{FF2B5EF4-FFF2-40B4-BE49-F238E27FC236}">
                  <a16:creationId xmlns:a16="http://schemas.microsoft.com/office/drawing/2014/main" id="{4BB21937-68B4-4CFB-9088-F616B0056E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5" y="2205"/>
            <a:ext cx="122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" name="Equation" r:id="rId41" imgW="787400" imgH="228600" progId="Equation.DSMT4">
                    <p:embed/>
                  </p:oleObj>
                </mc:Choice>
                <mc:Fallback>
                  <p:oleObj name="Equation" r:id="rId41" imgW="787400" imgH="228600" progId="Equation.DSMT4">
                    <p:embed/>
                    <p:pic>
                      <p:nvPicPr>
                        <p:cNvPr id="7195" name="Object 115">
                          <a:extLst>
                            <a:ext uri="{FF2B5EF4-FFF2-40B4-BE49-F238E27FC236}">
                              <a16:creationId xmlns:a16="http://schemas.microsoft.com/office/drawing/2014/main" id="{4BB21937-68B4-4CFB-9088-F616B0056E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2205"/>
                          <a:ext cx="122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6" name="Object 116">
              <a:extLst>
                <a:ext uri="{FF2B5EF4-FFF2-40B4-BE49-F238E27FC236}">
                  <a16:creationId xmlns:a16="http://schemas.microsoft.com/office/drawing/2014/main" id="{64F882FF-FE8B-40DE-BBEB-9BED411590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7" y="2545"/>
            <a:ext cx="155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" name="Equation" r:id="rId43" imgW="1002865" imgH="228501" progId="Equation.DSMT4">
                    <p:embed/>
                  </p:oleObj>
                </mc:Choice>
                <mc:Fallback>
                  <p:oleObj name="Equation" r:id="rId43" imgW="1002865" imgH="228501" progId="Equation.DSMT4">
                    <p:embed/>
                    <p:pic>
                      <p:nvPicPr>
                        <p:cNvPr id="7196" name="Object 116">
                          <a:extLst>
                            <a:ext uri="{FF2B5EF4-FFF2-40B4-BE49-F238E27FC236}">
                              <a16:creationId xmlns:a16="http://schemas.microsoft.com/office/drawing/2014/main" id="{64F882FF-FE8B-40DE-BBEB-9BED411590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2545"/>
                          <a:ext cx="155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2">
            <a:extLst>
              <a:ext uri="{FF2B5EF4-FFF2-40B4-BE49-F238E27FC236}">
                <a16:creationId xmlns:a16="http://schemas.microsoft.com/office/drawing/2014/main" id="{A996C0B1-2A63-4036-9092-110F167B6E68}"/>
              </a:ext>
            </a:extLst>
          </p:cNvPr>
          <p:cNvGrpSpPr>
            <a:grpSpLocks/>
          </p:cNvGrpSpPr>
          <p:nvPr/>
        </p:nvGrpSpPr>
        <p:grpSpPr bwMode="auto">
          <a:xfrm>
            <a:off x="2955925" y="4572000"/>
            <a:ext cx="3779838" cy="2133600"/>
            <a:chOff x="1672" y="2795"/>
            <a:chExt cx="2381" cy="1344"/>
          </a:xfrm>
        </p:grpSpPr>
        <p:grpSp>
          <p:nvGrpSpPr>
            <p:cNvPr id="7190" name="Group 108">
              <a:extLst>
                <a:ext uri="{FF2B5EF4-FFF2-40B4-BE49-F238E27FC236}">
                  <a16:creationId xmlns:a16="http://schemas.microsoft.com/office/drawing/2014/main" id="{D0D0113F-4C7A-4219-AFDE-08767F4F67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2795"/>
              <a:ext cx="2352" cy="1344"/>
              <a:chOff x="1678" y="2784"/>
              <a:chExt cx="2352" cy="1344"/>
            </a:xfrm>
          </p:grpSpPr>
          <p:sp>
            <p:nvSpPr>
              <p:cNvPr id="7192" name="AutoShape 97">
                <a:extLst>
                  <a:ext uri="{FF2B5EF4-FFF2-40B4-BE49-F238E27FC236}">
                    <a16:creationId xmlns:a16="http://schemas.microsoft.com/office/drawing/2014/main" id="{81507694-2BCA-407E-A649-FE470D27B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1678" y="2784"/>
                <a:ext cx="2352" cy="1344"/>
              </a:xfrm>
              <a:prstGeom prst="wedgeEllipseCallout">
                <a:avLst>
                  <a:gd name="adj1" fmla="val -65778"/>
                  <a:gd name="adj2" fmla="val 57514"/>
                </a:avLst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193" name="Object 98">
                <a:extLst>
                  <a:ext uri="{FF2B5EF4-FFF2-40B4-BE49-F238E27FC236}">
                    <a16:creationId xmlns:a16="http://schemas.microsoft.com/office/drawing/2014/main" id="{0E77A3A1-8F90-4FC2-8210-EDA5B0BB8A2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flipH="1" flipV="1">
              <a:off x="2754" y="3340"/>
              <a:ext cx="135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5" name="公式" r:id="rId45" imgW="12856" imgH="108065" progId="Equation.3">
                      <p:embed/>
                    </p:oleObj>
                  </mc:Choice>
                  <mc:Fallback>
                    <p:oleObj name="公式" r:id="rId45" imgW="12856" imgH="108065" progId="Equation.3">
                      <p:embed/>
                      <p:pic>
                        <p:nvPicPr>
                          <p:cNvPr id="7193" name="Object 98">
                            <a:extLst>
                              <a:ext uri="{FF2B5EF4-FFF2-40B4-BE49-F238E27FC236}">
                                <a16:creationId xmlns:a16="http://schemas.microsoft.com/office/drawing/2014/main" id="{0E77A3A1-8F90-4FC2-8210-EDA5B0BB8A2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 flipV="1">
                            <a:off x="2754" y="3340"/>
                            <a:ext cx="135" cy="236"/>
                          </a:xfrm>
                          <a:prstGeom prst="rect">
                            <a:avLst/>
                          </a:prstGeom>
                          <a:solidFill>
                            <a:srgbClr val="99FFCC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91" name="Object 109">
              <a:extLst>
                <a:ext uri="{FF2B5EF4-FFF2-40B4-BE49-F238E27FC236}">
                  <a16:creationId xmlns:a16="http://schemas.microsoft.com/office/drawing/2014/main" id="{AE19852D-D9ED-48C8-AF0E-E19F77756A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2" y="3195"/>
            <a:ext cx="2366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" name="Equation" r:id="rId47" imgW="1682828" imgH="355785" progId="Equation.DSMT4">
                    <p:embed/>
                  </p:oleObj>
                </mc:Choice>
                <mc:Fallback>
                  <p:oleObj name="Equation" r:id="rId47" imgW="1682828" imgH="355785" progId="Equation.DSMT4">
                    <p:embed/>
                    <p:pic>
                      <p:nvPicPr>
                        <p:cNvPr id="7191" name="Object 109">
                          <a:extLst>
                            <a:ext uri="{FF2B5EF4-FFF2-40B4-BE49-F238E27FC236}">
                              <a16:creationId xmlns:a16="http://schemas.microsoft.com/office/drawing/2014/main" id="{AE19852D-D9ED-48C8-AF0E-E19F77756A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3195"/>
                          <a:ext cx="2366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2">
            <a:extLst>
              <a:ext uri="{FF2B5EF4-FFF2-40B4-BE49-F238E27FC236}">
                <a16:creationId xmlns:a16="http://schemas.microsoft.com/office/drawing/2014/main" id="{BD3A253F-E32C-4BE4-93F6-DB87ABBE48C2}"/>
              </a:ext>
            </a:extLst>
          </p:cNvPr>
          <p:cNvGrpSpPr>
            <a:grpSpLocks/>
          </p:cNvGrpSpPr>
          <p:nvPr/>
        </p:nvGrpSpPr>
        <p:grpSpPr bwMode="auto">
          <a:xfrm>
            <a:off x="5954713" y="1836738"/>
            <a:ext cx="2209800" cy="1676400"/>
            <a:chOff x="3888" y="1152"/>
            <a:chExt cx="1392" cy="1056"/>
          </a:xfrm>
        </p:grpSpPr>
        <p:sp>
          <p:nvSpPr>
            <p:cNvPr id="7188" name="AutoShape 93">
              <a:extLst>
                <a:ext uri="{FF2B5EF4-FFF2-40B4-BE49-F238E27FC236}">
                  <a16:creationId xmlns:a16="http://schemas.microsoft.com/office/drawing/2014/main" id="{EE567C70-970C-482A-BCD1-EAC15F125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152"/>
              <a:ext cx="1392" cy="1056"/>
            </a:xfrm>
            <a:prstGeom prst="wedgeEllipseCallout">
              <a:avLst>
                <a:gd name="adj1" fmla="val -73921"/>
                <a:gd name="adj2" fmla="val 57199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89" name="Object 94">
              <a:extLst>
                <a:ext uri="{FF2B5EF4-FFF2-40B4-BE49-F238E27FC236}">
                  <a16:creationId xmlns:a16="http://schemas.microsoft.com/office/drawing/2014/main" id="{490FB102-415E-4825-B8A0-A5D6D457F4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3" y="1488"/>
            <a:ext cx="114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" name="Equation" r:id="rId49" imgW="1232056" imgH="336665" progId="Equation.3">
                    <p:embed/>
                  </p:oleObj>
                </mc:Choice>
                <mc:Fallback>
                  <p:oleObj name="Equation" r:id="rId49" imgW="1232056" imgH="336665" progId="Equation.3">
                    <p:embed/>
                    <p:pic>
                      <p:nvPicPr>
                        <p:cNvPr id="7189" name="Object 94">
                          <a:extLst>
                            <a:ext uri="{FF2B5EF4-FFF2-40B4-BE49-F238E27FC236}">
                              <a16:creationId xmlns:a16="http://schemas.microsoft.com/office/drawing/2014/main" id="{490FB102-415E-4825-B8A0-A5D6D457F4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" y="1488"/>
                          <a:ext cx="1143" cy="381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3">
            <a:extLst>
              <a:ext uri="{FF2B5EF4-FFF2-40B4-BE49-F238E27FC236}">
                <a16:creationId xmlns:a16="http://schemas.microsoft.com/office/drawing/2014/main" id="{DC633A25-3178-4EAB-A496-E02EC157E097}"/>
              </a:ext>
            </a:extLst>
          </p:cNvPr>
          <p:cNvGrpSpPr>
            <a:grpSpLocks/>
          </p:cNvGrpSpPr>
          <p:nvPr/>
        </p:nvGrpSpPr>
        <p:grpSpPr bwMode="auto">
          <a:xfrm>
            <a:off x="6107113" y="2522538"/>
            <a:ext cx="2209800" cy="1676400"/>
            <a:chOff x="3984" y="1584"/>
            <a:chExt cx="1392" cy="1056"/>
          </a:xfrm>
        </p:grpSpPr>
        <p:sp>
          <p:nvSpPr>
            <p:cNvPr id="7186" name="AutoShape 95">
              <a:extLst>
                <a:ext uri="{FF2B5EF4-FFF2-40B4-BE49-F238E27FC236}">
                  <a16:creationId xmlns:a16="http://schemas.microsoft.com/office/drawing/2014/main" id="{387A66AF-E260-4562-B70D-07564A309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584"/>
              <a:ext cx="1392" cy="1056"/>
            </a:xfrm>
            <a:prstGeom prst="wedgeEllipseCallout">
              <a:avLst>
                <a:gd name="adj1" fmla="val -73921"/>
                <a:gd name="adj2" fmla="val 57199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87" name="Object 96">
              <a:extLst>
                <a:ext uri="{FF2B5EF4-FFF2-40B4-BE49-F238E27FC236}">
                  <a16:creationId xmlns:a16="http://schemas.microsoft.com/office/drawing/2014/main" id="{F0C2032A-4422-45FA-B1CB-195B01AFCB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3" y="1971"/>
            <a:ext cx="115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8" name="Equation" r:id="rId51" imgW="1238276" imgH="336665" progId="Equation.3">
                    <p:embed/>
                  </p:oleObj>
                </mc:Choice>
                <mc:Fallback>
                  <p:oleObj name="Equation" r:id="rId51" imgW="1238276" imgH="336665" progId="Equation.3">
                    <p:embed/>
                    <p:pic>
                      <p:nvPicPr>
                        <p:cNvPr id="7187" name="Object 96">
                          <a:extLst>
                            <a:ext uri="{FF2B5EF4-FFF2-40B4-BE49-F238E27FC236}">
                              <a16:creationId xmlns:a16="http://schemas.microsoft.com/office/drawing/2014/main" id="{F0C2032A-4422-45FA-B1CB-195B01AFCB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" y="1971"/>
                          <a:ext cx="1154" cy="381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769" name="Rectangle 113">
            <a:extLst>
              <a:ext uri="{FF2B5EF4-FFF2-40B4-BE49-F238E27FC236}">
                <a16:creationId xmlns:a16="http://schemas.microsoft.com/office/drawing/2014/main" id="{7E438EA6-718F-41EF-A7A5-6A1145206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836613"/>
            <a:ext cx="4095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差商计算可列差商表如下</a:t>
            </a:r>
          </a:p>
        </p:txBody>
      </p:sp>
      <p:grpSp>
        <p:nvGrpSpPr>
          <p:cNvPr id="12" name="Group 106">
            <a:extLst>
              <a:ext uri="{FF2B5EF4-FFF2-40B4-BE49-F238E27FC236}">
                <a16:creationId xmlns:a16="http://schemas.microsoft.com/office/drawing/2014/main" id="{A56FD6CF-19D0-4047-84F3-E2A2DB087E18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2357438"/>
            <a:ext cx="2209800" cy="1219200"/>
            <a:chOff x="816" y="1344"/>
            <a:chExt cx="1440" cy="768"/>
          </a:xfrm>
        </p:grpSpPr>
        <p:sp>
          <p:nvSpPr>
            <p:cNvPr id="7184" name="AutoShape 91">
              <a:extLst>
                <a:ext uri="{FF2B5EF4-FFF2-40B4-BE49-F238E27FC236}">
                  <a16:creationId xmlns:a16="http://schemas.microsoft.com/office/drawing/2014/main" id="{D681A3A2-84FD-4A31-8D75-E8547BF4D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344"/>
              <a:ext cx="1440" cy="768"/>
            </a:xfrm>
            <a:prstGeom prst="wedgeEllipseCallout">
              <a:avLst>
                <a:gd name="adj1" fmla="val 33264"/>
                <a:gd name="adj2" fmla="val 105731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85" name="Object 92">
              <a:extLst>
                <a:ext uri="{FF2B5EF4-FFF2-40B4-BE49-F238E27FC236}">
                  <a16:creationId xmlns:a16="http://schemas.microsoft.com/office/drawing/2014/main" id="{E4D9EAAB-482C-434F-9873-E9197F9E82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488"/>
            <a:ext cx="986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9" name="Equation" r:id="rId53" imgW="857172" imgH="336665" progId="Equation.3">
                    <p:embed/>
                  </p:oleObj>
                </mc:Choice>
                <mc:Fallback>
                  <p:oleObj name="Equation" r:id="rId53" imgW="857172" imgH="336665" progId="Equation.3">
                    <p:embed/>
                    <p:pic>
                      <p:nvPicPr>
                        <p:cNvPr id="7185" name="Object 92">
                          <a:extLst>
                            <a:ext uri="{FF2B5EF4-FFF2-40B4-BE49-F238E27FC236}">
                              <a16:creationId xmlns:a16="http://schemas.microsoft.com/office/drawing/2014/main" id="{E4D9EAAB-482C-434F-9873-E9197F9E82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488"/>
                          <a:ext cx="986" cy="481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99">
            <a:extLst>
              <a:ext uri="{FF2B5EF4-FFF2-40B4-BE49-F238E27FC236}">
                <a16:creationId xmlns:a16="http://schemas.microsoft.com/office/drawing/2014/main" id="{2620135A-3707-42D5-90D8-CC9225446940}"/>
              </a:ext>
            </a:extLst>
          </p:cNvPr>
          <p:cNvGrpSpPr>
            <a:grpSpLocks/>
          </p:cNvGrpSpPr>
          <p:nvPr/>
        </p:nvGrpSpPr>
        <p:grpSpPr bwMode="auto">
          <a:xfrm>
            <a:off x="4049713" y="1303338"/>
            <a:ext cx="1981200" cy="1447800"/>
            <a:chOff x="2688" y="816"/>
            <a:chExt cx="1248" cy="912"/>
          </a:xfrm>
        </p:grpSpPr>
        <p:sp>
          <p:nvSpPr>
            <p:cNvPr id="7182" name="AutoShape 87">
              <a:extLst>
                <a:ext uri="{FF2B5EF4-FFF2-40B4-BE49-F238E27FC236}">
                  <a16:creationId xmlns:a16="http://schemas.microsoft.com/office/drawing/2014/main" id="{10D4EA15-DA69-4AFD-9900-8B356E0C7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816"/>
              <a:ext cx="1248" cy="912"/>
            </a:xfrm>
            <a:prstGeom prst="wedgeEllipseCallout">
              <a:avLst>
                <a:gd name="adj1" fmla="val -76681"/>
                <a:gd name="adj2" fmla="val 58333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83" name="Object 88">
              <a:extLst>
                <a:ext uri="{FF2B5EF4-FFF2-40B4-BE49-F238E27FC236}">
                  <a16:creationId xmlns:a16="http://schemas.microsoft.com/office/drawing/2014/main" id="{D29D6D50-0C8C-4ABB-A0B9-B0CB8C4FA1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104"/>
            <a:ext cx="81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0" name="Equation" r:id="rId55" imgW="850952" imgH="336665" progId="Equation.3">
                    <p:embed/>
                  </p:oleObj>
                </mc:Choice>
                <mc:Fallback>
                  <p:oleObj name="Equation" r:id="rId55" imgW="850952" imgH="336665" progId="Equation.3">
                    <p:embed/>
                    <p:pic>
                      <p:nvPicPr>
                        <p:cNvPr id="7183" name="Object 88">
                          <a:extLst>
                            <a:ext uri="{FF2B5EF4-FFF2-40B4-BE49-F238E27FC236}">
                              <a16:creationId xmlns:a16="http://schemas.microsoft.com/office/drawing/2014/main" id="{D29D6D50-0C8C-4ABB-A0B9-B0CB8C4FA1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104"/>
                          <a:ext cx="816" cy="381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00">
            <a:extLst>
              <a:ext uri="{FF2B5EF4-FFF2-40B4-BE49-F238E27FC236}">
                <a16:creationId xmlns:a16="http://schemas.microsoft.com/office/drawing/2014/main" id="{B7318EA4-B4C4-479D-B62B-84DF4A65847B}"/>
              </a:ext>
            </a:extLst>
          </p:cNvPr>
          <p:cNvGrpSpPr>
            <a:grpSpLocks/>
          </p:cNvGrpSpPr>
          <p:nvPr/>
        </p:nvGrpSpPr>
        <p:grpSpPr bwMode="auto">
          <a:xfrm>
            <a:off x="4202113" y="1989138"/>
            <a:ext cx="1981200" cy="1447800"/>
            <a:chOff x="2784" y="1248"/>
            <a:chExt cx="1248" cy="912"/>
          </a:xfrm>
        </p:grpSpPr>
        <p:sp>
          <p:nvSpPr>
            <p:cNvPr id="7180" name="AutoShape 89">
              <a:extLst>
                <a:ext uri="{FF2B5EF4-FFF2-40B4-BE49-F238E27FC236}">
                  <a16:creationId xmlns:a16="http://schemas.microsoft.com/office/drawing/2014/main" id="{191B01CF-1B6E-4758-ACB5-B1CC9C7B7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248"/>
              <a:ext cx="1248" cy="912"/>
            </a:xfrm>
            <a:prstGeom prst="wedgeEllipseCallout">
              <a:avLst>
                <a:gd name="adj1" fmla="val -76681"/>
                <a:gd name="adj2" fmla="val 58333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81" name="Object 90">
              <a:extLst>
                <a:ext uri="{FF2B5EF4-FFF2-40B4-BE49-F238E27FC236}">
                  <a16:creationId xmlns:a16="http://schemas.microsoft.com/office/drawing/2014/main" id="{FDA18EB8-8EC0-4D22-9F72-6C158572A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1491"/>
            <a:ext cx="82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1" name="Equation" r:id="rId57" imgW="857172" imgH="336665" progId="Equation.3">
                    <p:embed/>
                  </p:oleObj>
                </mc:Choice>
                <mc:Fallback>
                  <p:oleObj name="Equation" r:id="rId57" imgW="857172" imgH="336665" progId="Equation.3">
                    <p:embed/>
                    <p:pic>
                      <p:nvPicPr>
                        <p:cNvPr id="7181" name="Object 90">
                          <a:extLst>
                            <a:ext uri="{FF2B5EF4-FFF2-40B4-BE49-F238E27FC236}">
                              <a16:creationId xmlns:a16="http://schemas.microsoft.com/office/drawing/2014/main" id="{FDA18EB8-8EC0-4D22-9F72-6C158572A6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491"/>
                          <a:ext cx="827" cy="381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>
            <a:extLst>
              <a:ext uri="{FF2B5EF4-FFF2-40B4-BE49-F238E27FC236}">
                <a16:creationId xmlns:a16="http://schemas.microsoft.com/office/drawing/2014/main" id="{F9455463-F5CB-4582-8661-387149C856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79629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ewton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插值是通过选取特殊的基函数来实现的，这时，取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3EE1E3D0-AEBD-4C7B-B02D-C95ABD7AE6D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95600"/>
            <a:ext cx="8001000" cy="1033463"/>
            <a:chOff x="384" y="1824"/>
            <a:chExt cx="5040" cy="651"/>
          </a:xfrm>
        </p:grpSpPr>
        <p:sp>
          <p:nvSpPr>
            <p:cNvPr id="5145" name="Rectangle 6">
              <a:extLst>
                <a:ext uri="{FF2B5EF4-FFF2-40B4-BE49-F238E27FC236}">
                  <a16:creationId xmlns:a16="http://schemas.microsoft.com/office/drawing/2014/main" id="{AD83319C-F885-4D42-8C4F-2C44B7EB6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824"/>
              <a:ext cx="5040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作为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ewton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插值的以                     为节点的基函数，而次数</a:t>
              </a:r>
            </a:p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不超过     的多项式           可表示为</a:t>
              </a:r>
            </a:p>
          </p:txBody>
        </p:sp>
        <p:graphicFrame>
          <p:nvGraphicFramePr>
            <p:cNvPr id="8215" name="Object 7">
              <a:extLst>
                <a:ext uri="{FF2B5EF4-FFF2-40B4-BE49-F238E27FC236}">
                  <a16:creationId xmlns:a16="http://schemas.microsoft.com/office/drawing/2014/main" id="{36226A2D-D79B-4B92-B139-03F2FB59BD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9" y="1847"/>
            <a:ext cx="109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" name="Equation" r:id="rId5" imgW="666828" imgH="127185" progId="Equation.3">
                    <p:embed/>
                  </p:oleObj>
                </mc:Choice>
                <mc:Fallback>
                  <p:oleObj name="Equation" r:id="rId5" imgW="666828" imgH="127185" progId="Equation.3">
                    <p:embed/>
                    <p:pic>
                      <p:nvPicPr>
                        <p:cNvPr id="8215" name="Object 7">
                          <a:extLst>
                            <a:ext uri="{FF2B5EF4-FFF2-40B4-BE49-F238E27FC236}">
                              <a16:creationId xmlns:a16="http://schemas.microsoft.com/office/drawing/2014/main" id="{36226A2D-D79B-4B92-B139-03F2FB59BD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1847"/>
                          <a:ext cx="109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8">
              <a:extLst>
                <a:ext uri="{FF2B5EF4-FFF2-40B4-BE49-F238E27FC236}">
                  <a16:creationId xmlns:a16="http://schemas.microsoft.com/office/drawing/2014/main" id="{164A8156-1945-4555-8DDC-52AEF8FDE8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6" y="2232"/>
            <a:ext cx="2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7" name="Equation" r:id="rId7" imgW="19076" imgH="44473" progId="Equation.3">
                    <p:embed/>
                  </p:oleObj>
                </mc:Choice>
                <mc:Fallback>
                  <p:oleObj name="Equation" r:id="rId7" imgW="19076" imgH="44473" progId="Equation.3">
                    <p:embed/>
                    <p:pic>
                      <p:nvPicPr>
                        <p:cNvPr id="8216" name="Object 8">
                          <a:extLst>
                            <a:ext uri="{FF2B5EF4-FFF2-40B4-BE49-F238E27FC236}">
                              <a16:creationId xmlns:a16="http://schemas.microsoft.com/office/drawing/2014/main" id="{164A8156-1945-4555-8DDC-52AEF8FDE8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2232"/>
                          <a:ext cx="2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9">
              <a:extLst>
                <a:ext uri="{FF2B5EF4-FFF2-40B4-BE49-F238E27FC236}">
                  <a16:creationId xmlns:a16="http://schemas.microsoft.com/office/drawing/2014/main" id="{7D12CA94-A4CB-46C3-B784-4BB6965B01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9" y="2204"/>
            <a:ext cx="4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" name="Equation" r:id="rId9" imgW="342952" imgH="127185" progId="Equation.DSMT4">
                    <p:embed/>
                  </p:oleObj>
                </mc:Choice>
                <mc:Fallback>
                  <p:oleObj name="Equation" r:id="rId9" imgW="342952" imgH="127185" progId="Equation.DSMT4">
                    <p:embed/>
                    <p:pic>
                      <p:nvPicPr>
                        <p:cNvPr id="8217" name="Object 9">
                          <a:extLst>
                            <a:ext uri="{FF2B5EF4-FFF2-40B4-BE49-F238E27FC236}">
                              <a16:creationId xmlns:a16="http://schemas.microsoft.com/office/drawing/2014/main" id="{7D12CA94-A4CB-46C3-B784-4BB6965B01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9" y="2204"/>
                          <a:ext cx="48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>
            <a:extLst>
              <a:ext uri="{FF2B5EF4-FFF2-40B4-BE49-F238E27FC236}">
                <a16:creationId xmlns:a16="http://schemas.microsoft.com/office/drawing/2014/main" id="{4C794D3B-A675-4357-9479-3E59C9398A9D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038600"/>
            <a:ext cx="6196013" cy="1071563"/>
            <a:chOff x="933" y="2688"/>
            <a:chExt cx="3633" cy="675"/>
          </a:xfrm>
        </p:grpSpPr>
        <p:graphicFrame>
          <p:nvGraphicFramePr>
            <p:cNvPr id="8212" name="Object 10">
              <a:extLst>
                <a:ext uri="{FF2B5EF4-FFF2-40B4-BE49-F238E27FC236}">
                  <a16:creationId xmlns:a16="http://schemas.microsoft.com/office/drawing/2014/main" id="{32E40F81-1EDE-486D-AB91-D73ED7526E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3" y="3024"/>
            <a:ext cx="308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" name="Equation" r:id="rId11" imgW="2216124" imgH="127185" progId="Equation.3">
                    <p:embed/>
                  </p:oleObj>
                </mc:Choice>
                <mc:Fallback>
                  <p:oleObj name="Equation" r:id="rId11" imgW="2216124" imgH="127185" progId="Equation.3">
                    <p:embed/>
                    <p:pic>
                      <p:nvPicPr>
                        <p:cNvPr id="8212" name="Object 10">
                          <a:extLst>
                            <a:ext uri="{FF2B5EF4-FFF2-40B4-BE49-F238E27FC236}">
                              <a16:creationId xmlns:a16="http://schemas.microsoft.com/office/drawing/2014/main" id="{32E40F81-1EDE-486D-AB91-D73ED7526E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3024"/>
                          <a:ext cx="308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11">
              <a:extLst>
                <a:ext uri="{FF2B5EF4-FFF2-40B4-BE49-F238E27FC236}">
                  <a16:creationId xmlns:a16="http://schemas.microsoft.com/office/drawing/2014/main" id="{3894F9FB-E921-4C2B-A329-4A4EE881ED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3" y="2688"/>
            <a:ext cx="355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0" name="Equation" r:id="rId13" imgW="2641600" imgH="127185" progId="Equation.3">
                    <p:embed/>
                  </p:oleObj>
                </mc:Choice>
                <mc:Fallback>
                  <p:oleObj name="Equation" r:id="rId13" imgW="2641600" imgH="127185" progId="Equation.3">
                    <p:embed/>
                    <p:pic>
                      <p:nvPicPr>
                        <p:cNvPr id="8213" name="Object 11">
                          <a:extLst>
                            <a:ext uri="{FF2B5EF4-FFF2-40B4-BE49-F238E27FC236}">
                              <a16:creationId xmlns:a16="http://schemas.microsoft.com/office/drawing/2014/main" id="{3894F9FB-E921-4C2B-A329-4A4EE881ED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2688"/>
                          <a:ext cx="3559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7">
            <a:extLst>
              <a:ext uri="{FF2B5EF4-FFF2-40B4-BE49-F238E27FC236}">
                <a16:creationId xmlns:a16="http://schemas.microsoft.com/office/drawing/2014/main" id="{47BEABAB-C006-4A5F-B27F-F80CBC645A7B}"/>
              </a:ext>
            </a:extLst>
          </p:cNvPr>
          <p:cNvGrpSpPr>
            <a:grpSpLocks/>
          </p:cNvGrpSpPr>
          <p:nvPr/>
        </p:nvGrpSpPr>
        <p:grpSpPr bwMode="auto">
          <a:xfrm>
            <a:off x="603250" y="5257800"/>
            <a:ext cx="8001000" cy="544513"/>
            <a:chOff x="380" y="3312"/>
            <a:chExt cx="5040" cy="343"/>
          </a:xfrm>
        </p:grpSpPr>
        <p:sp>
          <p:nvSpPr>
            <p:cNvPr id="8209" name="Rectangle 15">
              <a:extLst>
                <a:ext uri="{FF2B5EF4-FFF2-40B4-BE49-F238E27FC236}">
                  <a16:creationId xmlns:a16="http://schemas.microsoft.com/office/drawing/2014/main" id="{2A509CF6-48FF-4C00-AB51-9F1C4E49E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" y="3351"/>
              <a:ext cx="5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其中                         是待定系数，由插值条件          决定。</a:t>
              </a:r>
            </a:p>
          </p:txBody>
        </p:sp>
        <p:graphicFrame>
          <p:nvGraphicFramePr>
            <p:cNvPr id="8210" name="Object 16">
              <a:extLst>
                <a:ext uri="{FF2B5EF4-FFF2-40B4-BE49-F238E27FC236}">
                  <a16:creationId xmlns:a16="http://schemas.microsoft.com/office/drawing/2014/main" id="{8E10ABE4-A44A-419E-B67D-A482016C20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" y="3312"/>
            <a:ext cx="109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1" name="Equation" r:id="rId15" imgW="634896" imgH="127185" progId="Equation.3">
                    <p:embed/>
                  </p:oleObj>
                </mc:Choice>
                <mc:Fallback>
                  <p:oleObj name="Equation" r:id="rId15" imgW="634896" imgH="127185" progId="Equation.3">
                    <p:embed/>
                    <p:pic>
                      <p:nvPicPr>
                        <p:cNvPr id="8210" name="Object 16">
                          <a:extLst>
                            <a:ext uri="{FF2B5EF4-FFF2-40B4-BE49-F238E27FC236}">
                              <a16:creationId xmlns:a16="http://schemas.microsoft.com/office/drawing/2014/main" id="{8E10ABE4-A44A-419E-B67D-A482016C20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3312"/>
                          <a:ext cx="109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17">
              <a:extLst>
                <a:ext uri="{FF2B5EF4-FFF2-40B4-BE49-F238E27FC236}">
                  <a16:creationId xmlns:a16="http://schemas.microsoft.com/office/drawing/2014/main" id="{F02C0035-6699-4836-930A-A08F0C4C74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7" y="3360"/>
            <a:ext cx="39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2" name="Equation" r:id="rId17" imgW="241352" imgH="95181" progId="Equation.DSMT4">
                    <p:embed/>
                  </p:oleObj>
                </mc:Choice>
                <mc:Fallback>
                  <p:oleObj name="Equation" r:id="rId17" imgW="241352" imgH="95181" progId="Equation.DSMT4">
                    <p:embed/>
                    <p:pic>
                      <p:nvPicPr>
                        <p:cNvPr id="8211" name="Object 17">
                          <a:extLst>
                            <a:ext uri="{FF2B5EF4-FFF2-40B4-BE49-F238E27FC236}">
                              <a16:creationId xmlns:a16="http://schemas.microsoft.com/office/drawing/2014/main" id="{F02C0035-6699-4836-930A-A08F0C4C74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3360"/>
                          <a:ext cx="39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23" name="Text Box 19">
            <a:extLst>
              <a:ext uri="{FF2B5EF4-FFF2-40B4-BE49-F238E27FC236}">
                <a16:creationId xmlns:a16="http://schemas.microsoft.com/office/drawing/2014/main" id="{37836A53-8413-416F-B2C5-FFE89E122D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59436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牛顿插值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/* Newton’s Interpolation */</a:t>
            </a:r>
          </a:p>
        </p:txBody>
      </p:sp>
      <p:grpSp>
        <p:nvGrpSpPr>
          <p:cNvPr id="5" name="Group 33">
            <a:extLst>
              <a:ext uri="{FF2B5EF4-FFF2-40B4-BE49-F238E27FC236}">
                <a16:creationId xmlns:a16="http://schemas.microsoft.com/office/drawing/2014/main" id="{5AC5254D-0727-4313-ACF6-828D3F085B7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981200"/>
            <a:ext cx="7326313" cy="890588"/>
            <a:chOff x="336" y="1248"/>
            <a:chExt cx="4615" cy="561"/>
          </a:xfrm>
        </p:grpSpPr>
        <p:graphicFrame>
          <p:nvGraphicFramePr>
            <p:cNvPr id="8207" name="Object 4">
              <a:extLst>
                <a:ext uri="{FF2B5EF4-FFF2-40B4-BE49-F238E27FC236}">
                  <a16:creationId xmlns:a16="http://schemas.microsoft.com/office/drawing/2014/main" id="{EBE9095C-EB71-4A6D-A2AE-4C942BC27D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248"/>
            <a:ext cx="4087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3" name="Equation" r:id="rId19" imgW="2362096" imgH="355785" progId="Equation.3">
                    <p:embed/>
                  </p:oleObj>
                </mc:Choice>
                <mc:Fallback>
                  <p:oleObj name="Equation" r:id="rId19" imgW="2362096" imgH="355785" progId="Equation.3">
                    <p:embed/>
                    <p:pic>
                      <p:nvPicPr>
                        <p:cNvPr id="8207" name="Object 4">
                          <a:extLst>
                            <a:ext uri="{FF2B5EF4-FFF2-40B4-BE49-F238E27FC236}">
                              <a16:creationId xmlns:a16="http://schemas.microsoft.com/office/drawing/2014/main" id="{EBE9095C-EB71-4A6D-A2AE-4C942BC27D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248"/>
                          <a:ext cx="4087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208" name="Picture 20" descr="DARTS">
              <a:extLst>
                <a:ext uri="{FF2B5EF4-FFF2-40B4-BE49-F238E27FC236}">
                  <a16:creationId xmlns:a16="http://schemas.microsoft.com/office/drawing/2014/main" id="{985552CB-ED62-4286-91EE-274E6556D4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344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38">
            <a:extLst>
              <a:ext uri="{FF2B5EF4-FFF2-40B4-BE49-F238E27FC236}">
                <a16:creationId xmlns:a16="http://schemas.microsoft.com/office/drawing/2014/main" id="{EF6C9DAB-0B5F-42CF-A7C2-E3F8416CEAAF}"/>
              </a:ext>
            </a:extLst>
          </p:cNvPr>
          <p:cNvGrpSpPr>
            <a:grpSpLocks/>
          </p:cNvGrpSpPr>
          <p:nvPr/>
        </p:nvGrpSpPr>
        <p:grpSpPr bwMode="auto">
          <a:xfrm>
            <a:off x="471488" y="2370138"/>
            <a:ext cx="3200400" cy="1524000"/>
            <a:chOff x="288" y="1440"/>
            <a:chExt cx="2016" cy="960"/>
          </a:xfrm>
        </p:grpSpPr>
        <p:sp>
          <p:nvSpPr>
            <p:cNvPr id="8205" name="AutoShape 26">
              <a:extLst>
                <a:ext uri="{FF2B5EF4-FFF2-40B4-BE49-F238E27FC236}">
                  <a16:creationId xmlns:a16="http://schemas.microsoft.com/office/drawing/2014/main" id="{9066200F-137B-4405-8B4C-ED3B44BFB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40"/>
              <a:ext cx="2016" cy="960"/>
            </a:xfrm>
            <a:prstGeom prst="wedgeEllipseCallout">
              <a:avLst>
                <a:gd name="adj1" fmla="val 20833"/>
                <a:gd name="adj2" fmla="val 73023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06" name="Object 27">
              <a:extLst>
                <a:ext uri="{FF2B5EF4-FFF2-40B4-BE49-F238E27FC236}">
                  <a16:creationId xmlns:a16="http://schemas.microsoft.com/office/drawing/2014/main" id="{C34EF4EF-125B-463E-AE48-C616D32239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7" y="1776"/>
            <a:ext cx="156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" name="公式" r:id="rId22" imgW="1320800" imgH="228600" progId="Equation.3">
                    <p:embed/>
                  </p:oleObj>
                </mc:Choice>
                <mc:Fallback>
                  <p:oleObj name="公式" r:id="rId22" imgW="1320800" imgH="228600" progId="Equation.3">
                    <p:embed/>
                    <p:pic>
                      <p:nvPicPr>
                        <p:cNvPr id="8206" name="Object 27">
                          <a:extLst>
                            <a:ext uri="{FF2B5EF4-FFF2-40B4-BE49-F238E27FC236}">
                              <a16:creationId xmlns:a16="http://schemas.microsoft.com/office/drawing/2014/main" id="{C34EF4EF-125B-463E-AE48-C616D32239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1776"/>
                          <a:ext cx="1563" cy="271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9">
            <a:extLst>
              <a:ext uri="{FF2B5EF4-FFF2-40B4-BE49-F238E27FC236}">
                <a16:creationId xmlns:a16="http://schemas.microsoft.com/office/drawing/2014/main" id="{0124A4F3-444B-497A-80DA-E82090A3033F}"/>
              </a:ext>
            </a:extLst>
          </p:cNvPr>
          <p:cNvGrpSpPr>
            <a:grpSpLocks/>
          </p:cNvGrpSpPr>
          <p:nvPr/>
        </p:nvGrpSpPr>
        <p:grpSpPr bwMode="auto">
          <a:xfrm>
            <a:off x="3582988" y="1547813"/>
            <a:ext cx="4495800" cy="2438400"/>
            <a:chOff x="2160" y="960"/>
            <a:chExt cx="2832" cy="1536"/>
          </a:xfrm>
        </p:grpSpPr>
        <p:sp>
          <p:nvSpPr>
            <p:cNvPr id="8203" name="AutoShape 28">
              <a:extLst>
                <a:ext uri="{FF2B5EF4-FFF2-40B4-BE49-F238E27FC236}">
                  <a16:creationId xmlns:a16="http://schemas.microsoft.com/office/drawing/2014/main" id="{E2905299-69BB-4CAB-9760-DFE8CD3B8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960"/>
              <a:ext cx="2832" cy="1536"/>
            </a:xfrm>
            <a:prstGeom prst="wedgeEllipseCallout">
              <a:avLst>
                <a:gd name="adj1" fmla="val -52755"/>
                <a:gd name="adj2" fmla="val 60741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04" name="Object 29">
              <a:extLst>
                <a:ext uri="{FF2B5EF4-FFF2-40B4-BE49-F238E27FC236}">
                  <a16:creationId xmlns:a16="http://schemas.microsoft.com/office/drawing/2014/main" id="{52DD5C29-3E38-4CBD-B6E0-2EC7510D39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4" y="1296"/>
            <a:ext cx="2135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" name="公式" r:id="rId24" imgW="2120900" imgH="901700" progId="Equation.3">
                    <p:embed/>
                  </p:oleObj>
                </mc:Choice>
                <mc:Fallback>
                  <p:oleObj name="公式" r:id="rId24" imgW="2120900" imgH="901700" progId="Equation.3">
                    <p:embed/>
                    <p:pic>
                      <p:nvPicPr>
                        <p:cNvPr id="8204" name="Object 29">
                          <a:extLst>
                            <a:ext uri="{FF2B5EF4-FFF2-40B4-BE49-F238E27FC236}">
                              <a16:creationId xmlns:a16="http://schemas.microsoft.com/office/drawing/2014/main" id="{52DD5C29-3E38-4CBD-B6E0-2EC7510D39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1296"/>
                          <a:ext cx="2135" cy="945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2" name="Rectangle 36">
            <a:extLst>
              <a:ext uri="{FF2B5EF4-FFF2-40B4-BE49-F238E27FC236}">
                <a16:creationId xmlns:a16="http://schemas.microsoft.com/office/drawing/2014/main" id="{8982F09C-85A5-4B1B-95AA-996434442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  <p:bldP spid="727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4" name="Object 6">
            <a:extLst>
              <a:ext uri="{FF2B5EF4-FFF2-40B4-BE49-F238E27FC236}">
                <a16:creationId xmlns:a16="http://schemas.microsoft.com/office/drawing/2014/main" id="{A5DD91A1-5D24-4954-966F-C9A2B9F33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" y="3467100"/>
          <a:ext cx="77311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6" imgW="2978331" imgH="577735" progId="Equation.3">
                  <p:embed/>
                </p:oleObj>
              </mc:Choice>
              <mc:Fallback>
                <p:oleObj name="Equation" r:id="rId6" imgW="2978331" imgH="577735" progId="Equation.3">
                  <p:embed/>
                  <p:pic>
                    <p:nvPicPr>
                      <p:cNvPr id="73734" name="Object 6">
                        <a:extLst>
                          <a:ext uri="{FF2B5EF4-FFF2-40B4-BE49-F238E27FC236}">
                            <a16:creationId xmlns:a16="http://schemas.microsoft.com/office/drawing/2014/main" id="{A5DD91A1-5D24-4954-966F-C9A2B9F33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3467100"/>
                        <a:ext cx="77311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8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CCE821DC-5BA6-4E5A-9CCF-21AB81936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430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latin typeface="+mn-lt"/>
                <a:ea typeface="华文中宋" panose="02010600040101010101" pitchFamily="2" charset="-122"/>
              </a:rPr>
              <a:t>通过插值条件运用数学归纳法可以求得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62CE4BBB-E216-4832-9A51-8E369FF6A582}"/>
              </a:ext>
            </a:extLst>
          </p:cNvPr>
          <p:cNvGrpSpPr>
            <a:grpSpLocks/>
          </p:cNvGrpSpPr>
          <p:nvPr/>
        </p:nvGrpSpPr>
        <p:grpSpPr bwMode="auto">
          <a:xfrm>
            <a:off x="657225" y="2438400"/>
            <a:ext cx="7772400" cy="420688"/>
            <a:chOff x="414" y="1536"/>
            <a:chExt cx="4896" cy="265"/>
          </a:xfrm>
        </p:grpSpPr>
        <p:sp>
          <p:nvSpPr>
            <p:cNvPr id="9227" name="Rectangle 11">
              <a:extLst>
                <a:ext uri="{FF2B5EF4-FFF2-40B4-BE49-F238E27FC236}">
                  <a16:creationId xmlns:a16="http://schemas.microsoft.com/office/drawing/2014/main" id="{9191C712-D622-4514-8F60-95675F092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1536"/>
              <a:ext cx="4896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因此就得到下列的满足插值条件</a:t>
              </a:r>
              <a:r>
                <a:rPr lang="en-US" altLang="zh-CN" sz="2400" b="1" dirty="0">
                  <a:latin typeface="+mn-lt"/>
                  <a:ea typeface="华文中宋" panose="02010600040101010101" pitchFamily="2" charset="-122"/>
                </a:rPr>
                <a:t>(2.1)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的       次插值多项式</a:t>
              </a:r>
            </a:p>
          </p:txBody>
        </p:sp>
        <p:graphicFrame>
          <p:nvGraphicFramePr>
            <p:cNvPr id="9228" name="Object 10">
              <a:extLst>
                <a:ext uri="{FF2B5EF4-FFF2-40B4-BE49-F238E27FC236}">
                  <a16:creationId xmlns:a16="http://schemas.microsoft.com/office/drawing/2014/main" id="{9F1DFCEF-6C5E-4256-AE22-483DEE8B1D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572"/>
            <a:ext cx="19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3" name="Equation" r:id="rId8" imgW="19076" imgH="44473" progId="Equation.DSMT4">
                    <p:embed/>
                  </p:oleObj>
                </mc:Choice>
                <mc:Fallback>
                  <p:oleObj name="Equation" r:id="rId8" imgW="19076" imgH="44473" progId="Equation.DSMT4">
                    <p:embed/>
                    <p:pic>
                      <p:nvPicPr>
                        <p:cNvPr id="9228" name="Object 10">
                          <a:extLst>
                            <a:ext uri="{FF2B5EF4-FFF2-40B4-BE49-F238E27FC236}">
                              <a16:creationId xmlns:a16="http://schemas.microsoft.com/office/drawing/2014/main" id="{9F1DFCEF-6C5E-4256-AE22-483DEE8B1D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72"/>
                          <a:ext cx="19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40" name="Object 12">
            <a:extLst>
              <a:ext uri="{FF2B5EF4-FFF2-40B4-BE49-F238E27FC236}">
                <a16:creationId xmlns:a16="http://schemas.microsoft.com/office/drawing/2014/main" id="{7D97D424-E422-4F65-A572-3909E566A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3138" y="4476750"/>
          <a:ext cx="54530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0" imgW="2673531" imgH="139654" progId="Equation.3">
                  <p:embed/>
                </p:oleObj>
              </mc:Choice>
              <mc:Fallback>
                <p:oleObj name="Equation" r:id="rId10" imgW="2673531" imgH="139654" progId="Equation.3">
                  <p:embed/>
                  <p:pic>
                    <p:nvPicPr>
                      <p:cNvPr id="73740" name="Object 12">
                        <a:extLst>
                          <a:ext uri="{FF2B5EF4-FFF2-40B4-BE49-F238E27FC236}">
                            <a16:creationId xmlns:a16="http://schemas.microsoft.com/office/drawing/2014/main" id="{7D97D424-E422-4F65-A572-3909E566A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4476750"/>
                        <a:ext cx="54530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>
            <a:extLst>
              <a:ext uri="{FF2B5EF4-FFF2-40B4-BE49-F238E27FC236}">
                <a16:creationId xmlns:a16="http://schemas.microsoft.com/office/drawing/2014/main" id="{9ED85C20-317D-487B-A7E8-F5B604CD943B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600200"/>
            <a:ext cx="4500563" cy="720725"/>
            <a:chOff x="720" y="1008"/>
            <a:chExt cx="2835" cy="454"/>
          </a:xfrm>
        </p:grpSpPr>
        <p:graphicFrame>
          <p:nvGraphicFramePr>
            <p:cNvPr id="9225" name="Object 9">
              <a:extLst>
                <a:ext uri="{FF2B5EF4-FFF2-40B4-BE49-F238E27FC236}">
                  <a16:creationId xmlns:a16="http://schemas.microsoft.com/office/drawing/2014/main" id="{F42A7D6B-BDA7-4957-80FD-6334C6639F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8" y="1032"/>
            <a:ext cx="218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name="Equation" r:id="rId12" imgW="1212980" imgH="127185" progId="Equation.3">
                    <p:embed/>
                  </p:oleObj>
                </mc:Choice>
                <mc:Fallback>
                  <p:oleObj name="Equation" r:id="rId12" imgW="1212980" imgH="127185" progId="Equation.3">
                    <p:embed/>
                    <p:pic>
                      <p:nvPicPr>
                        <p:cNvPr id="9225" name="Object 9">
                          <a:extLst>
                            <a:ext uri="{FF2B5EF4-FFF2-40B4-BE49-F238E27FC236}">
                              <a16:creationId xmlns:a16="http://schemas.microsoft.com/office/drawing/2014/main" id="{F42A7D6B-BDA7-4957-80FD-6334C6639F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032"/>
                          <a:ext cx="218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226" name="Picture 16" descr="DARTS">
              <a:extLst>
                <a:ext uri="{FF2B5EF4-FFF2-40B4-BE49-F238E27FC236}">
                  <a16:creationId xmlns:a16="http://schemas.microsoft.com/office/drawing/2014/main" id="{33507CA5-2629-4618-8B2A-1928D7C70D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008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3745" name="Rectangle 17">
            <a:extLst>
              <a:ext uri="{FF2B5EF4-FFF2-40B4-BE49-F238E27FC236}">
                <a16:creationId xmlns:a16="http://schemas.microsoft.com/office/drawing/2014/main" id="{2D04DDFA-921E-4F61-B5D3-66C1EAB91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2743200"/>
            <a:ext cx="711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4800" b="1">
                <a:solidFill>
                  <a:schemeClr val="accent1"/>
                </a:solidFill>
                <a:latin typeface="+mn-lt"/>
                <a:ea typeface="华文中宋" panose="02010600040101010101" pitchFamily="2" charset="-122"/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9224" name="Rectangle 35">
            <a:extLst>
              <a:ext uri="{FF2B5EF4-FFF2-40B4-BE49-F238E27FC236}">
                <a16:creationId xmlns:a16="http://schemas.microsoft.com/office/drawing/2014/main" id="{FDFFC5AC-F64A-41A0-AE8C-27F55C78F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latin typeface="+mn-lt"/>
                <a:ea typeface="华文中宋" panose="02010600040101010101" pitchFamily="2" charset="-122"/>
              </a:rPr>
              <a:t>§3  Newton’s Interpolation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 build="p" autoUpdateAnimBg="0"/>
      <p:bldP spid="7374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CB9FE59-B51F-4F50-8E87-0D50BB156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Newton’s Interpolation</a:t>
            </a:r>
          </a:p>
        </p:txBody>
      </p:sp>
      <p:graphicFrame>
        <p:nvGraphicFramePr>
          <p:cNvPr id="48133" name="Object 5">
            <a:extLst>
              <a:ext uri="{FF2B5EF4-FFF2-40B4-BE49-F238E27FC236}">
                <a16:creationId xmlns:a16="http://schemas.microsoft.com/office/drawing/2014/main" id="{423D8A57-2FA7-46F1-B1BB-2A9C93B0F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83406"/>
              </p:ext>
            </p:extLst>
          </p:nvPr>
        </p:nvGraphicFramePr>
        <p:xfrm>
          <a:off x="1028700" y="1633538"/>
          <a:ext cx="3657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8" imgW="2032000" imgH="228600" progId="Equation.3">
                  <p:embed/>
                </p:oleObj>
              </mc:Choice>
              <mc:Fallback>
                <p:oleObj name="Equation" r:id="rId8" imgW="2032000" imgH="228600" progId="Equation.3">
                  <p:embed/>
                  <p:pic>
                    <p:nvPicPr>
                      <p:cNvPr id="48133" name="Object 5">
                        <a:extLst>
                          <a:ext uri="{FF2B5EF4-FFF2-40B4-BE49-F238E27FC236}">
                            <a16:creationId xmlns:a16="http://schemas.microsoft.com/office/drawing/2014/main" id="{423D8A57-2FA7-46F1-B1BB-2A9C93B0FC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633538"/>
                        <a:ext cx="36576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F56D9385-0EFE-4057-B566-A6D597A13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17071"/>
              </p:ext>
            </p:extLst>
          </p:nvPr>
        </p:nvGraphicFramePr>
        <p:xfrm>
          <a:off x="1028700" y="2090738"/>
          <a:ext cx="48656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10" imgW="2616200" imgH="228600" progId="Equation.3">
                  <p:embed/>
                </p:oleObj>
              </mc:Choice>
              <mc:Fallback>
                <p:oleObj name="Equation" r:id="rId10" imgW="2616200" imgH="228600" progId="Equation.3">
                  <p:embed/>
                  <p:pic>
                    <p:nvPicPr>
                      <p:cNvPr id="48134" name="Object 6">
                        <a:extLst>
                          <a:ext uri="{FF2B5EF4-FFF2-40B4-BE49-F238E27FC236}">
                            <a16:creationId xmlns:a16="http://schemas.microsoft.com/office/drawing/2014/main" id="{F56D9385-0EFE-4057-B566-A6D597A13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090738"/>
                        <a:ext cx="48656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>
            <a:extLst>
              <a:ext uri="{FF2B5EF4-FFF2-40B4-BE49-F238E27FC236}">
                <a16:creationId xmlns:a16="http://schemas.microsoft.com/office/drawing/2014/main" id="{0180DECE-0E90-4B3C-92CF-DDE3F0519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61886"/>
              </p:ext>
            </p:extLst>
          </p:nvPr>
        </p:nvGraphicFramePr>
        <p:xfrm>
          <a:off x="1028700" y="3005138"/>
          <a:ext cx="6684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12" imgW="3606800" imgH="228600" progId="Equation.3">
                  <p:embed/>
                </p:oleObj>
              </mc:Choice>
              <mc:Fallback>
                <p:oleObj name="Equation" r:id="rId12" imgW="3606800" imgH="228600" progId="Equation.3">
                  <p:embed/>
                  <p:pic>
                    <p:nvPicPr>
                      <p:cNvPr id="48135" name="Object 7">
                        <a:extLst>
                          <a:ext uri="{FF2B5EF4-FFF2-40B4-BE49-F238E27FC236}">
                            <a16:creationId xmlns:a16="http://schemas.microsoft.com/office/drawing/2014/main" id="{0180DECE-0E90-4B3C-92CF-DDE3F05198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05138"/>
                        <a:ext cx="6684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AutoShape 9">
            <a:extLst>
              <a:ext uri="{FF2B5EF4-FFF2-40B4-BE49-F238E27FC236}">
                <a16:creationId xmlns:a16="http://schemas.microsoft.com/office/drawing/2014/main" id="{592E2D27-924A-408C-BE07-FD2FA1E98BA1}"/>
              </a:ext>
            </a:extLst>
          </p:cNvPr>
          <p:cNvSpPr>
            <a:spLocks/>
          </p:cNvSpPr>
          <p:nvPr/>
        </p:nvSpPr>
        <p:spPr bwMode="auto">
          <a:xfrm>
            <a:off x="800100" y="1785938"/>
            <a:ext cx="152400" cy="1524000"/>
          </a:xfrm>
          <a:prstGeom prst="leftBrace">
            <a:avLst>
              <a:gd name="adj1" fmla="val 8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65">
            <a:extLst>
              <a:ext uri="{FF2B5EF4-FFF2-40B4-BE49-F238E27FC236}">
                <a16:creationId xmlns:a16="http://schemas.microsoft.com/office/drawing/2014/main" id="{2251AC40-CB52-4BC1-8962-1939F2D8981E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947738"/>
            <a:ext cx="8277225" cy="609600"/>
            <a:chOff x="288" y="624"/>
            <a:chExt cx="5214" cy="384"/>
          </a:xfrm>
        </p:grpSpPr>
        <p:pic>
          <p:nvPicPr>
            <p:cNvPr id="10279" name="Picture 15" descr="DARTS">
              <a:extLst>
                <a:ext uri="{FF2B5EF4-FFF2-40B4-BE49-F238E27FC236}">
                  <a16:creationId xmlns:a16="http://schemas.microsoft.com/office/drawing/2014/main" id="{37913E9D-81EE-4855-86DD-52090392AE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624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0280" name="Object 19">
              <a:extLst>
                <a:ext uri="{FF2B5EF4-FFF2-40B4-BE49-F238E27FC236}">
                  <a16:creationId xmlns:a16="http://schemas.microsoft.com/office/drawing/2014/main" id="{562ED793-3F2F-4BD2-B0AA-167329E288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4" y="672"/>
            <a:ext cx="480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0" name="Equation" r:id="rId15" imgW="4546600" imgH="228600" progId="Equation.3">
                    <p:embed/>
                  </p:oleObj>
                </mc:Choice>
                <mc:Fallback>
                  <p:oleObj name="Equation" r:id="rId15" imgW="4546600" imgH="228600" progId="Equation.3">
                    <p:embed/>
                    <p:pic>
                      <p:nvPicPr>
                        <p:cNvPr id="10280" name="Object 19">
                          <a:extLst>
                            <a:ext uri="{FF2B5EF4-FFF2-40B4-BE49-F238E27FC236}">
                              <a16:creationId xmlns:a16="http://schemas.microsoft.com/office/drawing/2014/main" id="{562ED793-3F2F-4BD2-B0AA-167329E288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672"/>
                          <a:ext cx="480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ECED695C-92E1-413F-B5B9-D14ED2AFA586}"/>
              </a:ext>
            </a:extLst>
          </p:cNvPr>
          <p:cNvGrpSpPr>
            <a:grpSpLocks/>
          </p:cNvGrpSpPr>
          <p:nvPr/>
        </p:nvGrpSpPr>
        <p:grpSpPr bwMode="auto">
          <a:xfrm>
            <a:off x="4914900" y="1709738"/>
            <a:ext cx="3733800" cy="304800"/>
            <a:chOff x="3072" y="1104"/>
            <a:chExt cx="1920" cy="192"/>
          </a:xfrm>
        </p:grpSpPr>
        <p:sp>
          <p:nvSpPr>
            <p:cNvPr id="10277" name="Line 24">
              <a:extLst>
                <a:ext uri="{FF2B5EF4-FFF2-40B4-BE49-F238E27FC236}">
                  <a16:creationId xmlns:a16="http://schemas.microsoft.com/office/drawing/2014/main" id="{0EF3990E-A089-4AC6-BBF6-5930C769E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200"/>
              <a:ext cx="1680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8" name="Oval 25">
              <a:extLst>
                <a:ext uri="{FF2B5EF4-FFF2-40B4-BE49-F238E27FC236}">
                  <a16:creationId xmlns:a16="http://schemas.microsoft.com/office/drawing/2014/main" id="{5CC4E0C2-8052-4A2B-9AFD-BF05A152A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10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en-US" altLang="zh-CN" sz="2000" b="1">
                  <a:solidFill>
                    <a:prstClr val="black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1DD01F88-A0BD-412F-8F3C-C917F4A2DF04}"/>
              </a:ext>
            </a:extLst>
          </p:cNvPr>
          <p:cNvGrpSpPr>
            <a:grpSpLocks/>
          </p:cNvGrpSpPr>
          <p:nvPr/>
        </p:nvGrpSpPr>
        <p:grpSpPr bwMode="auto">
          <a:xfrm>
            <a:off x="6286500" y="2166938"/>
            <a:ext cx="2362200" cy="304800"/>
            <a:chOff x="3840" y="1488"/>
            <a:chExt cx="1152" cy="192"/>
          </a:xfrm>
        </p:grpSpPr>
        <p:sp>
          <p:nvSpPr>
            <p:cNvPr id="10275" name="Line 29">
              <a:extLst>
                <a:ext uri="{FF2B5EF4-FFF2-40B4-BE49-F238E27FC236}">
                  <a16:creationId xmlns:a16="http://schemas.microsoft.com/office/drawing/2014/main" id="{774DE915-65F7-4382-9728-D521FBFEA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584"/>
              <a:ext cx="912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6" name="Oval 30">
              <a:extLst>
                <a:ext uri="{FF2B5EF4-FFF2-40B4-BE49-F238E27FC236}">
                  <a16:creationId xmlns:a16="http://schemas.microsoft.com/office/drawing/2014/main" id="{33914961-DB57-4E8B-A1E4-5DA89ACDF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488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en-US" altLang="zh-CN" sz="2000" b="1">
                  <a:solidFill>
                    <a:prstClr val="black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48161" name="Text Box 33">
            <a:extLst>
              <a:ext uri="{FF2B5EF4-FFF2-40B4-BE49-F238E27FC236}">
                <a16:creationId xmlns:a16="http://schemas.microsoft.com/office/drawing/2014/main" id="{713624A7-12BE-472B-BA81-99F05438D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2100" y="24717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… … … …</a:t>
            </a:r>
          </a:p>
        </p:txBody>
      </p:sp>
      <p:grpSp>
        <p:nvGrpSpPr>
          <p:cNvPr id="5" name="Group 37">
            <a:extLst>
              <a:ext uri="{FF2B5EF4-FFF2-40B4-BE49-F238E27FC236}">
                <a16:creationId xmlns:a16="http://schemas.microsoft.com/office/drawing/2014/main" id="{4F94828A-18D9-4215-A6A3-648F71EB6C83}"/>
              </a:ext>
            </a:extLst>
          </p:cNvPr>
          <p:cNvGrpSpPr>
            <a:grpSpLocks/>
          </p:cNvGrpSpPr>
          <p:nvPr/>
        </p:nvGrpSpPr>
        <p:grpSpPr bwMode="auto">
          <a:xfrm>
            <a:off x="7810500" y="3081338"/>
            <a:ext cx="990600" cy="304800"/>
            <a:chOff x="4896" y="1968"/>
            <a:chExt cx="624" cy="192"/>
          </a:xfrm>
        </p:grpSpPr>
        <p:sp>
          <p:nvSpPr>
            <p:cNvPr id="10273" name="Line 35">
              <a:extLst>
                <a:ext uri="{FF2B5EF4-FFF2-40B4-BE49-F238E27FC236}">
                  <a16:creationId xmlns:a16="http://schemas.microsoft.com/office/drawing/2014/main" id="{9E4C64F0-F633-4B81-8D0D-1A589BBB30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064"/>
              <a:ext cx="192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4" name="Oval 36">
              <a:extLst>
                <a:ext uri="{FF2B5EF4-FFF2-40B4-BE49-F238E27FC236}">
                  <a16:creationId xmlns:a16="http://schemas.microsoft.com/office/drawing/2014/main" id="{73078BC3-04D9-4CC6-967A-98AF491BB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968"/>
              <a:ext cx="384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en-US" altLang="zh-CN" sz="1800" b="1" i="1">
                  <a:solidFill>
                    <a:prstClr val="black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0" lang="en-US" altLang="zh-CN" sz="1800" b="1">
                <a:solidFill>
                  <a:prstClr val="black"/>
                </a:solidFill>
                <a:latin typeface="Calibri" panose="020F0502020204030204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5">
            <a:extLst>
              <a:ext uri="{FF2B5EF4-FFF2-40B4-BE49-F238E27FC236}">
                <a16:creationId xmlns:a16="http://schemas.microsoft.com/office/drawing/2014/main" id="{EFBCCD5F-FF22-4447-BEC0-E1906EC4F606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3538538"/>
            <a:ext cx="2125663" cy="396875"/>
            <a:chOff x="528" y="2256"/>
            <a:chExt cx="1339" cy="250"/>
          </a:xfrm>
        </p:grpSpPr>
        <p:sp>
          <p:nvSpPr>
            <p:cNvPr id="10270" name="Oval 40">
              <a:extLst>
                <a:ext uri="{FF2B5EF4-FFF2-40B4-BE49-F238E27FC236}">
                  <a16:creationId xmlns:a16="http://schemas.microsoft.com/office/drawing/2014/main" id="{3B705DEC-CD9A-4FCE-8D5E-250588275F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304"/>
              <a:ext cx="235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en-US" altLang="zh-CN" sz="2000" b="1">
                  <a:solidFill>
                    <a:prstClr val="black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71" name="Text Box 41">
              <a:extLst>
                <a:ext uri="{FF2B5EF4-FFF2-40B4-BE49-F238E27FC236}">
                  <a16:creationId xmlns:a16="http://schemas.microsoft.com/office/drawing/2014/main" id="{6BAA85EC-841C-45D2-BFEE-C41178D3C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256"/>
              <a:ext cx="10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+ 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2" name="Oval 42">
              <a:extLst>
                <a:ext uri="{FF2B5EF4-FFF2-40B4-BE49-F238E27FC236}">
                  <a16:creationId xmlns:a16="http://schemas.microsoft.com/office/drawing/2014/main" id="{53F95424-C548-4E39-AD4F-EF332AE99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304"/>
              <a:ext cx="235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en-US" altLang="zh-CN" sz="2000" b="1">
                  <a:solidFill>
                    <a:prstClr val="black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7" name="Group 46">
            <a:extLst>
              <a:ext uri="{FF2B5EF4-FFF2-40B4-BE49-F238E27FC236}">
                <a16:creationId xmlns:a16="http://schemas.microsoft.com/office/drawing/2014/main" id="{B0718CFE-7B5B-49AD-B11C-F36E9C754488}"/>
              </a:ext>
            </a:extLst>
          </p:cNvPr>
          <p:cNvGrpSpPr>
            <a:grpSpLocks/>
          </p:cNvGrpSpPr>
          <p:nvPr/>
        </p:nvGrpSpPr>
        <p:grpSpPr bwMode="auto">
          <a:xfrm>
            <a:off x="3162300" y="3538538"/>
            <a:ext cx="4419600" cy="396875"/>
            <a:chOff x="1920" y="2256"/>
            <a:chExt cx="2784" cy="250"/>
          </a:xfrm>
        </p:grpSpPr>
        <p:sp>
          <p:nvSpPr>
            <p:cNvPr id="10268" name="Text Box 43">
              <a:extLst>
                <a:ext uri="{FF2B5EF4-FFF2-40B4-BE49-F238E27FC236}">
                  <a16:creationId xmlns:a16="http://schemas.microsoft.com/office/drawing/2014/main" id="{E822A711-EA09-479D-B2D6-AE870E559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25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+ … … + 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…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0269" name="Oval 44">
              <a:extLst>
                <a:ext uri="{FF2B5EF4-FFF2-40B4-BE49-F238E27FC236}">
                  <a16:creationId xmlns:a16="http://schemas.microsoft.com/office/drawing/2014/main" id="{2D494FA2-0FAF-4066-B7F2-115CD8712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304"/>
              <a:ext cx="43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en-US" altLang="zh-CN" sz="1800" b="1" i="1">
                  <a:solidFill>
                    <a:prstClr val="black"/>
                  </a:solidFill>
                  <a:latin typeface="Calibri" panose="020F0502020204030204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0" lang="en-US" altLang="zh-CN" sz="1800" b="1">
                <a:solidFill>
                  <a:prstClr val="black"/>
                </a:solidFill>
                <a:latin typeface="Calibri" panose="020F0502020204030204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57">
            <a:extLst>
              <a:ext uri="{FF2B5EF4-FFF2-40B4-BE49-F238E27FC236}">
                <a16:creationId xmlns:a16="http://schemas.microsoft.com/office/drawing/2014/main" id="{B37193D7-4F76-4820-9AFF-C88CB13F0AD6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4071938"/>
            <a:ext cx="7935913" cy="1335087"/>
            <a:chOff x="480" y="2592"/>
            <a:chExt cx="4999" cy="841"/>
          </a:xfrm>
        </p:grpSpPr>
        <p:graphicFrame>
          <p:nvGraphicFramePr>
            <p:cNvPr id="10264" name="Object 47">
              <a:extLst>
                <a:ext uri="{FF2B5EF4-FFF2-40B4-BE49-F238E27FC236}">
                  <a16:creationId xmlns:a16="http://schemas.microsoft.com/office/drawing/2014/main" id="{3CEE4D82-9B76-433C-BD68-E323E3ED4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592"/>
            <a:ext cx="471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1" name="Equation" r:id="rId17" imgW="4241800" imgH="228600" progId="Equation.3">
                    <p:embed/>
                  </p:oleObj>
                </mc:Choice>
                <mc:Fallback>
                  <p:oleObj name="Equation" r:id="rId17" imgW="4241800" imgH="228600" progId="Equation.3">
                    <p:embed/>
                    <p:pic>
                      <p:nvPicPr>
                        <p:cNvPr id="10264" name="Object 47">
                          <a:extLst>
                            <a:ext uri="{FF2B5EF4-FFF2-40B4-BE49-F238E27FC236}">
                              <a16:creationId xmlns:a16="http://schemas.microsoft.com/office/drawing/2014/main" id="{3CEE4D82-9B76-433C-BD68-E323E3ED4F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592"/>
                          <a:ext cx="471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48">
              <a:extLst>
                <a:ext uri="{FF2B5EF4-FFF2-40B4-BE49-F238E27FC236}">
                  <a16:creationId xmlns:a16="http://schemas.microsoft.com/office/drawing/2014/main" id="{B4089816-DE92-44C4-9102-499594559D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880"/>
            <a:ext cx="254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2" name="Equation" r:id="rId19" imgW="2159000" imgH="228600" progId="Equation.3">
                    <p:embed/>
                  </p:oleObj>
                </mc:Choice>
                <mc:Fallback>
                  <p:oleObj name="Equation" r:id="rId19" imgW="2159000" imgH="228600" progId="Equation.3">
                    <p:embed/>
                    <p:pic>
                      <p:nvPicPr>
                        <p:cNvPr id="10265" name="Object 48">
                          <a:extLst>
                            <a:ext uri="{FF2B5EF4-FFF2-40B4-BE49-F238E27FC236}">
                              <a16:creationId xmlns:a16="http://schemas.microsoft.com/office/drawing/2014/main" id="{B4089816-DE92-44C4-9102-499594559D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80"/>
                          <a:ext cx="254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6" name="Object 52">
              <a:extLst>
                <a:ext uri="{FF2B5EF4-FFF2-40B4-BE49-F238E27FC236}">
                  <a16:creationId xmlns:a16="http://schemas.microsoft.com/office/drawing/2014/main" id="{BB796495-013A-4CED-846A-F7A1803A6C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168"/>
            <a:ext cx="322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3" name="Equation" r:id="rId21" imgW="2819400" imgH="228600" progId="Equation.3">
                    <p:embed/>
                  </p:oleObj>
                </mc:Choice>
                <mc:Fallback>
                  <p:oleObj name="Equation" r:id="rId21" imgW="2819400" imgH="228600" progId="Equation.3">
                    <p:embed/>
                    <p:pic>
                      <p:nvPicPr>
                        <p:cNvPr id="10266" name="Object 52">
                          <a:extLst>
                            <a:ext uri="{FF2B5EF4-FFF2-40B4-BE49-F238E27FC236}">
                              <a16:creationId xmlns:a16="http://schemas.microsoft.com/office/drawing/2014/main" id="{BB796495-013A-4CED-846A-F7A1803A6C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168"/>
                          <a:ext cx="322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AutoShape 56">
              <a:extLst>
                <a:ext uri="{FF2B5EF4-FFF2-40B4-BE49-F238E27FC236}">
                  <a16:creationId xmlns:a16="http://schemas.microsoft.com/office/drawing/2014/main" id="{16CD9442-A799-4424-AEA8-EDAEB236E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640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186" name="AutoShape 58">
            <a:extLst>
              <a:ext uri="{FF2B5EF4-FFF2-40B4-BE49-F238E27FC236}">
                <a16:creationId xmlns:a16="http://schemas.microsoft.com/office/drawing/2014/main" id="{1DA44291-9B7B-46D4-86C1-ADB4847F0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4071938"/>
            <a:ext cx="6629400" cy="8382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87" name="AutoShape 59">
            <a:extLst>
              <a:ext uri="{FF2B5EF4-FFF2-40B4-BE49-F238E27FC236}">
                <a16:creationId xmlns:a16="http://schemas.microsoft.com/office/drawing/2014/main" id="{04EE46DB-BF9D-4DDF-AF0D-7D5ACABCD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5519738"/>
            <a:ext cx="1371600" cy="685800"/>
          </a:xfrm>
          <a:prstGeom prst="wedgeEllipseCallout">
            <a:avLst>
              <a:gd name="adj1" fmla="val 69213"/>
              <a:gd name="adj2" fmla="val -196759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400" b="1" i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88" name="AutoShape 60">
            <a:extLst>
              <a:ext uri="{FF2B5EF4-FFF2-40B4-BE49-F238E27FC236}">
                <a16:creationId xmlns:a16="http://schemas.microsoft.com/office/drawing/2014/main" id="{D7452480-1946-40D5-9F4B-98445DD84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4945063"/>
            <a:ext cx="5105400" cy="5334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89" name="AutoShape 61">
            <a:extLst>
              <a:ext uri="{FF2B5EF4-FFF2-40B4-BE49-F238E27FC236}">
                <a16:creationId xmlns:a16="http://schemas.microsoft.com/office/drawing/2014/main" id="{B728B76A-A791-4D15-9734-CA96E55BB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5748338"/>
            <a:ext cx="1447800" cy="609600"/>
          </a:xfrm>
          <a:prstGeom prst="wedgeEllipseCallout">
            <a:avLst>
              <a:gd name="adj1" fmla="val -81468"/>
              <a:gd name="adj2" fmla="val -109898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8190" name="Text Box 62">
            <a:extLst>
              <a:ext uri="{FF2B5EF4-FFF2-40B4-BE49-F238E27FC236}">
                <a16:creationId xmlns:a16="http://schemas.microsoft.com/office/drawing/2014/main" id="{617868F1-5726-464B-8BE6-CAA4BD0ED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55959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=</a:t>
            </a:r>
            <a:endParaRPr lang="en-US" altLang="zh-CN" sz="2800" b="1" i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91" name="Text Box 63">
            <a:extLst>
              <a:ext uri="{FF2B5EF4-FFF2-40B4-BE49-F238E27FC236}">
                <a16:creationId xmlns:a16="http://schemas.microsoft.com/office/drawing/2014/main" id="{C03E04D9-7113-4F49-9879-0CDC17E35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100" y="55959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 i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 </a:t>
            </a:r>
            <a:r>
              <a:rPr lang="en-US" altLang="zh-CN" sz="2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]</a:t>
            </a:r>
            <a:endParaRPr lang="en-US" altLang="zh-CN" sz="2800" b="1" i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4">
            <a:extLst>
              <a:ext uri="{FF2B5EF4-FFF2-40B4-BE49-F238E27FC236}">
                <a16:creationId xmlns:a16="http://schemas.microsoft.com/office/drawing/2014/main" id="{35CFFB08-8B64-4DFB-AF67-890B71F5224F}"/>
              </a:ext>
            </a:extLst>
          </p:cNvPr>
          <p:cNvGrpSpPr>
            <a:grpSpLocks/>
          </p:cNvGrpSpPr>
          <p:nvPr/>
        </p:nvGrpSpPr>
        <p:grpSpPr bwMode="auto">
          <a:xfrm>
            <a:off x="28575" y="147638"/>
            <a:ext cx="5257800" cy="1423987"/>
            <a:chOff x="336" y="240"/>
            <a:chExt cx="3312" cy="897"/>
          </a:xfrm>
        </p:grpSpPr>
        <p:pic>
          <p:nvPicPr>
            <p:cNvPr id="10262" name="Picture 5" descr="EXAMINE">
              <a:extLst>
                <a:ext uri="{FF2B5EF4-FFF2-40B4-BE49-F238E27FC236}">
                  <a16:creationId xmlns:a16="http://schemas.microsoft.com/office/drawing/2014/main" id="{E05388E0-741E-4A57-A441-1221CE0725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40"/>
              <a:ext cx="834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3" name="Text Box 6">
              <a:extLst>
                <a:ext uri="{FF2B5EF4-FFF2-40B4-BE49-F238E27FC236}">
                  <a16:creationId xmlns:a16="http://schemas.microsoft.com/office/drawing/2014/main" id="{FD8FEB80-12E7-41AA-BDD3-3933A75E6F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432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插值余项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Remainder *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8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8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48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8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8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48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8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nimBg="1"/>
      <p:bldP spid="48161" grpId="0" autoUpdateAnimBg="0"/>
      <p:bldP spid="48186" grpId="0" animBg="1"/>
      <p:bldP spid="48187" grpId="0" animBg="1" autoUpdateAnimBg="0"/>
      <p:bldP spid="48188" grpId="0" animBg="1"/>
      <p:bldP spid="48189" grpId="0" animBg="1" autoUpdateAnimBg="0"/>
      <p:bldP spid="48190" grpId="0" autoUpdateAnimBg="0"/>
      <p:bldP spid="48191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3</TotalTime>
  <Words>2369</Words>
  <Application>Microsoft Office PowerPoint</Application>
  <PresentationFormat>全屏显示(4:3)</PresentationFormat>
  <Paragraphs>805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3" baseType="lpstr">
      <vt:lpstr>Arial</vt:lpstr>
      <vt:lpstr>Calibri</vt:lpstr>
      <vt:lpstr>Calibri Light</vt:lpstr>
      <vt:lpstr>Times New Roman</vt:lpstr>
      <vt:lpstr>Wingdings</vt:lpstr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 牛顿插值  /* Newton’s Interpolation */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低次埃尔米特插值多项式</vt:lpstr>
      <vt:lpstr>PowerPoint 演示文稿</vt:lpstr>
      <vt:lpstr>PowerPoint 演示文稿</vt:lpstr>
      <vt:lpstr>PowerPoint 演示文稿</vt:lpstr>
      <vt:lpstr>2.三点三次带一个导数值的插值多项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 Z</cp:lastModifiedBy>
  <cp:revision>18</cp:revision>
  <dcterms:created xsi:type="dcterms:W3CDTF">2020-02-15T04:40:00Z</dcterms:created>
  <dcterms:modified xsi:type="dcterms:W3CDTF">2020-03-01T15:26:36Z</dcterms:modified>
</cp:coreProperties>
</file>